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0B7A" w:rsidRPr="00215286" w:rsidRDefault="004F668B" w:rsidP="00AA0B7A">
      <w:pPr>
        <w:bidi/>
        <w:spacing w:line="276" w:lineRule="auto"/>
        <w:rPr>
          <w:sz w:val="28"/>
          <w:szCs w:val="28"/>
          <w:rtl/>
          <w:lang w:bidi="ar-DZ"/>
        </w:rPr>
      </w:pPr>
      <w:r w:rsidRPr="004F668B">
        <w:rPr>
          <w:b/>
          <w:bCs/>
          <w:noProof/>
          <w:sz w:val="28"/>
          <w:szCs w:val="28"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763" type="#_x0000_t202" style="position:absolute;left:0;text-align:left;margin-left:124.75pt;margin-top:-20.15pt;width:238.1pt;height:22.7pt;z-index:251625984" filled="f" stroked="f">
            <v:textbox style="mso-next-textbox:#_x0000_s2763">
              <w:txbxContent>
                <w:p w:rsidR="00AA0B7A" w:rsidRPr="00215286" w:rsidRDefault="00AA0B7A" w:rsidP="00AA0B7A">
                  <w:pPr>
                    <w:bidi/>
                    <w:jc w:val="center"/>
                    <w:rPr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عــد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د  الـطـبـيـعـيـة  و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عــد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  الـنــ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ـقــة</w:t>
                  </w:r>
                </w:p>
              </w:txbxContent>
            </v:textbox>
          </v:shape>
        </w:pic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أ</w:t>
      </w:r>
      <w:r w:rsidR="00AA0B7A" w:rsidRPr="0009528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ط</w: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r w:rsidR="00AA0B7A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="00AA0B7A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A0B7A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ضـع  كـل  عـد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مـن  الأعــد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مـوالـيــة  فـي  الـعـمــود  الـمـنــا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 :</w:t>
      </w:r>
    </w:p>
    <w:p w:rsidR="00AA0B7A" w:rsidRDefault="00AA0B7A" w:rsidP="00AA0B7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>2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5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6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؛  </w:t>
      </w:r>
      <w:r>
        <w:rPr>
          <w:sz w:val="28"/>
          <w:szCs w:val="28"/>
          <w:lang w:bidi="ar-DZ"/>
        </w:rPr>
        <w:t>3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3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4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6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8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Pr="00911B33" w:rsidRDefault="00AA0B7A" w:rsidP="00AA0B7A">
      <w:pPr>
        <w:bidi/>
        <w:rPr>
          <w:sz w:val="16"/>
          <w:szCs w:val="16"/>
          <w:rtl/>
          <w:lang w:bidi="ar-DZ"/>
        </w:rPr>
      </w:pPr>
    </w:p>
    <w:tbl>
      <w:tblPr>
        <w:bidiVisual/>
        <w:tblW w:w="6804" w:type="dxa"/>
        <w:tblInd w:w="3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1701"/>
        <w:gridCol w:w="1701"/>
        <w:gridCol w:w="1701"/>
      </w:tblGrid>
      <w:tr w:rsidR="00AA0B7A" w:rsidRPr="008F25D7" w:rsidTr="006606B2">
        <w:trPr>
          <w:trHeight w:val="351"/>
        </w:trPr>
        <w:tc>
          <w:tcPr>
            <w:tcW w:w="6804" w:type="dxa"/>
            <w:gridSpan w:val="4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AA0B7A" w:rsidRPr="00D15965" w:rsidRDefault="00AA0B7A" w:rsidP="005C0E44">
            <w:pPr>
              <w:bidi/>
              <w:spacing w:line="276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D15965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أعــد</w:t>
            </w:r>
            <w:r w:rsidRPr="00D15965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D15965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</w:t>
            </w:r>
            <w:r w:rsidRPr="00D15965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D15965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د  الـتـي  تـقـبــل  الـقـسـمــة  عـلـى</w:t>
            </w:r>
          </w:p>
        </w:tc>
      </w:tr>
      <w:tr w:rsidR="00075301" w:rsidRPr="008F25D7" w:rsidTr="00075301">
        <w:trPr>
          <w:trHeight w:val="25"/>
        </w:trPr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8F25D7" w:rsidRDefault="00075301" w:rsidP="005C0E44">
            <w:pPr>
              <w:bidi/>
              <w:spacing w:line="276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proofErr w:type="gramStart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2  هـي</w:t>
            </w:r>
            <w:proofErr w:type="gramEnd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8F25D7" w:rsidRDefault="00075301" w:rsidP="005C0E44">
            <w:pPr>
              <w:bidi/>
              <w:spacing w:line="276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proofErr w:type="gramStart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3  هـي</w:t>
            </w:r>
            <w:proofErr w:type="gramEnd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8F25D7" w:rsidRDefault="00075301" w:rsidP="005C0E44">
            <w:pPr>
              <w:bidi/>
              <w:spacing w:line="276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proofErr w:type="gramStart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5  هـي</w:t>
            </w:r>
            <w:proofErr w:type="gramEnd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8F25D7" w:rsidRDefault="00075301" w:rsidP="005C0E44">
            <w:pPr>
              <w:bidi/>
              <w:spacing w:line="276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proofErr w:type="gramStart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9  هـي</w:t>
            </w:r>
            <w:proofErr w:type="gramEnd"/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:</w:t>
            </w:r>
          </w:p>
        </w:tc>
      </w:tr>
      <w:tr w:rsidR="00075301" w:rsidRPr="008F25D7" w:rsidTr="00075301"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  <w:p w:rsidR="00075301" w:rsidRPr="008F25D7" w:rsidRDefault="00075301" w:rsidP="005C0E44">
            <w:pPr>
              <w:bidi/>
              <w:spacing w:line="312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8F25D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  .  .  .  </w:t>
            </w:r>
          </w:p>
        </w:tc>
      </w:tr>
    </w:tbl>
    <w:p w:rsidR="00AA0B7A" w:rsidRPr="00911B33" w:rsidRDefault="00AA0B7A" w:rsidP="00AA0B7A">
      <w:pPr>
        <w:bidi/>
        <w:rPr>
          <w:sz w:val="16"/>
          <w:szCs w:val="16"/>
          <w:rtl/>
          <w:lang w:bidi="ar-DZ"/>
        </w:rPr>
      </w:pP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مـن  بـيــن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آ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ة ، مـا هـي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ي  تـعـبــر عـن  قـسـمــة  إ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</w:t>
      </w: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مـا هـي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ي  لا  تـعـبــر عـن  قـسـمــة  إ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؟ عـلــل .</w:t>
      </w:r>
    </w:p>
    <w:p w:rsidR="00AA0B7A" w:rsidRPr="00520098" w:rsidRDefault="00AA0B7A" w:rsidP="00AA0B7A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؛</w:t>
      </w:r>
    </w:p>
    <w:p w:rsidR="00AA0B7A" w:rsidRPr="00520098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4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1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؛ 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2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  <w:proofErr w:type="gramEnd"/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36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C83730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</w:t>
      </w:r>
    </w:p>
    <w:p w:rsidR="00AA0B7A" w:rsidRPr="00BA21C8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 w:rsidRPr="00BA21C8">
        <w:rPr>
          <w:rFonts w:hint="cs"/>
          <w:sz w:val="28"/>
          <w:szCs w:val="28"/>
          <w:rtl/>
          <w:lang w:bidi="ar-DZ"/>
        </w:rPr>
        <w:t>3 )</w:t>
      </w:r>
      <w:r w:rsidRPr="00BA21C8">
        <w:rPr>
          <w:rFonts w:hint="cs"/>
          <w:color w:val="000000"/>
          <w:sz w:val="28"/>
          <w:szCs w:val="28"/>
          <w:rtl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حــ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ســب</w:t>
      </w:r>
      <w:r w:rsidRPr="00BA21C8">
        <w:rPr>
          <w:sz w:val="28"/>
          <w:szCs w:val="28"/>
          <w:rtl/>
          <w:lang w:bidi="ar-DZ"/>
        </w:rPr>
        <w:t xml:space="preserve">  كـلا  مـ</w:t>
      </w:r>
      <w:r w:rsidRPr="00BA21C8">
        <w:rPr>
          <w:rFonts w:hint="cs"/>
          <w:sz w:val="28"/>
          <w:szCs w:val="28"/>
          <w:rtl/>
          <w:lang w:bidi="ar-DZ"/>
        </w:rPr>
        <w:t>مّـا</w:t>
      </w:r>
      <w:r w:rsidRPr="00BA21C8">
        <w:rPr>
          <w:rFonts w:hint="cs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sz w:val="28"/>
          <w:szCs w:val="28"/>
          <w:rtl/>
          <w:lang w:bidi="ar-DZ"/>
        </w:rPr>
        <w:t>يـلي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  مـع  إ</w:t>
      </w:r>
      <w:r w:rsidRPr="00BA21C8">
        <w:rPr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ع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>ط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ء</w:t>
      </w:r>
      <w:r w:rsidRPr="00BA21C8">
        <w:rPr>
          <w:color w:val="000000"/>
          <w:sz w:val="28"/>
          <w:szCs w:val="28"/>
          <w:rtl/>
          <w:lang w:bidi="ar-DZ"/>
        </w:rPr>
        <w:t xml:space="preserve">  الـن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ت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BA21C8">
        <w:rPr>
          <w:color w:val="000000"/>
          <w:sz w:val="28"/>
          <w:szCs w:val="28"/>
          <w:rtl/>
          <w:lang w:bidi="ar-DZ"/>
        </w:rPr>
        <w:t>ج  ع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>لى  شـكـ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 xml:space="preserve">ل 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عــد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د  ن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طــق </w:t>
      </w:r>
      <w:r w:rsidRPr="00BA21C8">
        <w:rPr>
          <w:color w:val="000000"/>
          <w:sz w:val="28"/>
          <w:szCs w:val="28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مُـبــسّــط </w:t>
      </w:r>
      <w:r w:rsidRPr="00BA21C8">
        <w:rPr>
          <w:color w:val="000000"/>
          <w:sz w:val="28"/>
          <w:szCs w:val="28"/>
          <w:rtl/>
          <w:lang w:bidi="ar-DZ"/>
        </w:rPr>
        <w:t>.</w:t>
      </w:r>
    </w:p>
    <w:p w:rsidR="00AA0B7A" w:rsidRDefault="004F668B" w:rsidP="00AA0B7A">
      <w:pPr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765" type="#_x0000_t32" style="position:absolute;margin-left:372.4pt;margin-top:3.9pt;width:0;height:260.8pt;z-index:251628032" o:connectortype="straight" strokeweight="1.5pt"/>
        </w:pict>
      </w:r>
      <w:r>
        <w:rPr>
          <w:noProof/>
          <w:sz w:val="28"/>
          <w:szCs w:val="28"/>
          <w:rtl/>
        </w:rPr>
        <w:pict>
          <v:shape id="_x0000_s2766" type="#_x0000_t32" style="position:absolute;margin-left:174.15pt;margin-top:3.9pt;width:0;height:260.8pt;z-index:251629056" o:connectortype="straight" strokeweight="1.5pt"/>
        </w:pict>
      </w:r>
      <w:r>
        <w:rPr>
          <w:noProof/>
          <w:sz w:val="28"/>
          <w:szCs w:val="28"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769" type="#_x0000_t75" style="position:absolute;margin-left:6.8pt;margin-top:.3pt;width:157.15pt;height:256.05pt;z-index:251632128">
            <v:imagedata r:id="rId5" o:title=""/>
          </v:shape>
          <o:OLEObject Type="Embed" ProgID="Equation.DSMT4" ShapeID="_x0000_s2769" DrawAspect="Content" ObjectID="_1597584908" r:id="rId6"/>
        </w:pict>
      </w:r>
      <w:r>
        <w:rPr>
          <w:noProof/>
          <w:sz w:val="28"/>
          <w:szCs w:val="28"/>
          <w:rtl/>
        </w:rPr>
        <w:pict>
          <v:shape id="_x0000_s2768" type="#_x0000_t75" style="position:absolute;margin-left:184.55pt;margin-top:.3pt;width:177.2pt;height:256.05pt;z-index:251631104">
            <v:imagedata r:id="rId7" o:title=""/>
          </v:shape>
          <o:OLEObject Type="Embed" ProgID="Equation.DSMT4" ShapeID="_x0000_s2768" DrawAspect="Content" ObjectID="_1597584909" r:id="rId8"/>
        </w:pict>
      </w:r>
      <w:r>
        <w:rPr>
          <w:noProof/>
          <w:sz w:val="28"/>
          <w:szCs w:val="28"/>
          <w:rtl/>
        </w:rPr>
        <w:pict>
          <v:shape id="_x0000_s2767" type="#_x0000_t75" style="position:absolute;margin-left:382.45pt;margin-top:.3pt;width:150.95pt;height:256pt;z-index:251630080">
            <v:imagedata r:id="rId9" o:title=""/>
          </v:shape>
          <o:OLEObject Type="Embed" ProgID="Equation.DSMT4" ShapeID="_x0000_s2767" DrawAspect="Content" ObjectID="_1597584910" r:id="rId10"/>
        </w:pict>
      </w:r>
    </w:p>
    <w:p w:rsidR="00AA0B7A" w:rsidRPr="00BA21C8" w:rsidRDefault="00AA0B7A" w:rsidP="00AA0B7A">
      <w:pPr>
        <w:rPr>
          <w:sz w:val="28"/>
          <w:szCs w:val="28"/>
          <w:lang w:bidi="ar-DZ"/>
        </w:rPr>
      </w:pPr>
    </w:p>
    <w:p w:rsidR="00AA0B7A" w:rsidRDefault="00AA0B7A" w:rsidP="00AA0B7A">
      <w:pPr>
        <w:spacing w:line="276" w:lineRule="auto"/>
        <w:rPr>
          <w:sz w:val="28"/>
          <w:szCs w:val="28"/>
          <w:lang w:bidi="ar-DZ"/>
        </w:rPr>
      </w:pPr>
    </w:p>
    <w:p w:rsidR="00AA0B7A" w:rsidRDefault="00AA0B7A" w:rsidP="00AA0B7A">
      <w:pPr>
        <w:spacing w:line="528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Default="00AA0B7A" w:rsidP="00AA0B7A">
      <w:pPr>
        <w:spacing w:line="528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Default="00AA0B7A" w:rsidP="00AA0B7A">
      <w:pPr>
        <w:spacing w:line="528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Default="00AA0B7A" w:rsidP="00AA0B7A">
      <w:pPr>
        <w:spacing w:line="528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Default="00AA0B7A" w:rsidP="00AA0B7A">
      <w:pPr>
        <w:spacing w:line="528" w:lineRule="auto"/>
        <w:rPr>
          <w:sz w:val="28"/>
          <w:szCs w:val="28"/>
          <w:rtl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Default="00AA0B7A" w:rsidP="00AA0B7A">
      <w:pPr>
        <w:spacing w:line="528" w:lineRule="auto"/>
        <w:rPr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.  .  .  .  .  .  .  .  .  .  .  .  .  .  .        .  .  .  .  .  .  .  .  .  .  .  .  .  .  .  .  .       .  .  .  .  .  .  .  .  .  .  .  .  .  .  .</w:t>
      </w:r>
    </w:p>
    <w:p w:rsidR="00AA0B7A" w:rsidRPr="00215286" w:rsidRDefault="00A5002B" w:rsidP="00A5002B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قــ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  طـبـيــعــي .</w:t>
      </w:r>
    </w:p>
    <w:p w:rsidR="00AA0B7A" w:rsidRDefault="0060763D" w:rsidP="0060763D">
      <w:pPr>
        <w:bidi/>
        <w:spacing w:line="312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AA0B7A">
        <w:rPr>
          <w:sz w:val="28"/>
          <w:szCs w:val="28"/>
          <w:rtl/>
          <w:lang w:bidi="ar-DZ"/>
        </w:rPr>
        <w:t>ا</w:t>
      </w:r>
      <w:r w:rsidR="00AA0B7A" w:rsidRPr="004E29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نجـز الـقــسـمـة  الإ</w:t>
      </w:r>
      <w:r w:rsidR="00AA0B7A" w:rsidRPr="002C75C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قـلـيـد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يـة ، ثـم  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كـتــب  الـمـســ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و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ة  الـتـي  تـعـبــر عــنـهـا ، فـي  كـل  حـ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لـة :</w:t>
      </w:r>
    </w:p>
    <w:p w:rsidR="00AA0B7A" w:rsidRDefault="004F668B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2786" style="position:absolute;left:0;text-align:left;margin-left:30.85pt;margin-top:18.15pt;width:494.55pt;height:127.55pt;z-index:251634176" coordorigin="1067,1779" coordsize="9891,2551">
            <v:group id="_x0000_s2787" style="position:absolute;left:1067;top:1779;width:3118;height:2551" coordorigin="989,1779" coordsize="3118,2551">
              <v:line id="_x0000_s2788" style="position:absolute" from="2555,2064" to="2555,3504" strokeweight="1.5pt"/>
              <v:line id="_x0000_s2789" style="position:absolute" from="2555,2424" to="3095,2424" strokeweight="1.5pt"/>
              <v:shape id="_x0000_s2790" type="#_x0000_t202" style="position:absolute;left:989;top:1779;width:3118;height:2551" filled="f" strokeweight="1.5pt">
                <v:textbox style="mso-next-textbox:#_x0000_s2790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   2 4  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6</w:t>
                      </w:r>
                    </w:p>
                    <w:p w:rsidR="00AA0B7A" w:rsidRPr="001677AC" w:rsidRDefault="00AA0B7A" w:rsidP="00AA0B7A">
                      <w:pPr>
                        <w:spacing w:line="360" w:lineRule="auto"/>
                        <w:rPr>
                          <w:color w:val="FFFFFF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FFFFFF"/>
                          <w:sz w:val="28"/>
                          <w:szCs w:val="28"/>
                        </w:rPr>
                        <w:t xml:space="preserve">               0      4</w:t>
                      </w:r>
                    </w:p>
                    <w:p w:rsidR="00AA0B7A" w:rsidRDefault="00AA0B7A" w:rsidP="00AA0B7A">
                      <w:pPr>
                        <w:spacing w:line="48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</w:p>
                    <w:p w:rsidR="00AA0B7A" w:rsidRPr="001677AC" w:rsidRDefault="00AA0B7A" w:rsidP="00AA0B7A">
                      <w:pPr>
                        <w:spacing w:line="360" w:lineRule="auto"/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000000"/>
                          <w:sz w:val="28"/>
                          <w:szCs w:val="28"/>
                          <w:lang w:bidi="ar-DZ"/>
                        </w:rPr>
                        <w:t>.  .  .  .  .  .  .  .  .  .  .  .</w:t>
                      </w:r>
                    </w:p>
                  </w:txbxContent>
                </v:textbox>
              </v:shape>
            </v:group>
            <v:group id="_x0000_s2791" style="position:absolute;left:4461;top:1779;width:3118;height:2551" coordorigin="4552,1779" coordsize="3118,2551">
              <v:line id="_x0000_s2792" style="position:absolute" from="6118,2064" to="6118,3504" strokeweight="1.5pt"/>
              <v:line id="_x0000_s2793" style="position:absolute" from="6118,2424" to="6658,2424" strokeweight="1.5pt"/>
              <v:shape id="_x0000_s2794" type="#_x0000_t202" style="position:absolute;left:4552;top:1779;width:3118;height:2551" filled="f" strokeweight="1.5pt">
                <v:textbox style="mso-next-textbox:#_x0000_s2794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   7 6 </w: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4</w:t>
                      </w:r>
                    </w:p>
                    <w:p w:rsidR="00AA0B7A" w:rsidRPr="001677AC" w:rsidRDefault="00AA0B7A" w:rsidP="00AA0B7A">
                      <w:pPr>
                        <w:spacing w:line="360" w:lineRule="auto"/>
                        <w:rPr>
                          <w:color w:val="FFFFFF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FFFFFF"/>
                          <w:sz w:val="28"/>
                          <w:szCs w:val="28"/>
                        </w:rPr>
                        <w:t xml:space="preserve">            3 6      1 9</w:t>
                      </w:r>
                    </w:p>
                    <w:p w:rsidR="00AA0B7A" w:rsidRPr="001677AC" w:rsidRDefault="00AA0B7A" w:rsidP="00AA0B7A">
                      <w:pPr>
                        <w:spacing w:line="480" w:lineRule="auto"/>
                        <w:rPr>
                          <w:color w:val="FFFFFF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FFFFFF"/>
                          <w:sz w:val="28"/>
                          <w:szCs w:val="28"/>
                        </w:rPr>
                        <w:t xml:space="preserve">               0</w:t>
                      </w:r>
                    </w:p>
                    <w:p w:rsidR="00AA0B7A" w:rsidRPr="001677AC" w:rsidRDefault="00AA0B7A" w:rsidP="00AA0B7A">
                      <w:pPr>
                        <w:spacing w:line="360" w:lineRule="auto"/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000000"/>
                          <w:sz w:val="28"/>
                          <w:szCs w:val="28"/>
                          <w:lang w:bidi="ar-DZ"/>
                        </w:rPr>
                        <w:t>.  .  .  .  .  .  .  .  .  .  .  .</w:t>
                      </w:r>
                    </w:p>
                  </w:txbxContent>
                </v:textbox>
              </v:shape>
            </v:group>
            <v:group id="_x0000_s2795" style="position:absolute;left:7840;top:1779;width:3118;height:2551" coordorigin="8113,1779" coordsize="3118,2551">
              <v:line id="_x0000_s2796" style="position:absolute" from="9679,2064" to="9679,3504" strokeweight="1.5pt"/>
              <v:line id="_x0000_s2797" style="position:absolute" from="9679,2424" to="10219,2424" strokeweight="1.5pt"/>
              <v:shape id="_x0000_s2798" type="#_x0000_t202" style="position:absolute;left:8113;top:1779;width:3118;height:2551" filled="f" strokeweight="1.5pt">
                <v:textbox style="mso-next-textbox:#_x0000_s2798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1 0 3 </w: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1 8 </w:t>
                      </w:r>
                    </w:p>
                    <w:p w:rsidR="00AA0B7A" w:rsidRPr="001677AC" w:rsidRDefault="00AA0B7A" w:rsidP="00AA0B7A">
                      <w:pPr>
                        <w:spacing w:line="360" w:lineRule="auto"/>
                        <w:rPr>
                          <w:color w:val="FFFFFF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FFFFFF"/>
                          <w:sz w:val="28"/>
                          <w:szCs w:val="28"/>
                        </w:rPr>
                        <w:t xml:space="preserve">            1 3      5</w:t>
                      </w:r>
                    </w:p>
                    <w:p w:rsidR="00AA0B7A" w:rsidRDefault="00AA0B7A" w:rsidP="00AA0B7A">
                      <w:pPr>
                        <w:spacing w:line="48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</w:p>
                    <w:p w:rsidR="00AA0B7A" w:rsidRPr="001677AC" w:rsidRDefault="00AA0B7A" w:rsidP="00AA0B7A">
                      <w:pPr>
                        <w:spacing w:line="360" w:lineRule="auto"/>
                        <w:jc w:val="center"/>
                        <w:rPr>
                          <w:color w:val="000000"/>
                          <w:sz w:val="28"/>
                          <w:szCs w:val="28"/>
                        </w:rPr>
                      </w:pPr>
                      <w:r w:rsidRPr="001677AC">
                        <w:rPr>
                          <w:color w:val="000000"/>
                          <w:sz w:val="28"/>
                          <w:szCs w:val="28"/>
                          <w:lang w:bidi="ar-DZ"/>
                        </w:rPr>
                        <w:t>.  .  .  .  .  .  .  .  .  .  .  .</w:t>
                      </w:r>
                    </w:p>
                  </w:txbxContent>
                </v:textbox>
              </v:shape>
            </v:group>
          </v:group>
        </w:pict>
      </w:r>
      <w:r w:rsidR="00AA0B7A">
        <w:rPr>
          <w:rFonts w:hint="cs"/>
          <w:sz w:val="28"/>
          <w:szCs w:val="28"/>
          <w:rtl/>
          <w:lang w:bidi="ar-DZ"/>
        </w:rPr>
        <w:t xml:space="preserve">     </w:t>
      </w:r>
      <w:r w:rsidR="00AA0B7A">
        <w:rPr>
          <w:sz w:val="28"/>
          <w:szCs w:val="28"/>
          <w:lang w:bidi="ar-DZ"/>
        </w:rPr>
        <w:t>1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0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3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r w:rsidR="00AA0B7A">
        <w:rPr>
          <w:sz w:val="28"/>
          <w:szCs w:val="28"/>
          <w:lang w:bidi="ar-DZ"/>
        </w:rPr>
        <w:t>1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8</w:t>
      </w:r>
      <w:r w:rsidR="00AA0B7A">
        <w:rPr>
          <w:rFonts w:hint="cs"/>
          <w:sz w:val="28"/>
          <w:szCs w:val="28"/>
          <w:rtl/>
          <w:lang w:bidi="ar-DZ"/>
        </w:rPr>
        <w:t xml:space="preserve">      ؛      </w:t>
      </w:r>
      <w:r w:rsidR="00AA0B7A">
        <w:rPr>
          <w:sz w:val="28"/>
          <w:szCs w:val="28"/>
          <w:lang w:bidi="ar-DZ"/>
        </w:rPr>
        <w:t>7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6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r w:rsidR="00AA0B7A">
        <w:rPr>
          <w:sz w:val="28"/>
          <w:szCs w:val="28"/>
          <w:lang w:bidi="ar-DZ"/>
        </w:rPr>
        <w:t>4</w:t>
      </w:r>
      <w:r w:rsidR="00AA0B7A">
        <w:rPr>
          <w:rFonts w:hint="cs"/>
          <w:sz w:val="28"/>
          <w:szCs w:val="28"/>
          <w:rtl/>
          <w:lang w:bidi="ar-DZ"/>
        </w:rPr>
        <w:t xml:space="preserve">      ؛      </w:t>
      </w:r>
      <w:r w:rsidR="00AA0B7A">
        <w:rPr>
          <w:sz w:val="28"/>
          <w:szCs w:val="28"/>
          <w:lang w:bidi="ar-DZ"/>
        </w:rPr>
        <w:t>2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4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proofErr w:type="gramStart"/>
      <w:r w:rsidR="00AA0B7A">
        <w:rPr>
          <w:sz w:val="28"/>
          <w:szCs w:val="28"/>
          <w:lang w:bidi="ar-DZ"/>
        </w:rPr>
        <w:t>6</w:t>
      </w:r>
      <w:r w:rsidR="00AA0B7A">
        <w:rPr>
          <w:rFonts w:hint="cs"/>
          <w:sz w:val="28"/>
          <w:szCs w:val="28"/>
          <w:rtl/>
          <w:lang w:bidi="ar-DZ"/>
        </w:rPr>
        <w:t xml:space="preserve">  .</w:t>
      </w:r>
      <w:proofErr w:type="gramEnd"/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</w:p>
    <w:p w:rsidR="00AA0B7A" w:rsidRDefault="0060763D" w:rsidP="0060763D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="00AA0B7A">
        <w:rPr>
          <w:rFonts w:hint="cs"/>
          <w:sz w:val="28"/>
          <w:szCs w:val="28"/>
          <w:rtl/>
          <w:lang w:bidi="ar-DZ"/>
        </w:rPr>
        <w:t>ا</w:t>
      </w:r>
      <w:r w:rsidR="00AA0B7A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كـمــل  مـا يـلـي :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  هـو  .  .  .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</w:t>
      </w:r>
      <w:r>
        <w:rPr>
          <w:rFonts w:hint="cs"/>
          <w:sz w:val="28"/>
          <w:szCs w:val="28"/>
          <w:rtl/>
          <w:lang w:bidi="ar-DZ"/>
        </w:rPr>
        <w:t xml:space="preserve"> عـلـى  </w:t>
      </w:r>
      <w:r>
        <w:rPr>
          <w:sz w:val="28"/>
          <w:szCs w:val="28"/>
          <w:lang w:bidi="ar-DZ"/>
        </w:rPr>
        <w:t>4</w: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.  .  .  .  . </w:t>
      </w:r>
      <w:r>
        <w:rPr>
          <w:rFonts w:hint="cs"/>
          <w:sz w:val="28"/>
          <w:szCs w:val="28"/>
          <w:rtl/>
          <w:lang w:bidi="ar-DZ"/>
        </w:rPr>
        <w:t xml:space="preserve"> لـل</w:t>
      </w:r>
      <w:proofErr w:type="gramStart"/>
      <w:r>
        <w:rPr>
          <w:rFonts w:hint="cs"/>
          <w:sz w:val="28"/>
          <w:szCs w:val="28"/>
          <w:rtl/>
          <w:lang w:bidi="ar-DZ"/>
        </w:rPr>
        <w:t>ـعــ</w:t>
      </w:r>
      <w:proofErr w:type="gramEnd"/>
      <w:r>
        <w:rPr>
          <w:rFonts w:hint="cs"/>
          <w:sz w:val="28"/>
          <w:szCs w:val="28"/>
          <w:rtl/>
          <w:lang w:bidi="ar-DZ"/>
        </w:rPr>
        <w:t>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ـول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4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.  .  .  .  </w:t>
      </w:r>
      <w:r>
        <w:rPr>
          <w:rFonts w:hint="cs"/>
          <w:sz w:val="28"/>
          <w:szCs w:val="28"/>
          <w:rtl/>
          <w:lang w:bidi="ar-DZ"/>
        </w:rPr>
        <w:t>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7</w:t>
      </w:r>
      <w:proofErr w:type="gramEnd"/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 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  4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 .  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.  .  .  .  </w:t>
      </w:r>
      <w:r>
        <w:rPr>
          <w:rFonts w:hint="cs"/>
          <w:sz w:val="28"/>
          <w:szCs w:val="28"/>
          <w:rtl/>
          <w:lang w:bidi="ar-DZ"/>
        </w:rPr>
        <w:t>الـعـ</w:t>
      </w:r>
      <w:proofErr w:type="gramStart"/>
      <w:r>
        <w:rPr>
          <w:rFonts w:hint="cs"/>
          <w:sz w:val="28"/>
          <w:szCs w:val="28"/>
          <w:rtl/>
          <w:lang w:bidi="ar-DZ"/>
        </w:rPr>
        <w:t>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Default="0060763D" w:rsidP="0060763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3 ) </w:t>
      </w:r>
      <w:proofErr w:type="gramStart"/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هــل  </w:t>
      </w:r>
      <w:r w:rsidR="00AA0B7A">
        <w:rPr>
          <w:color w:val="000000"/>
          <w:sz w:val="28"/>
          <w:szCs w:val="28"/>
          <w:lang w:bidi="ar-DZ"/>
        </w:rPr>
        <w:t>1</w:t>
      </w:r>
      <w:proofErr w:type="gramEnd"/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8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يـقــســم  الـعــد</w:t>
      </w:r>
      <w:r w:rsidR="00AA0B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AA0B7A">
        <w:rPr>
          <w:color w:val="000000"/>
          <w:sz w:val="28"/>
          <w:szCs w:val="28"/>
          <w:lang w:bidi="ar-DZ"/>
        </w:rPr>
        <w:t>1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0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3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و هــل  الـعــد</w:t>
      </w:r>
      <w:r w:rsidR="00AA0B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AA0B7A">
        <w:rPr>
          <w:color w:val="000000"/>
          <w:sz w:val="28"/>
          <w:szCs w:val="28"/>
          <w:lang w:bidi="ar-DZ"/>
        </w:rPr>
        <w:t>6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يـقــســم  </w:t>
      </w:r>
      <w:r w:rsidR="00AA0B7A">
        <w:rPr>
          <w:color w:val="000000"/>
          <w:sz w:val="28"/>
          <w:szCs w:val="28"/>
          <w:lang w:bidi="ar-DZ"/>
        </w:rPr>
        <w:t>2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4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؟ عـلــل .</w:t>
      </w:r>
    </w:p>
    <w:p w:rsidR="00AA0B7A" w:rsidRPr="00D963F9" w:rsidRDefault="00AA0B7A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C83730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</w:t>
      </w:r>
      <w:r w:rsidRPr="00D963F9">
        <w:rPr>
          <w:rFonts w:hint="cs"/>
          <w:color w:val="000000"/>
          <w:sz w:val="28"/>
          <w:szCs w:val="28"/>
          <w:rtl/>
          <w:lang w:bidi="ar-DZ"/>
        </w:rPr>
        <w:t>.  .  .  .  .</w:t>
      </w:r>
    </w:p>
    <w:p w:rsidR="00AA0B7A" w:rsidRPr="0060763D" w:rsidRDefault="00AA0B7A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D963F9">
        <w:rPr>
          <w:rFonts w:hint="cs"/>
          <w:color w:val="000000"/>
          <w:sz w:val="28"/>
          <w:szCs w:val="28"/>
          <w:rtl/>
          <w:lang w:bidi="ar-DZ"/>
        </w:rPr>
        <w:t xml:space="preserve">     .  .  </w:t>
      </w:r>
      <w:r w:rsidRPr="0060763D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  .  .  .  .  .  .  .  .  .</w:t>
      </w:r>
    </w:p>
    <w:p w:rsidR="00D94580" w:rsidRPr="006C5986" w:rsidRDefault="0060763D" w:rsidP="0060763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60763D">
        <w:rPr>
          <w:rFonts w:hint="cs"/>
          <w:color w:val="000000"/>
          <w:sz w:val="28"/>
          <w:szCs w:val="28"/>
          <w:rtl/>
          <w:lang w:bidi="ar-DZ"/>
        </w:rPr>
        <w:t xml:space="preserve">4 ) </w:t>
      </w:r>
      <w:r w:rsidR="00D94580" w:rsidRPr="0060763D">
        <w:rPr>
          <w:rFonts w:hint="cs"/>
          <w:color w:val="000000"/>
          <w:sz w:val="28"/>
          <w:szCs w:val="28"/>
          <w:rtl/>
          <w:lang w:bidi="ar-DZ"/>
        </w:rPr>
        <w:t>مـن</w:t>
      </w:r>
      <w:r w:rsidR="00D94580" w:rsidRPr="006C5986">
        <w:rPr>
          <w:rFonts w:hint="cs"/>
          <w:color w:val="000000"/>
          <w:sz w:val="28"/>
          <w:szCs w:val="28"/>
          <w:rtl/>
          <w:lang w:bidi="ar-DZ"/>
        </w:rPr>
        <w:t xml:space="preserve">  بـيـن  الـجـمــل  الآ</w:t>
      </w:r>
      <w:r w:rsidR="00D94580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94580" w:rsidRPr="006C5986">
        <w:rPr>
          <w:rFonts w:hint="cs"/>
          <w:color w:val="000000"/>
          <w:sz w:val="28"/>
          <w:szCs w:val="28"/>
          <w:rtl/>
          <w:lang w:bidi="ar-DZ"/>
        </w:rPr>
        <w:t>تـيــة  مـا هـي  الـصـحـيـحـة  و مـا هـي  الـخـا</w:t>
      </w:r>
      <w:r w:rsidR="00D94580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94580" w:rsidRPr="006C5986">
        <w:rPr>
          <w:rFonts w:hint="cs"/>
          <w:color w:val="000000"/>
          <w:sz w:val="28"/>
          <w:szCs w:val="28"/>
          <w:rtl/>
          <w:lang w:bidi="ar-DZ"/>
        </w:rPr>
        <w:t>طـئـة ؟ بــرّر إ</w:t>
      </w:r>
      <w:r w:rsidR="00D94580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94580" w:rsidRPr="006C5986">
        <w:rPr>
          <w:rFonts w:hint="cs"/>
          <w:color w:val="000000"/>
          <w:sz w:val="28"/>
          <w:szCs w:val="28"/>
          <w:rtl/>
          <w:lang w:bidi="ar-DZ"/>
        </w:rPr>
        <w:t>جـا</w:t>
      </w:r>
      <w:r w:rsidR="00D94580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94580" w:rsidRPr="006C5986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D94580" w:rsidRPr="00935A3D" w:rsidRDefault="00D94580" w:rsidP="00D94580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C5986">
        <w:rPr>
          <w:color w:val="000000"/>
          <w:sz w:val="28"/>
          <w:szCs w:val="28"/>
          <w:lang w:bidi="ar-DZ"/>
        </w:rPr>
        <w:t>2</w:t>
      </w:r>
      <w:r w:rsidRPr="006C5986">
        <w:rPr>
          <w:color w:val="000000"/>
          <w:sz w:val="16"/>
          <w:szCs w:val="16"/>
          <w:lang w:bidi="ar-DZ"/>
        </w:rPr>
        <w:t xml:space="preserve"> </w:t>
      </w:r>
      <w:r w:rsidRPr="006C5986">
        <w:rPr>
          <w:color w:val="000000"/>
          <w:sz w:val="28"/>
          <w:szCs w:val="28"/>
          <w:lang w:bidi="ar-DZ"/>
        </w:rPr>
        <w:t>1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قا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بـل  لـلـقـسـمة  عـلى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35A3D">
        <w:rPr>
          <w:color w:val="000000"/>
          <w:sz w:val="28"/>
          <w:szCs w:val="28"/>
          <w:lang w:bidi="ar-DZ"/>
        </w:rPr>
        <w:t>7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gramStart"/>
      <w:r w:rsidRPr="00935A3D">
        <w:rPr>
          <w:rFonts w:hint="cs"/>
          <w:color w:val="000000"/>
          <w:sz w:val="28"/>
          <w:szCs w:val="28"/>
          <w:rtl/>
          <w:lang w:bidi="ar-DZ"/>
        </w:rPr>
        <w:t>؛  .</w:t>
      </w:r>
      <w:proofErr w:type="gramEnd"/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</w:t>
      </w:r>
    </w:p>
    <w:p w:rsidR="00D94580" w:rsidRPr="00935A3D" w:rsidRDefault="00D94580" w:rsidP="00D94580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935A3D">
        <w:rPr>
          <w:color w:val="000000"/>
          <w:sz w:val="28"/>
          <w:szCs w:val="28"/>
          <w:lang w:bidi="ar-DZ"/>
        </w:rPr>
        <w:t>1</w:t>
      </w:r>
      <w:r w:rsidRPr="00935A3D">
        <w:rPr>
          <w:color w:val="000000"/>
          <w:sz w:val="16"/>
          <w:szCs w:val="16"/>
          <w:lang w:bidi="ar-DZ"/>
        </w:rPr>
        <w:t xml:space="preserve"> </w:t>
      </w:r>
      <w:r w:rsidRPr="00935A3D">
        <w:rPr>
          <w:color w:val="000000"/>
          <w:sz w:val="28"/>
          <w:szCs w:val="28"/>
          <w:lang w:bidi="ar-DZ"/>
        </w:rPr>
        <w:t>5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مــضــاعــف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Pr="00935A3D">
        <w:rPr>
          <w:color w:val="000000"/>
          <w:sz w:val="28"/>
          <w:szCs w:val="28"/>
          <w:lang w:bidi="ar-DZ"/>
        </w:rPr>
        <w:t>3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proofErr w:type="gramStart"/>
      <w:r w:rsidRPr="00935A3D">
        <w:rPr>
          <w:rFonts w:hint="cs"/>
          <w:color w:val="000000"/>
          <w:sz w:val="28"/>
          <w:szCs w:val="28"/>
          <w:rtl/>
          <w:lang w:bidi="ar-DZ"/>
        </w:rPr>
        <w:t>؛  .</w:t>
      </w:r>
      <w:proofErr w:type="gramEnd"/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</w:t>
      </w:r>
    </w:p>
    <w:p w:rsidR="00D94580" w:rsidRPr="00935A3D" w:rsidRDefault="00D94580" w:rsidP="001678E9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935A3D">
        <w:rPr>
          <w:color w:val="000000"/>
          <w:sz w:val="28"/>
          <w:szCs w:val="28"/>
          <w:lang w:bidi="ar-DZ"/>
        </w:rPr>
        <w:t>1</w:t>
      </w:r>
      <w:r w:rsidRPr="00935A3D">
        <w:rPr>
          <w:color w:val="000000"/>
          <w:sz w:val="16"/>
          <w:szCs w:val="16"/>
          <w:lang w:bidi="ar-DZ"/>
        </w:rPr>
        <w:t xml:space="preserve"> </w:t>
      </w:r>
      <w:r w:rsidRPr="00935A3D">
        <w:rPr>
          <w:color w:val="000000"/>
          <w:sz w:val="28"/>
          <w:szCs w:val="28"/>
          <w:lang w:bidi="ar-DZ"/>
        </w:rPr>
        <w:t>8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مــضــاعــف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5  </w:t>
      </w:r>
      <w:proofErr w:type="gramStart"/>
      <w:r w:rsidR="001678E9" w:rsidRPr="00935A3D">
        <w:rPr>
          <w:rFonts w:hint="cs"/>
          <w:color w:val="000000"/>
          <w:sz w:val="28"/>
          <w:szCs w:val="28"/>
          <w:rtl/>
          <w:lang w:bidi="ar-DZ"/>
        </w:rPr>
        <w:t>؛  .</w:t>
      </w:r>
      <w:proofErr w:type="gramEnd"/>
      <w:r w:rsidR="001678E9" w:rsidRPr="00935A3D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</w:t>
      </w:r>
    </w:p>
    <w:p w:rsidR="00D94580" w:rsidRPr="00935A3D" w:rsidRDefault="00D94580" w:rsidP="001678E9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935A3D">
        <w:rPr>
          <w:rFonts w:hint="cs"/>
          <w:color w:val="000000"/>
          <w:sz w:val="28"/>
          <w:szCs w:val="28"/>
          <w:rtl/>
          <w:lang w:bidi="ar-DZ"/>
        </w:rPr>
        <w:t>7  مــضــاعــف</w:t>
      </w:r>
      <w:proofErr w:type="gramEnd"/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Pr="00935A3D">
        <w:rPr>
          <w:color w:val="000000"/>
          <w:sz w:val="28"/>
          <w:szCs w:val="28"/>
          <w:lang w:bidi="ar-DZ"/>
        </w:rPr>
        <w:t>1</w:t>
      </w:r>
      <w:r w:rsidRPr="00935A3D">
        <w:rPr>
          <w:color w:val="000000"/>
          <w:sz w:val="16"/>
          <w:szCs w:val="16"/>
          <w:lang w:bidi="ar-DZ"/>
        </w:rPr>
        <w:t xml:space="preserve"> </w:t>
      </w:r>
      <w:r w:rsidRPr="00935A3D">
        <w:rPr>
          <w:color w:val="000000"/>
          <w:sz w:val="28"/>
          <w:szCs w:val="28"/>
          <w:lang w:bidi="ar-DZ"/>
        </w:rPr>
        <w:t>4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678E9" w:rsidRPr="00935A3D">
        <w:rPr>
          <w:rFonts w:hint="cs"/>
          <w:color w:val="000000"/>
          <w:sz w:val="28"/>
          <w:szCs w:val="28"/>
          <w:rtl/>
          <w:lang w:bidi="ar-DZ"/>
        </w:rPr>
        <w:t>؛  .  .  .  .  .  .  .  .  .  .  .  .  .  .  .  .  .  .  .  .  .  .  .  .  .  .  .  .  .  .  .  .  .  .  .</w:t>
      </w:r>
    </w:p>
    <w:p w:rsidR="00D94580" w:rsidRPr="00935A3D" w:rsidRDefault="00D94580" w:rsidP="00935A3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935A3D">
        <w:rPr>
          <w:color w:val="000000"/>
          <w:sz w:val="28"/>
          <w:szCs w:val="28"/>
          <w:lang w:bidi="ar-DZ"/>
        </w:rPr>
        <w:t>1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قــا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9  </w:t>
      </w:r>
      <w:proofErr w:type="gramStart"/>
      <w:r w:rsidR="00935A3D" w:rsidRPr="00935A3D">
        <w:rPr>
          <w:rFonts w:hint="cs"/>
          <w:color w:val="000000"/>
          <w:sz w:val="28"/>
          <w:szCs w:val="28"/>
          <w:rtl/>
          <w:lang w:bidi="ar-DZ"/>
        </w:rPr>
        <w:t>؛  .</w:t>
      </w:r>
      <w:proofErr w:type="gramEnd"/>
      <w:r w:rsidR="00935A3D" w:rsidRPr="00935A3D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</w:t>
      </w:r>
    </w:p>
    <w:p w:rsidR="00D94580" w:rsidRPr="00935A3D" w:rsidRDefault="00D94580" w:rsidP="00935A3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935A3D">
        <w:rPr>
          <w:color w:val="000000"/>
          <w:sz w:val="28"/>
          <w:szCs w:val="28"/>
          <w:lang w:bidi="ar-DZ"/>
        </w:rPr>
        <w:t>0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قــا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6  </w:t>
      </w:r>
      <w:proofErr w:type="gramStart"/>
      <w:r w:rsidR="00935A3D" w:rsidRPr="00935A3D">
        <w:rPr>
          <w:rFonts w:hint="cs"/>
          <w:color w:val="000000"/>
          <w:sz w:val="28"/>
          <w:szCs w:val="28"/>
          <w:rtl/>
          <w:lang w:bidi="ar-DZ"/>
        </w:rPr>
        <w:t>؛  .</w:t>
      </w:r>
      <w:proofErr w:type="gramEnd"/>
      <w:r w:rsidR="00935A3D" w:rsidRPr="00935A3D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</w:t>
      </w:r>
    </w:p>
    <w:p w:rsidR="00D94580" w:rsidRPr="00935A3D" w:rsidRDefault="00D94580" w:rsidP="00935A3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     6  قــا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35A3D">
        <w:rPr>
          <w:rFonts w:hint="cs"/>
          <w:color w:val="000000"/>
          <w:sz w:val="28"/>
          <w:szCs w:val="28"/>
          <w:rtl/>
          <w:lang w:bidi="ar-DZ"/>
        </w:rPr>
        <w:t xml:space="preserve">د  0  </w:t>
      </w:r>
      <w:r w:rsidR="00935A3D" w:rsidRPr="00935A3D">
        <w:rPr>
          <w:rFonts w:hint="cs"/>
          <w:color w:val="000000"/>
          <w:sz w:val="28"/>
          <w:szCs w:val="28"/>
          <w:rtl/>
          <w:lang w:bidi="ar-DZ"/>
        </w:rPr>
        <w:t>؛  .  .  .  .  .  .  .  .  .  .  .  .  .  .  .  .  .  .  .  .  .  .  .  .  .  .  .  .  .  .  .  .  .  .  .  .  .  .</w:t>
      </w:r>
    </w:p>
    <w:p w:rsidR="00AA0B7A" w:rsidRPr="00935A3D" w:rsidRDefault="00A5002B" w:rsidP="00A5002B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proofErr w:type="gramEnd"/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 w:rsidR="00AA0B7A" w:rsidRPr="00935A3D">
        <w:rPr>
          <w:rFonts w:hint="cs"/>
          <w:color w:val="000000"/>
          <w:sz w:val="28"/>
          <w:szCs w:val="28"/>
          <w:rtl/>
          <w:lang w:bidi="ar-DZ"/>
        </w:rPr>
        <w:t xml:space="preserve">  تـعـيـيــن  قــوا</w:t>
      </w:r>
      <w:r w:rsidR="00AA0B7A"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935A3D">
        <w:rPr>
          <w:rFonts w:hint="cs"/>
          <w:color w:val="000000"/>
          <w:sz w:val="28"/>
          <w:szCs w:val="28"/>
          <w:rtl/>
          <w:lang w:bidi="ar-DZ"/>
        </w:rPr>
        <w:t>ســـم  عـــد</w:t>
      </w:r>
      <w:r w:rsidR="00AA0B7A" w:rsidRPr="00935A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935A3D">
        <w:rPr>
          <w:rFonts w:hint="cs"/>
          <w:color w:val="000000"/>
          <w:sz w:val="28"/>
          <w:szCs w:val="28"/>
          <w:rtl/>
          <w:lang w:bidi="ar-DZ"/>
        </w:rPr>
        <w:t>د  طـبـيــعــي .</w:t>
      </w:r>
    </w:p>
    <w:p w:rsidR="00AA0B7A" w:rsidRDefault="00AA0B7A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B16B90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ا</w:t>
      </w:r>
      <w:r w:rsidRPr="004E29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كـتــب  عـلـى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شـكـل  جـد</w:t>
      </w:r>
      <w:r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ء  عــد</w:t>
      </w:r>
      <w:r w:rsidRPr="000D312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0D312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يــن  طـبـيـعـيـيــن  و بـجـمـيـع  الـطـرق  الـمـمـكـنـة</w:t>
      </w:r>
    </w:p>
    <w:p w:rsidR="00AA0B7A" w:rsidRPr="006C5986" w:rsidRDefault="004F668B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803" type="#_x0000_t32" style="position:absolute;left:0;text-align:left;margin-left:251.55pt;margin-top:20pt;width:0;height:218.25pt;flip:x;z-index:251635200" o:connectortype="straight" strokeweight="1.5pt"/>
        </w:pic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="00AA0B7A">
        <w:rPr>
          <w:rFonts w:hint="cs"/>
          <w:color w:val="000000"/>
          <w:sz w:val="28"/>
          <w:szCs w:val="28"/>
          <w:rtl/>
          <w:lang w:bidi="ar-DZ"/>
        </w:rPr>
        <w:t>كـلا  مـن</w:t>
      </w:r>
      <w:proofErr w:type="gramEnd"/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AA0B7A">
        <w:rPr>
          <w:color w:val="000000"/>
          <w:sz w:val="28"/>
          <w:szCs w:val="28"/>
          <w:lang w:bidi="ar-DZ"/>
        </w:rPr>
        <w:t>3</w:t>
      </w:r>
      <w:r w:rsidR="00AA0B7A" w:rsidRPr="00CC0F8C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2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AA0B7A">
        <w:rPr>
          <w:color w:val="000000"/>
          <w:sz w:val="28"/>
          <w:szCs w:val="28"/>
          <w:lang w:bidi="ar-DZ"/>
        </w:rPr>
        <w:t>1</w:t>
      </w:r>
      <w:r w:rsidR="00AA0B7A" w:rsidRPr="00CC0F8C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3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؛  ثــم  ا</w:t>
      </w:r>
      <w:r w:rsidR="00AA0B7A"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سـتــنـتــج  </w:t>
      </w:r>
      <w:r w:rsidR="00AA0B7A">
        <w:rPr>
          <w:rFonts w:hint="cs"/>
          <w:sz w:val="28"/>
          <w:szCs w:val="28"/>
          <w:rtl/>
          <w:lang w:bidi="ar-DZ"/>
        </w:rPr>
        <w:t>قــو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كــل  عــــد</w:t>
      </w:r>
      <w:r w:rsidR="00AA0B7A" w:rsidRPr="00E47C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د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5921D7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AA0B7A" w:rsidRPr="00215286" w:rsidRDefault="000E1E4D" w:rsidP="000E1E4D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خــوا</w:t>
      </w:r>
      <w:r w:rsidR="00AA0B7A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ص  قــو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  طـبـيــعــي .</w:t>
      </w:r>
    </w:p>
    <w:p w:rsidR="00AA0B7A" w:rsidRPr="00970AB2" w:rsidRDefault="00AA0B7A" w:rsidP="008A0FD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1 ) </w:t>
      </w:r>
      <w:proofErr w:type="gramStart"/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970AB2">
        <w:rPr>
          <w:rFonts w:hint="cs"/>
          <w:i/>
          <w:i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A0FD8">
        <w:rPr>
          <w:rFonts w:hint="cs"/>
          <w:color w:val="000000"/>
          <w:sz w:val="28"/>
          <w:szCs w:val="28"/>
          <w:rtl/>
          <w:lang w:bidi="ar-DZ"/>
        </w:rPr>
        <w:t>أعــد</w:t>
      </w:r>
      <w:r w:rsidR="008A0FD8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A0FD8">
        <w:rPr>
          <w:rFonts w:hint="cs"/>
          <w:color w:val="000000"/>
          <w:sz w:val="28"/>
          <w:szCs w:val="28"/>
          <w:rtl/>
          <w:lang w:bidi="ar-DZ"/>
        </w:rPr>
        <w:t>ا</w:t>
      </w:r>
      <w:r w:rsidR="008A0FD8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A0FD8">
        <w:rPr>
          <w:rFonts w:hint="cs"/>
          <w:color w:val="000000"/>
          <w:sz w:val="28"/>
          <w:szCs w:val="28"/>
          <w:rtl/>
          <w:lang w:bidi="ar-DZ"/>
        </w:rPr>
        <w:t xml:space="preserve">د  طـبـيـعـيـة  حـيـث   </w:t>
      </w:r>
      <w:r w:rsidR="008A0FD8" w:rsidRPr="00366EB9">
        <w:rPr>
          <w:i/>
          <w:iCs/>
          <w:color w:val="000000"/>
          <w:sz w:val="28"/>
          <w:szCs w:val="28"/>
          <w:lang w:bidi="ar-DZ"/>
        </w:rPr>
        <w:t>a</w:t>
      </w:r>
      <w:r w:rsidR="008A0FD8">
        <w:rPr>
          <w:color w:val="000000"/>
          <w:sz w:val="28"/>
          <w:szCs w:val="28"/>
          <w:lang w:bidi="ar-DZ"/>
        </w:rPr>
        <w:t xml:space="preserve"> </w:t>
      </w:r>
      <w:r w:rsidR="008A0FD8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8A0FD8">
        <w:rPr>
          <w:color w:val="000000"/>
          <w:sz w:val="28"/>
          <w:szCs w:val="28"/>
          <w:lang w:bidi="ar-DZ"/>
        </w:rPr>
        <w:t xml:space="preserve"> </w:t>
      </w:r>
      <w:r w:rsidR="008A0FD8" w:rsidRPr="00366EB9">
        <w:rPr>
          <w:i/>
          <w:iCs/>
          <w:color w:val="000000"/>
          <w:sz w:val="28"/>
          <w:szCs w:val="28"/>
          <w:lang w:bidi="ar-DZ"/>
        </w:rPr>
        <w:t>b</w:t>
      </w:r>
      <w:r w:rsidR="008A0FD8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8A0FD8" w:rsidRPr="00366EB9">
        <w:rPr>
          <w:i/>
          <w:iCs/>
          <w:color w:val="000000"/>
          <w:sz w:val="28"/>
          <w:szCs w:val="28"/>
          <w:lang w:bidi="ar-DZ"/>
        </w:rPr>
        <w:t>n</w:t>
      </w:r>
      <w:r w:rsidR="008A0FD8">
        <w:rPr>
          <w:color w:val="000000"/>
          <w:sz w:val="28"/>
          <w:szCs w:val="28"/>
          <w:lang w:bidi="ar-DZ"/>
        </w:rPr>
        <w:t xml:space="preserve"> </w:t>
      </w:r>
      <w:r w:rsidR="008A0FD8"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 w:rsidR="008A0FD8">
        <w:rPr>
          <w:color w:val="000000"/>
          <w:sz w:val="28"/>
          <w:szCs w:val="28"/>
          <w:lang w:bidi="ar-DZ"/>
        </w:rPr>
        <w:t xml:space="preserve"> 0</w:t>
      </w:r>
      <w:r w:rsidR="008A0FD8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</w:t>
      </w:r>
      <w:r>
        <w:rPr>
          <w:rFonts w:hint="cs"/>
          <w:color w:val="000000"/>
          <w:sz w:val="28"/>
          <w:szCs w:val="28"/>
          <w:rtl/>
          <w:lang w:bidi="ar-DZ"/>
        </w:rPr>
        <w:t>الـجــد</w:t>
      </w:r>
      <w:r w:rsidRPr="00880B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Ind w:w="3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07"/>
        <w:gridCol w:w="907"/>
        <w:gridCol w:w="907"/>
        <w:gridCol w:w="907"/>
        <w:gridCol w:w="907"/>
      </w:tblGrid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n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–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4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907" w:type="dxa"/>
            <w:vAlign w:val="center"/>
          </w:tcPr>
          <w:p w:rsidR="00AA0B7A" w:rsidRPr="00207656" w:rsidRDefault="00AA0B7A" w:rsidP="005C0E44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207656">
              <w:rPr>
                <w:color w:val="FFFFFF"/>
                <w:sz w:val="28"/>
                <w:szCs w:val="28"/>
                <w:lang w:bidi="ar-DZ"/>
              </w:rPr>
              <w:t>7</w:t>
            </w:r>
            <w:r w:rsidRPr="00207656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207656">
              <w:rPr>
                <w:color w:val="FFFFFF"/>
                <w:sz w:val="28"/>
                <w:szCs w:val="28"/>
                <w:lang w:bidi="ar-DZ"/>
              </w:rPr>
              <w:t>8</w:t>
            </w:r>
          </w:p>
        </w:tc>
        <w:tc>
          <w:tcPr>
            <w:tcW w:w="907" w:type="dxa"/>
            <w:vAlign w:val="center"/>
          </w:tcPr>
          <w:p w:rsidR="00AA0B7A" w:rsidRPr="00207656" w:rsidRDefault="00AA0B7A" w:rsidP="005C0E44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207656">
              <w:rPr>
                <w:color w:val="FFFFFF"/>
                <w:sz w:val="28"/>
                <w:szCs w:val="28"/>
                <w:lang w:bidi="ar-DZ"/>
              </w:rPr>
              <w:t>1</w:t>
            </w:r>
            <w:r w:rsidRPr="00207656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207656">
              <w:rPr>
                <w:color w:val="FFFFFF"/>
                <w:sz w:val="28"/>
                <w:szCs w:val="28"/>
                <w:lang w:bidi="ar-DZ"/>
              </w:rPr>
              <w:t>8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207656" w:rsidRDefault="00AA0B7A" w:rsidP="005C0E44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207656">
              <w:rPr>
                <w:color w:val="FFFFFF"/>
                <w:sz w:val="28"/>
                <w:szCs w:val="28"/>
                <w:lang w:bidi="ar-DZ"/>
              </w:rPr>
              <w:t>1</w:t>
            </w:r>
            <w:r w:rsidRPr="00207656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207656">
              <w:rPr>
                <w:color w:val="FFFFFF"/>
                <w:sz w:val="28"/>
                <w:szCs w:val="28"/>
                <w:lang w:bidi="ar-DZ"/>
              </w:rPr>
              <w:t>5</w:t>
            </w:r>
            <w:r w:rsidRPr="00207656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207656">
              <w:rPr>
                <w:color w:val="FFFFFF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207656" w:rsidRDefault="00AA0B7A" w:rsidP="005C0E44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207656">
              <w:rPr>
                <w:color w:val="FFFFFF"/>
                <w:sz w:val="28"/>
                <w:szCs w:val="28"/>
                <w:lang w:bidi="ar-DZ"/>
              </w:rPr>
              <w:t>5</w:t>
            </w:r>
            <w:r w:rsidRPr="00207656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207656">
              <w:rPr>
                <w:color w:val="FFFFFF"/>
                <w:sz w:val="28"/>
                <w:szCs w:val="28"/>
                <w:lang w:bidi="ar-DZ"/>
              </w:rPr>
              <w:t>5</w:t>
            </w:r>
          </w:p>
        </w:tc>
      </w:tr>
    </w:tbl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فـي  كـل  حـالـة  تـحـقــق  أ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:</w:t>
      </w:r>
    </w:p>
    <w:p w:rsidR="00AA0B7A" w:rsidRDefault="004F668B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05" style="position:absolute;left:0;text-align:left;margin-left:71.95pt;margin-top:10.45pt;width:453.55pt;height:28.35pt;rotation:180;z-index:251637248" filled="f" strokeweight="1.5pt"/>
        </w:pict>
      </w: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كا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فــ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color w:val="000000"/>
          <w:sz w:val="28"/>
          <w:szCs w:val="28"/>
          <w:lang w:bidi="ar-DZ"/>
        </w:rPr>
        <w:t xml:space="preserve">( </w:t>
      </w:r>
      <w:r w:rsidRPr="006D3D2B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</w:t>
      </w:r>
      <w:r w:rsidRPr="006D3D2B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color w:val="000000"/>
          <w:sz w:val="28"/>
          <w:szCs w:val="28"/>
          <w:lang w:bidi="ar-DZ"/>
        </w:rPr>
        <w:t xml:space="preserve">( </w:t>
      </w:r>
      <w:r w:rsidRPr="006D3D2B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</w:t>
      </w:r>
      <w:r w:rsidRPr="006D3D2B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AA0B7A" w:rsidRPr="006D3D2B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</w:p>
    <w:p w:rsidR="00AA0B7A" w:rsidRPr="008E5CE5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Pr="008E5CE5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Pr="008E5CE5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Pr="008E5CE5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Default="00AA0B7A" w:rsidP="008E1F5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) </w:t>
      </w:r>
      <w:proofErr w:type="gramStart"/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970AB2">
        <w:rPr>
          <w:rFonts w:hint="cs"/>
          <w:i/>
          <w:i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>أعــد</w:t>
      </w:r>
      <w:r w:rsidR="00680297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>ا</w:t>
      </w:r>
      <w:r w:rsidR="00680297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 xml:space="preserve">د  طـبـيـعـيـة  حـيـث   </w:t>
      </w:r>
      <w:r w:rsidR="008E1F5A">
        <w:rPr>
          <w:i/>
          <w:iCs/>
          <w:color w:val="000000"/>
          <w:sz w:val="28"/>
          <w:szCs w:val="28"/>
          <w:lang w:bidi="ar-DZ"/>
        </w:rPr>
        <w:t>b</w:t>
      </w:r>
      <w:r w:rsidR="008E1F5A">
        <w:rPr>
          <w:color w:val="000000"/>
          <w:sz w:val="28"/>
          <w:szCs w:val="28"/>
          <w:lang w:bidi="ar-DZ"/>
        </w:rPr>
        <w:t xml:space="preserve"> </w:t>
      </w:r>
      <w:r w:rsidR="008E1F5A"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 w:rsidR="008E1F5A">
        <w:rPr>
          <w:color w:val="000000"/>
          <w:sz w:val="28"/>
          <w:szCs w:val="28"/>
          <w:lang w:bidi="ar-DZ"/>
        </w:rPr>
        <w:t xml:space="preserve"> 0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A599D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="003A599D" w:rsidRPr="00366EB9">
        <w:rPr>
          <w:i/>
          <w:iCs/>
          <w:color w:val="000000"/>
          <w:sz w:val="28"/>
          <w:szCs w:val="28"/>
          <w:lang w:bidi="ar-DZ"/>
        </w:rPr>
        <w:t>n</w:t>
      </w:r>
      <w:r w:rsidR="003A599D">
        <w:rPr>
          <w:color w:val="000000"/>
          <w:sz w:val="28"/>
          <w:szCs w:val="28"/>
          <w:lang w:bidi="ar-DZ"/>
        </w:rPr>
        <w:t xml:space="preserve"> </w:t>
      </w:r>
      <w:r w:rsidR="003A599D"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 w:rsidR="003A599D">
        <w:rPr>
          <w:color w:val="000000"/>
          <w:sz w:val="28"/>
          <w:szCs w:val="28"/>
          <w:lang w:bidi="ar-DZ"/>
        </w:rPr>
        <w:t xml:space="preserve"> 0</w:t>
      </w:r>
      <w:r w:rsidR="003A599D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970AB2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لـيـكــن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89023A" w:rsidRDefault="0089023A" w:rsidP="0089023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</w:t>
      </w:r>
      <w:r>
        <w:rPr>
          <w:rFonts w:hint="cs"/>
          <w:color w:val="000000"/>
          <w:sz w:val="28"/>
          <w:szCs w:val="28"/>
          <w:rtl/>
          <w:lang w:bidi="ar-DZ"/>
        </w:rPr>
        <w:t>الـجــد</w:t>
      </w:r>
      <w:r w:rsidRPr="00880B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Ind w:w="3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07"/>
        <w:gridCol w:w="907"/>
        <w:gridCol w:w="907"/>
        <w:gridCol w:w="907"/>
      </w:tblGrid>
      <w:tr w:rsidR="0089023A" w:rsidRPr="0003408A" w:rsidTr="0089023A">
        <w:trPr>
          <w:trHeight w:val="567"/>
        </w:trPr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n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r</w:t>
            </w:r>
          </w:p>
        </w:tc>
      </w:tr>
      <w:tr w:rsidR="0089023A" w:rsidRPr="0003408A" w:rsidTr="0089023A">
        <w:trPr>
          <w:trHeight w:val="567"/>
        </w:trPr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4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89023A" w:rsidRPr="0089023A" w:rsidRDefault="0089023A" w:rsidP="0089023A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89023A">
              <w:rPr>
                <w:color w:val="FFFFFF"/>
                <w:sz w:val="28"/>
                <w:szCs w:val="28"/>
                <w:lang w:bidi="ar-DZ"/>
              </w:rPr>
              <w:t>1</w:t>
            </w:r>
            <w:r w:rsidRPr="0089023A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89023A">
              <w:rPr>
                <w:color w:val="FFFFFF"/>
                <w:sz w:val="28"/>
                <w:szCs w:val="28"/>
                <w:lang w:bidi="ar-DZ"/>
              </w:rPr>
              <w:t>8</w:t>
            </w:r>
          </w:p>
        </w:tc>
      </w:tr>
      <w:tr w:rsidR="0089023A" w:rsidRPr="0003408A" w:rsidTr="0089023A">
        <w:trPr>
          <w:trHeight w:val="567"/>
        </w:trPr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</w:p>
        </w:tc>
        <w:tc>
          <w:tcPr>
            <w:tcW w:w="907" w:type="dxa"/>
            <w:vAlign w:val="center"/>
          </w:tcPr>
          <w:p w:rsidR="0089023A" w:rsidRPr="0089023A" w:rsidRDefault="0089023A" w:rsidP="0089023A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89023A">
              <w:rPr>
                <w:color w:val="FFFFFF"/>
                <w:sz w:val="28"/>
                <w:szCs w:val="28"/>
                <w:lang w:bidi="ar-DZ"/>
              </w:rPr>
              <w:t>1</w:t>
            </w:r>
            <w:r w:rsidRPr="0089023A">
              <w:rPr>
                <w:color w:val="FFFFFF"/>
                <w:sz w:val="16"/>
                <w:szCs w:val="16"/>
                <w:lang w:bidi="ar-DZ"/>
              </w:rPr>
              <w:t xml:space="preserve"> </w:t>
            </w:r>
            <w:r w:rsidRPr="0089023A">
              <w:rPr>
                <w:color w:val="FFFFFF"/>
                <w:sz w:val="28"/>
                <w:szCs w:val="28"/>
                <w:lang w:bidi="ar-DZ"/>
              </w:rPr>
              <w:t>3</w:t>
            </w:r>
          </w:p>
        </w:tc>
      </w:tr>
      <w:tr w:rsidR="0089023A" w:rsidRPr="0003408A" w:rsidTr="0089023A">
        <w:trPr>
          <w:trHeight w:val="567"/>
        </w:trPr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4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89023A" w:rsidRPr="0003408A" w:rsidRDefault="0089023A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89023A" w:rsidRPr="0089023A" w:rsidRDefault="0089023A" w:rsidP="0089023A">
            <w:pPr>
              <w:spacing w:line="360" w:lineRule="auto"/>
              <w:jc w:val="center"/>
              <w:rPr>
                <w:color w:val="FFFFFF"/>
                <w:sz w:val="28"/>
                <w:szCs w:val="28"/>
                <w:rtl/>
                <w:lang w:bidi="ar-DZ"/>
              </w:rPr>
            </w:pPr>
            <w:r w:rsidRPr="0089023A">
              <w:rPr>
                <w:color w:val="FFFFFF"/>
                <w:sz w:val="28"/>
                <w:szCs w:val="28"/>
                <w:lang w:bidi="ar-DZ"/>
              </w:rPr>
              <w:t>0</w:t>
            </w:r>
          </w:p>
        </w:tc>
      </w:tr>
    </w:tbl>
    <w:p w:rsidR="0089023A" w:rsidRDefault="0089023A" w:rsidP="0089023A">
      <w:pPr>
        <w:bidi/>
        <w:rPr>
          <w:color w:val="000000"/>
          <w:sz w:val="28"/>
          <w:szCs w:val="28"/>
          <w:rtl/>
          <w:lang w:bidi="ar-DZ"/>
        </w:rPr>
      </w:pP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فـي  كـل  حـالـة  تـحـقــق  أ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:</w:t>
      </w:r>
    </w:p>
    <w:p w:rsidR="00AA0B7A" w:rsidRDefault="004F668B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06" style="position:absolute;left:0;text-align:left;margin-left:230.75pt;margin-top:9.4pt;width:294.8pt;height:28.35pt;rotation:180;z-index:251638272" filled="f" strokeweight="1.5pt"/>
        </w:pict>
      </w: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كا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فــ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AA0B7A" w:rsidRPr="00EC12B8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</w:p>
    <w:p w:rsidR="00AA0B7A" w:rsidRPr="008E5CE5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Pr="00DA636C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8E5CE5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</w:t>
      </w:r>
      <w:r w:rsidRPr="00DA636C">
        <w:rPr>
          <w:rFonts w:hint="cs"/>
          <w:color w:val="000000"/>
          <w:sz w:val="28"/>
          <w:szCs w:val="28"/>
          <w:rtl/>
          <w:lang w:bidi="ar-DZ"/>
        </w:rPr>
        <w:t>.  .  .  .  .  .  .</w:t>
      </w:r>
    </w:p>
    <w:p w:rsidR="00AA0B7A" w:rsidRDefault="00AA0B7A" w:rsidP="00AA0B7A">
      <w:pPr>
        <w:bidi/>
        <w:spacing w:line="360" w:lineRule="auto"/>
        <w:rPr>
          <w:sz w:val="28"/>
          <w:szCs w:val="28"/>
          <w:rtl/>
          <w:lang w:bidi="ar-DZ"/>
        </w:rPr>
      </w:pPr>
      <w:r w:rsidRPr="00DA636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DA636C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Pr="00DA636C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AA0B7A" w:rsidRPr="00215286" w:rsidRDefault="000E1E4D" w:rsidP="000E1E4D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الـقــ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الـمـشـتــرك  الأ</w:t>
      </w:r>
      <w:r w:rsidR="00AA0B7A" w:rsidRPr="009C30F9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كـبــر لـ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</w:t>
      </w:r>
      <w:r w:rsidR="00AA0B7A" w:rsidRPr="00C07C94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يــن .</w:t>
      </w:r>
    </w:p>
    <w:p w:rsidR="00AA0B7A" w:rsidRPr="009C30F9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="0003767D" w:rsidRPr="00B61444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جــد  الـقــوا</w:t>
      </w:r>
      <w:proofErr w:type="gramEnd"/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4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>
        <w:rPr>
          <w:color w:val="000000"/>
          <w:sz w:val="28"/>
          <w:szCs w:val="28"/>
          <w:lang w:bidi="ar-DZ"/>
        </w:rPr>
        <w:t>1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يـجـ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د  قـو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ســم  </w:t>
      </w:r>
      <w:r w:rsidRPr="00C60013">
        <w:rPr>
          <w:color w:val="000000"/>
          <w:sz w:val="28"/>
          <w:szCs w:val="28"/>
          <w:lang w:bidi="ar-DZ"/>
        </w:rPr>
        <w:t>4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2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F83E41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>يـجـا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>د  قـوا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ســم  </w:t>
      </w:r>
      <w:r w:rsidRPr="00F83E41">
        <w:rPr>
          <w:color w:val="000000"/>
          <w:sz w:val="28"/>
          <w:szCs w:val="28"/>
          <w:lang w:bidi="ar-DZ"/>
        </w:rPr>
        <w:t>1</w:t>
      </w:r>
      <w:r w:rsidRPr="00F83E41">
        <w:rPr>
          <w:color w:val="000000"/>
          <w:sz w:val="16"/>
          <w:szCs w:val="16"/>
          <w:lang w:bidi="ar-DZ"/>
        </w:rPr>
        <w:t xml:space="preserve"> </w:t>
      </w:r>
      <w:r w:rsidRPr="00F83E41">
        <w:rPr>
          <w:color w:val="000000"/>
          <w:sz w:val="28"/>
          <w:szCs w:val="28"/>
          <w:lang w:bidi="ar-DZ"/>
        </w:rPr>
        <w:t>8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6F3933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   الـقــو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C60013">
        <w:rPr>
          <w:rFonts w:hint="cs"/>
          <w:color w:val="000000"/>
          <w:sz w:val="28"/>
          <w:szCs w:val="28"/>
          <w:rtl/>
          <w:lang w:bidi="ar-DZ"/>
        </w:rPr>
        <w:t>ســـم  الـمـشـتــركـة</w:t>
      </w:r>
      <w:proofErr w:type="gramEnd"/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لـلـعـــد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C60013">
        <w:rPr>
          <w:color w:val="000000"/>
          <w:sz w:val="28"/>
          <w:szCs w:val="28"/>
          <w:lang w:bidi="ar-DZ"/>
        </w:rPr>
        <w:t>4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2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Pr="00C60013">
        <w:rPr>
          <w:color w:val="000000"/>
          <w:sz w:val="28"/>
          <w:szCs w:val="28"/>
          <w:lang w:bidi="ar-DZ"/>
        </w:rPr>
        <w:t>1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8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6F3933">
        <w:rPr>
          <w:rFonts w:hint="cs"/>
          <w:color w:val="000000"/>
          <w:sz w:val="28"/>
          <w:szCs w:val="28"/>
          <w:rtl/>
          <w:lang w:bidi="ar-DZ"/>
        </w:rPr>
        <w:t>هـي :  .  .  .  .  .  .  .  .  .  .  .  .  .  .  .  .  .  .  .  .  .  .  .  .</w:t>
      </w:r>
    </w:p>
    <w:p w:rsidR="00AA0B7A" w:rsidRPr="006F3933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6F3933">
        <w:rPr>
          <w:rFonts w:hint="cs"/>
          <w:color w:val="000000"/>
          <w:sz w:val="28"/>
          <w:szCs w:val="28"/>
          <w:rtl/>
          <w:lang w:bidi="ar-DZ"/>
        </w:rPr>
        <w:t>2 ) مـا هـو أ</w:t>
      </w:r>
      <w:r w:rsidRPr="006F393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F3933">
        <w:rPr>
          <w:rFonts w:hint="cs"/>
          <w:color w:val="000000"/>
          <w:sz w:val="28"/>
          <w:szCs w:val="28"/>
          <w:rtl/>
          <w:lang w:bidi="ar-DZ"/>
        </w:rPr>
        <w:t>كـبــر هـذ</w:t>
      </w:r>
      <w:r w:rsidRPr="006F393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F3933">
        <w:rPr>
          <w:rFonts w:hint="cs"/>
          <w:color w:val="000000"/>
          <w:sz w:val="28"/>
          <w:szCs w:val="28"/>
          <w:rtl/>
          <w:lang w:bidi="ar-DZ"/>
        </w:rPr>
        <w:t>ه  الـقــوا</w:t>
      </w:r>
      <w:r w:rsidRPr="006F393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F3933">
        <w:rPr>
          <w:rFonts w:hint="cs"/>
          <w:color w:val="000000"/>
          <w:sz w:val="28"/>
          <w:szCs w:val="28"/>
          <w:rtl/>
          <w:lang w:bidi="ar-DZ"/>
        </w:rPr>
        <w:t>ســـم  الـمـشـتــركـة ؟</w:t>
      </w:r>
    </w:p>
    <w:p w:rsidR="00AA0B7A" w:rsidRPr="00EF3738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0B5A75">
        <w:rPr>
          <w:rFonts w:hint="cs"/>
          <w:color w:val="000000"/>
          <w:sz w:val="28"/>
          <w:szCs w:val="28"/>
          <w:rtl/>
          <w:lang w:bidi="ar-DZ"/>
        </w:rPr>
        <w:t xml:space="preserve">     .  .  .</w:t>
      </w: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.  .  .  .  .  .</w:t>
      </w:r>
    </w:p>
    <w:p w:rsidR="00AA0B7A" w:rsidRPr="00B7556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   نـقــول  إ ن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عـــد</w:t>
      </w:r>
      <w:r w:rsidRPr="00EF373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د  .  .  .  هـو 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B75567">
        <w:rPr>
          <w:color w:val="000000"/>
          <w:sz w:val="28"/>
          <w:szCs w:val="28"/>
          <w:lang w:bidi="ar-DZ"/>
        </w:rPr>
        <w:t>4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2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Pr="00B75567">
        <w:rPr>
          <w:color w:val="000000"/>
          <w:sz w:val="28"/>
          <w:szCs w:val="28"/>
          <w:lang w:bidi="ar-DZ"/>
        </w:rPr>
        <w:t>1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8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EF3738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   نــرمــز لـ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EF373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 xml:space="preserve">كـبــر بـالـرمــز  </w:t>
      </w:r>
      <w:r w:rsidRPr="00EF3738">
        <w:rPr>
          <w:color w:val="000000"/>
          <w:sz w:val="28"/>
          <w:szCs w:val="28"/>
          <w:lang w:bidi="ar-DZ"/>
        </w:rPr>
        <w:t>P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G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C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D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EF3738" w:rsidRDefault="00AA0B7A" w:rsidP="00AA0B7A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EF3738">
        <w:rPr>
          <w:rFonts w:hint="cs"/>
          <w:color w:val="000000"/>
          <w:sz w:val="28"/>
          <w:szCs w:val="28"/>
          <w:rtl/>
          <w:lang w:bidi="ar-DZ"/>
        </w:rPr>
        <w:t xml:space="preserve">     و نـكـتــب :  </w:t>
      </w:r>
      <w:r w:rsidRPr="00EF3738">
        <w:rPr>
          <w:color w:val="000000"/>
          <w:sz w:val="28"/>
          <w:szCs w:val="28"/>
          <w:lang w:bidi="ar-DZ"/>
        </w:rPr>
        <w:t>P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G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C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D ( 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>2 ; 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 w:rsidRPr="00EF3738">
        <w:rPr>
          <w:color w:val="000000"/>
          <w:sz w:val="28"/>
          <w:szCs w:val="28"/>
          <w:lang w:bidi="ar-DZ"/>
        </w:rPr>
        <w:t xml:space="preserve">8 ) </w:t>
      </w:r>
      <w:r w:rsidRPr="00EF373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EF3738">
        <w:rPr>
          <w:color w:val="000000"/>
          <w:sz w:val="28"/>
          <w:szCs w:val="28"/>
          <w:lang w:bidi="ar-DZ"/>
        </w:rPr>
        <w:t xml:space="preserve">  .  .  .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B75567" w:rsidRDefault="00AA0B7A" w:rsidP="00AA0B7A">
      <w:pPr>
        <w:bidi/>
        <w:spacing w:line="360" w:lineRule="auto"/>
        <w:rPr>
          <w:sz w:val="28"/>
          <w:szCs w:val="28"/>
          <w:rtl/>
          <w:lang w:bidi="ar-DZ"/>
        </w:rPr>
      </w:pPr>
      <w:r w:rsidRPr="00EF3738">
        <w:rPr>
          <w:rFonts w:hint="cs"/>
          <w:color w:val="000000"/>
          <w:sz w:val="28"/>
          <w:szCs w:val="28"/>
          <w:rtl/>
          <w:lang w:bidi="ar-DZ"/>
        </w:rPr>
        <w:t>3 ) قـا</w:t>
      </w:r>
      <w:r w:rsidRPr="00EF373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رن  بـيـن  الـقـوا</w:t>
      </w:r>
      <w:r w:rsidRPr="00EF373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ســم</w:t>
      </w:r>
      <w:r>
        <w:rPr>
          <w:rFonts w:hint="cs"/>
          <w:sz w:val="28"/>
          <w:szCs w:val="28"/>
          <w:rtl/>
          <w:lang w:bidi="ar-DZ"/>
        </w:rPr>
        <w:t xml:space="preserve">  الـمـشـت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4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>
        <w:rPr>
          <w:color w:val="000000"/>
          <w:sz w:val="28"/>
          <w:szCs w:val="28"/>
          <w:lang w:bidi="ar-DZ"/>
        </w:rPr>
        <w:t>1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 و قـوا</w:t>
      </w:r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م 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الـق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م  الـمـشـت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ر </w:t>
      </w:r>
      <w:r>
        <w:rPr>
          <w:rFonts w:hint="cs"/>
          <w:color w:val="000000"/>
          <w:sz w:val="28"/>
          <w:szCs w:val="28"/>
          <w:rtl/>
          <w:lang w:bidi="ar-DZ"/>
        </w:rPr>
        <w:t>لـهـمـا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AA0B7A" w:rsidRPr="0049796E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680D18" w:rsidRPr="00C72FD4" w:rsidRDefault="00AA0B7A" w:rsidP="00680D18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49796E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</w:t>
      </w:r>
      <w:r w:rsidRPr="00C72FD4">
        <w:rPr>
          <w:rFonts w:hint="cs"/>
          <w:color w:val="000000"/>
          <w:sz w:val="28"/>
          <w:szCs w:val="28"/>
          <w:rtl/>
          <w:lang w:bidi="ar-DZ"/>
        </w:rPr>
        <w:t>.  .  .  .  .  .  .  .</w:t>
      </w:r>
    </w:p>
    <w:p w:rsidR="00C72FD4" w:rsidRDefault="00C72FD4" w:rsidP="005613A1">
      <w:pPr>
        <w:bidi/>
        <w:spacing w:line="480" w:lineRule="auto"/>
        <w:rPr>
          <w:b/>
          <w:bCs/>
          <w:sz w:val="28"/>
          <w:szCs w:val="28"/>
          <w:u w:val="single"/>
          <w:rtl/>
          <w:lang w:bidi="ar-DZ"/>
        </w:rPr>
        <w:sectPr w:rsidR="00C72FD4" w:rsidSect="00965A14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6E5087" w:rsidRPr="006E5087" w:rsidRDefault="004F668B" w:rsidP="000E1E4D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lastRenderedPageBreak/>
        <w:pict>
          <v:rect id="_x0000_s2880" style="position:absolute;left:0;text-align:left;margin-left:-2.25pt;margin-top:28.05pt;width:300.45pt;height:99.2pt;rotation:180;flip:y;z-index:251654656" filled="f" strokeweight="1.5pt"/>
        </w:pict>
      </w:r>
      <w:r w:rsidR="000E1E4D">
        <w:rPr>
          <w:b/>
          <w:bCs/>
          <w:sz w:val="28"/>
          <w:szCs w:val="28"/>
          <w:u w:val="single"/>
          <w:rtl/>
          <w:lang w:bidi="ar-DZ"/>
        </w:rPr>
        <w:t>نـشــا</w:t>
      </w:r>
      <w:r w:rsidR="000E1E4D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5</w:t>
      </w:r>
      <w:r w:rsidR="000E1E4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0E1E4D">
        <w:rPr>
          <w:b/>
          <w:bCs/>
          <w:sz w:val="28"/>
          <w:szCs w:val="28"/>
          <w:u w:val="single"/>
          <w:lang w:bidi="ar-DZ"/>
        </w:rPr>
        <w:t>1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28"/>
          <w:szCs w:val="28"/>
          <w:rtl/>
          <w:lang w:bidi="ar-DZ"/>
        </w:rPr>
        <w:t xml:space="preserve"> :</w:t>
      </w:r>
      <w:r w:rsidR="000E1E4D">
        <w:rPr>
          <w:sz w:val="28"/>
          <w:szCs w:val="28"/>
          <w:rtl/>
          <w:lang w:bidi="ar-DZ"/>
        </w:rPr>
        <w:t xml:space="preserve">  </w:t>
      </w:r>
      <w:r w:rsidR="00680D18">
        <w:rPr>
          <w:rFonts w:hint="cs"/>
          <w:sz w:val="28"/>
          <w:szCs w:val="28"/>
          <w:rtl/>
          <w:lang w:bidi="ar-DZ"/>
        </w:rPr>
        <w:t>خــوا</w:t>
      </w:r>
      <w:r w:rsidR="00680D18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680D18">
        <w:rPr>
          <w:rFonts w:hint="cs"/>
          <w:sz w:val="28"/>
          <w:szCs w:val="28"/>
          <w:rtl/>
          <w:lang w:bidi="ar-DZ"/>
        </w:rPr>
        <w:t>رزمـيـة  عـمـلـيــا</w:t>
      </w:r>
      <w:r w:rsidR="00680D18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680D18">
        <w:rPr>
          <w:rFonts w:hint="cs"/>
          <w:sz w:val="28"/>
          <w:szCs w:val="28"/>
          <w:rtl/>
          <w:lang w:bidi="ar-DZ"/>
        </w:rPr>
        <w:t xml:space="preserve">ت  </w:t>
      </w:r>
      <w:r w:rsidR="00680D18" w:rsidRPr="006E5087">
        <w:rPr>
          <w:rFonts w:hint="cs"/>
          <w:color w:val="000000"/>
          <w:sz w:val="28"/>
          <w:szCs w:val="28"/>
          <w:rtl/>
          <w:lang w:bidi="ar-DZ"/>
        </w:rPr>
        <w:t>الـطــرح  الـمـتـتــا</w:t>
      </w:r>
      <w:r w:rsidR="00680D18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680D18" w:rsidRPr="006E5087">
        <w:rPr>
          <w:rFonts w:hint="cs"/>
          <w:color w:val="000000"/>
          <w:sz w:val="28"/>
          <w:szCs w:val="28"/>
          <w:rtl/>
          <w:lang w:bidi="ar-DZ"/>
        </w:rPr>
        <w:t>لـيــة .</w:t>
      </w:r>
    </w:p>
    <w:p w:rsidR="00680D18" w:rsidRPr="007C2F57" w:rsidRDefault="006E5087" w:rsidP="00DE2E4B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 w:rsidR="00DE2E4B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1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="00DE2E4B" w:rsidRPr="00DE2E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80D18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680D18" w:rsidRPr="00471F0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71F0D" w:rsidRPr="00471F0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80D18" w:rsidRPr="00471F0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و</w:t>
      </w:r>
      <w:r w:rsidR="00680D1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680D18" w:rsidRPr="00366EB9">
        <w:rPr>
          <w:i/>
          <w:iCs/>
          <w:color w:val="000000"/>
          <w:sz w:val="28"/>
          <w:szCs w:val="28"/>
          <w:lang w:bidi="ar-DZ"/>
        </w:rPr>
        <w:t>b</w:t>
      </w:r>
      <w:r w:rsidR="00680D1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A44">
        <w:rPr>
          <w:rFonts w:hint="cs"/>
          <w:color w:val="000000"/>
          <w:sz w:val="28"/>
          <w:szCs w:val="28"/>
          <w:rtl/>
          <w:lang w:bidi="ar-DZ"/>
        </w:rPr>
        <w:t>عــد</w:t>
      </w:r>
      <w:r w:rsidR="00DF4A44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د</w:t>
      </w:r>
      <w:r w:rsidR="00DF4A44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ا</w:t>
      </w:r>
      <w:r w:rsidR="00471F0D"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 w:rsidR="00DF4A44">
        <w:rPr>
          <w:rFonts w:hint="cs"/>
          <w:color w:val="000000"/>
          <w:sz w:val="28"/>
          <w:szCs w:val="28"/>
          <w:rtl/>
          <w:lang w:bidi="ar-DZ"/>
        </w:rPr>
        <w:t xml:space="preserve">  طـبـيـعـ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ـ</w:t>
      </w:r>
      <w:r w:rsidR="00DF4A44">
        <w:rPr>
          <w:rFonts w:hint="cs"/>
          <w:color w:val="000000"/>
          <w:sz w:val="28"/>
          <w:szCs w:val="28"/>
          <w:rtl/>
          <w:lang w:bidi="ar-DZ"/>
        </w:rPr>
        <w:t>يـ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ا</w:t>
      </w:r>
      <w:r w:rsidR="00471F0D"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ن</w:t>
      </w:r>
      <w:r w:rsidR="00DF4A4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>بـ</w:t>
      </w:r>
      <w:r w:rsidR="00DF4A44">
        <w:rPr>
          <w:rFonts w:hint="cs"/>
          <w:color w:val="000000"/>
          <w:sz w:val="28"/>
          <w:szCs w:val="28"/>
          <w:rtl/>
          <w:lang w:bidi="ar-DZ"/>
        </w:rPr>
        <w:t xml:space="preserve">حـيـث   </w:t>
      </w:r>
      <w:r w:rsidR="00DF4A44" w:rsidRPr="00366EB9">
        <w:rPr>
          <w:i/>
          <w:iCs/>
          <w:color w:val="000000"/>
          <w:sz w:val="28"/>
          <w:szCs w:val="28"/>
          <w:lang w:bidi="ar-DZ"/>
        </w:rPr>
        <w:t>a</w:t>
      </w:r>
      <w:r w:rsidR="00DF4A44">
        <w:rPr>
          <w:color w:val="000000"/>
          <w:sz w:val="28"/>
          <w:szCs w:val="28"/>
          <w:lang w:bidi="ar-DZ"/>
        </w:rPr>
        <w:t xml:space="preserve"> </w:t>
      </w:r>
      <w:r w:rsidR="007C2F57" w:rsidRPr="00471F0D"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 w:rsidR="00DF4A44">
        <w:rPr>
          <w:color w:val="000000"/>
          <w:sz w:val="28"/>
          <w:szCs w:val="28"/>
          <w:lang w:bidi="ar-DZ"/>
        </w:rPr>
        <w:t xml:space="preserve"> </w:t>
      </w:r>
      <w:r w:rsidR="00471F0D">
        <w:rPr>
          <w:i/>
          <w:iCs/>
          <w:color w:val="000000"/>
          <w:sz w:val="28"/>
          <w:szCs w:val="28"/>
          <w:lang w:bidi="ar-DZ"/>
        </w:rPr>
        <w:t>b</w:t>
      </w:r>
    </w:p>
    <w:p w:rsidR="00680D18" w:rsidRPr="00471F0D" w:rsidRDefault="009C2993" w:rsidP="00DE2E4B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</w:t>
      </w:r>
      <w:r w:rsidR="00DE2E4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80D1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471F0D"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="00471F0D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="00471F0D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="00471F0D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="00471F0D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471F0D"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71F0D"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471F0D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471F0D"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="00471F0D" w:rsidRPr="00366EB9">
        <w:rPr>
          <w:i/>
          <w:iCs/>
          <w:color w:val="000000"/>
          <w:sz w:val="28"/>
          <w:szCs w:val="28"/>
          <w:lang w:bidi="ar-DZ"/>
        </w:rPr>
        <w:t>b</w:t>
      </w:r>
      <w:r w:rsidR="00471F0D"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1F0D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D1C4C">
        <w:rPr>
          <w:rFonts w:hint="cs"/>
          <w:color w:val="000000"/>
          <w:sz w:val="28"/>
          <w:szCs w:val="28"/>
          <w:rtl/>
          <w:lang w:bidi="ar-DZ"/>
        </w:rPr>
        <w:t>هــو</w:t>
      </w:r>
    </w:p>
    <w:p w:rsidR="00680D18" w:rsidRDefault="009C2993" w:rsidP="00DE2E4B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</w:t>
      </w:r>
      <w:r w:rsidR="00DE2E4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 w:rsidR="003D1C4C"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="003D1C4C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1C4C"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="003D1C4C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1C4C"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="003D1C4C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1C4C"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="003D1C4C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1C4C"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 w:rsidR="003D1C4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D1C4C"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E1ACB">
        <w:rPr>
          <w:i/>
          <w:iCs/>
          <w:color w:val="000000"/>
          <w:sz w:val="28"/>
          <w:szCs w:val="28"/>
          <w:lang w:bidi="ar-DZ"/>
        </w:rPr>
        <w:t>b</w:t>
      </w:r>
      <w:r w:rsidR="003D1C4C"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3D1C4C">
        <w:rPr>
          <w:rFonts w:hint="cs"/>
          <w:color w:val="000000"/>
          <w:sz w:val="28"/>
          <w:szCs w:val="28"/>
          <w:rtl/>
          <w:lang w:bidi="ar-DZ"/>
        </w:rPr>
        <w:t xml:space="preserve">و </w:t>
      </w:r>
      <w:r w:rsidR="00FE1AC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E1ACB">
        <w:rPr>
          <w:color w:val="000000"/>
          <w:sz w:val="28"/>
          <w:szCs w:val="28"/>
          <w:lang w:bidi="ar-DZ"/>
        </w:rPr>
        <w:t xml:space="preserve">( </w:t>
      </w:r>
      <w:r w:rsidR="00FE1ACB" w:rsidRPr="006D3D2B">
        <w:rPr>
          <w:i/>
          <w:iCs/>
          <w:color w:val="000000"/>
          <w:sz w:val="28"/>
          <w:szCs w:val="28"/>
          <w:lang w:bidi="ar-DZ"/>
        </w:rPr>
        <w:t>a</w:t>
      </w:r>
      <w:r w:rsidR="00FE1ACB">
        <w:rPr>
          <w:color w:val="000000"/>
          <w:sz w:val="28"/>
          <w:szCs w:val="28"/>
          <w:lang w:bidi="ar-DZ"/>
        </w:rPr>
        <w:t xml:space="preserve"> </w:t>
      </w:r>
      <w:r w:rsidR="00FE1ACB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FE1ACB">
        <w:rPr>
          <w:color w:val="000000"/>
          <w:sz w:val="28"/>
          <w:szCs w:val="28"/>
          <w:lang w:bidi="ar-DZ"/>
        </w:rPr>
        <w:t xml:space="preserve"> </w:t>
      </w:r>
      <w:r w:rsidR="00FE1ACB" w:rsidRPr="006D3D2B">
        <w:rPr>
          <w:i/>
          <w:iCs/>
          <w:color w:val="000000"/>
          <w:sz w:val="28"/>
          <w:szCs w:val="28"/>
          <w:lang w:bidi="ar-DZ"/>
        </w:rPr>
        <w:t>b</w:t>
      </w:r>
      <w:r w:rsidR="00FE1ACB">
        <w:rPr>
          <w:color w:val="000000"/>
          <w:sz w:val="28"/>
          <w:szCs w:val="28"/>
          <w:lang w:bidi="ar-DZ"/>
        </w:rPr>
        <w:t xml:space="preserve"> )</w:t>
      </w:r>
    </w:p>
    <w:p w:rsidR="00085865" w:rsidRPr="00085865" w:rsidRDefault="004F668B" w:rsidP="00E37862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65" style="position:absolute;left:0;text-align:left;margin-left:48.75pt;margin-top:27.75pt;width:249.45pt;height:51pt;rotation:180;flip:y;z-index:251651584" filled="f" strokeweight="1.5pt"/>
        </w:pict>
      </w:r>
      <w:r w:rsidR="00085865">
        <w:rPr>
          <w:rFonts w:hint="cs"/>
          <w:color w:val="000000"/>
          <w:sz w:val="28"/>
          <w:szCs w:val="28"/>
          <w:rtl/>
          <w:lang w:bidi="ar-DZ"/>
        </w:rPr>
        <w:t xml:space="preserve">                </w:t>
      </w:r>
      <w:r w:rsidR="00DE2E4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85865"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="00085865" w:rsidRPr="00144D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85865">
        <w:rPr>
          <w:rFonts w:hint="cs"/>
          <w:color w:val="000000"/>
          <w:sz w:val="28"/>
          <w:szCs w:val="28"/>
          <w:rtl/>
          <w:lang w:bidi="ar-DZ"/>
        </w:rPr>
        <w:t xml:space="preserve">ي :   </w:t>
      </w:r>
      <w:r w:rsidR="00085865" w:rsidRPr="00144D04">
        <w:rPr>
          <w:color w:val="000000"/>
          <w:sz w:val="28"/>
          <w:szCs w:val="28"/>
          <w:lang w:bidi="ar-DZ"/>
        </w:rPr>
        <w:t>P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>G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>C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 xml:space="preserve">D ( </w:t>
      </w:r>
      <w:r w:rsidR="00085865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085865" w:rsidRPr="00144D04">
        <w:rPr>
          <w:color w:val="000000"/>
          <w:sz w:val="28"/>
          <w:szCs w:val="28"/>
          <w:lang w:bidi="ar-DZ"/>
        </w:rPr>
        <w:t xml:space="preserve"> ; </w:t>
      </w:r>
      <w:r w:rsidR="00085865">
        <w:rPr>
          <w:i/>
          <w:iCs/>
          <w:color w:val="000000"/>
          <w:sz w:val="28"/>
          <w:szCs w:val="28"/>
          <w:lang w:bidi="ar-DZ"/>
        </w:rPr>
        <w:t>b</w:t>
      </w:r>
      <w:r w:rsidR="00085865" w:rsidRPr="00144D04">
        <w:rPr>
          <w:color w:val="000000"/>
          <w:sz w:val="28"/>
          <w:szCs w:val="28"/>
          <w:lang w:bidi="ar-DZ"/>
        </w:rPr>
        <w:t xml:space="preserve"> ) </w:t>
      </w:r>
      <w:r w:rsidR="00085865" w:rsidRPr="00144D0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85865" w:rsidRPr="00144D04">
        <w:rPr>
          <w:color w:val="000000"/>
          <w:sz w:val="28"/>
          <w:szCs w:val="28"/>
          <w:lang w:bidi="ar-DZ"/>
        </w:rPr>
        <w:t xml:space="preserve"> P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>G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>C</w:t>
      </w:r>
      <w:r w:rsidR="00085865" w:rsidRPr="00144D04">
        <w:rPr>
          <w:color w:val="000000"/>
          <w:sz w:val="16"/>
          <w:szCs w:val="16"/>
          <w:lang w:bidi="ar-DZ"/>
        </w:rPr>
        <w:t xml:space="preserve"> </w:t>
      </w:r>
      <w:r w:rsidR="00085865" w:rsidRPr="00144D04">
        <w:rPr>
          <w:color w:val="000000"/>
          <w:sz w:val="28"/>
          <w:szCs w:val="28"/>
          <w:lang w:bidi="ar-DZ"/>
        </w:rPr>
        <w:t xml:space="preserve">D ( </w:t>
      </w:r>
      <w:r w:rsidR="00085865">
        <w:rPr>
          <w:i/>
          <w:iCs/>
          <w:color w:val="000000"/>
          <w:sz w:val="28"/>
          <w:szCs w:val="28"/>
          <w:lang w:bidi="ar-DZ"/>
        </w:rPr>
        <w:t>b</w:t>
      </w:r>
      <w:r w:rsidR="00085865" w:rsidRPr="00144D04">
        <w:rPr>
          <w:color w:val="000000"/>
          <w:sz w:val="28"/>
          <w:szCs w:val="28"/>
          <w:lang w:bidi="ar-DZ"/>
        </w:rPr>
        <w:t xml:space="preserve"> ; </w:t>
      </w:r>
      <w:r w:rsidR="00085865" w:rsidRPr="006D3D2B">
        <w:rPr>
          <w:i/>
          <w:iCs/>
          <w:color w:val="000000"/>
          <w:sz w:val="28"/>
          <w:szCs w:val="28"/>
          <w:lang w:bidi="ar-DZ"/>
        </w:rPr>
        <w:t>a</w:t>
      </w:r>
      <w:r w:rsidR="00085865">
        <w:rPr>
          <w:color w:val="000000"/>
          <w:sz w:val="28"/>
          <w:szCs w:val="28"/>
          <w:lang w:bidi="ar-DZ"/>
        </w:rPr>
        <w:t xml:space="preserve"> </w:t>
      </w:r>
      <w:r w:rsidR="00085865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085865">
        <w:rPr>
          <w:color w:val="000000"/>
          <w:sz w:val="28"/>
          <w:szCs w:val="28"/>
          <w:lang w:bidi="ar-DZ"/>
        </w:rPr>
        <w:t xml:space="preserve"> </w:t>
      </w:r>
      <w:r w:rsidR="00085865" w:rsidRPr="006D3D2B">
        <w:rPr>
          <w:i/>
          <w:iCs/>
          <w:color w:val="000000"/>
          <w:sz w:val="28"/>
          <w:szCs w:val="28"/>
          <w:lang w:bidi="ar-DZ"/>
        </w:rPr>
        <w:t>b</w:t>
      </w:r>
      <w:r w:rsidR="00085865" w:rsidRPr="00144D04">
        <w:rPr>
          <w:color w:val="000000"/>
          <w:sz w:val="28"/>
          <w:szCs w:val="28"/>
          <w:lang w:bidi="ar-DZ"/>
        </w:rPr>
        <w:t xml:space="preserve"> )</w:t>
      </w:r>
    </w:p>
    <w:p w:rsidR="00E50087" w:rsidRDefault="00DE2E4B" w:rsidP="00E5008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2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 xml:space="preserve">  مـن  أ</w:t>
      </w:r>
      <w:r w:rsidR="00E37862" w:rsidRPr="006170C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>جـل  كـل  عـد</w:t>
      </w:r>
      <w:r w:rsidR="00E37862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>د  طـبـيـعـي</w:t>
      </w:r>
      <w:r w:rsidR="00E3786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37862" w:rsidRPr="005613A1">
        <w:rPr>
          <w:rFonts w:hint="cs"/>
          <w:color w:val="000000"/>
          <w:sz w:val="28"/>
          <w:szCs w:val="28"/>
          <w:rtl/>
          <w:lang w:bidi="ar-DZ"/>
        </w:rPr>
        <w:t>غـيـر مـعـد</w:t>
      </w:r>
      <w:r w:rsidR="00E37862" w:rsidRPr="005613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37862" w:rsidRPr="005613A1">
        <w:rPr>
          <w:rFonts w:hint="cs"/>
          <w:color w:val="000000"/>
          <w:sz w:val="28"/>
          <w:szCs w:val="28"/>
          <w:rtl/>
          <w:lang w:bidi="ar-DZ"/>
        </w:rPr>
        <w:t>وم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37862" w:rsidRPr="006E5087">
        <w:rPr>
          <w:i/>
          <w:iCs/>
          <w:color w:val="000000"/>
          <w:sz w:val="28"/>
          <w:szCs w:val="28"/>
          <w:lang w:bidi="ar-DZ"/>
        </w:rPr>
        <w:t>a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50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E37862" w:rsidRPr="006E5087" w:rsidRDefault="00E50087" w:rsidP="00E50087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</w:t>
      </w:r>
      <w:r w:rsidR="00E3786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37862"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37862" w:rsidRPr="006E5087">
        <w:rPr>
          <w:color w:val="000000"/>
          <w:sz w:val="28"/>
          <w:szCs w:val="28"/>
          <w:lang w:bidi="ar-DZ"/>
        </w:rPr>
        <w:t>P</w:t>
      </w:r>
      <w:r w:rsidR="00E37862" w:rsidRPr="006E5087">
        <w:rPr>
          <w:color w:val="000000"/>
          <w:sz w:val="16"/>
          <w:szCs w:val="16"/>
          <w:lang w:bidi="ar-DZ"/>
        </w:rPr>
        <w:t xml:space="preserve"> </w:t>
      </w:r>
      <w:r w:rsidR="00E37862" w:rsidRPr="006E5087">
        <w:rPr>
          <w:color w:val="000000"/>
          <w:sz w:val="28"/>
          <w:szCs w:val="28"/>
          <w:lang w:bidi="ar-DZ"/>
        </w:rPr>
        <w:t>G</w:t>
      </w:r>
      <w:r w:rsidR="00E37862" w:rsidRPr="006E5087">
        <w:rPr>
          <w:color w:val="000000"/>
          <w:sz w:val="16"/>
          <w:szCs w:val="16"/>
          <w:lang w:bidi="ar-DZ"/>
        </w:rPr>
        <w:t xml:space="preserve"> </w:t>
      </w:r>
      <w:r w:rsidR="00E37862" w:rsidRPr="006E5087">
        <w:rPr>
          <w:color w:val="000000"/>
          <w:sz w:val="28"/>
          <w:szCs w:val="28"/>
          <w:lang w:bidi="ar-DZ"/>
        </w:rPr>
        <w:t>C</w:t>
      </w:r>
      <w:r w:rsidR="00E37862" w:rsidRPr="006E5087">
        <w:rPr>
          <w:color w:val="000000"/>
          <w:sz w:val="16"/>
          <w:szCs w:val="16"/>
          <w:lang w:bidi="ar-DZ"/>
        </w:rPr>
        <w:t xml:space="preserve"> </w:t>
      </w:r>
      <w:r w:rsidR="00E37862"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="00E37862" w:rsidRPr="006E5087">
        <w:rPr>
          <w:color w:val="000000"/>
          <w:sz w:val="28"/>
          <w:szCs w:val="28"/>
          <w:lang w:bidi="ar-DZ"/>
        </w:rPr>
        <w:t xml:space="preserve">( </w:t>
      </w:r>
      <w:r w:rsidR="00E37862" w:rsidRPr="006E5087">
        <w:rPr>
          <w:i/>
          <w:iCs/>
          <w:color w:val="000000"/>
          <w:sz w:val="28"/>
          <w:szCs w:val="28"/>
          <w:lang w:bidi="ar-DZ"/>
        </w:rPr>
        <w:t>a</w:t>
      </w:r>
      <w:proofErr w:type="gramEnd"/>
      <w:r w:rsidR="00E37862" w:rsidRPr="006E5087">
        <w:rPr>
          <w:color w:val="000000"/>
          <w:sz w:val="28"/>
          <w:szCs w:val="28"/>
          <w:lang w:bidi="ar-DZ"/>
        </w:rPr>
        <w:t xml:space="preserve"> ; </w:t>
      </w:r>
      <w:r w:rsidR="00E37862" w:rsidRPr="006E5087">
        <w:rPr>
          <w:i/>
          <w:iCs/>
          <w:color w:val="000000"/>
          <w:sz w:val="28"/>
          <w:szCs w:val="28"/>
          <w:lang w:bidi="ar-DZ"/>
        </w:rPr>
        <w:t>a</w:t>
      </w:r>
      <w:r w:rsidR="00E37862" w:rsidRPr="006E5087">
        <w:rPr>
          <w:color w:val="000000"/>
          <w:sz w:val="28"/>
          <w:szCs w:val="28"/>
          <w:lang w:bidi="ar-DZ"/>
        </w:rPr>
        <w:t xml:space="preserve"> ) </w:t>
      </w:r>
      <w:r w:rsidR="00E37862"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E37862" w:rsidRPr="006E5087">
        <w:rPr>
          <w:color w:val="000000"/>
          <w:sz w:val="28"/>
          <w:szCs w:val="28"/>
          <w:lang w:bidi="ar-DZ"/>
        </w:rPr>
        <w:t xml:space="preserve"> </w:t>
      </w:r>
      <w:r w:rsidR="00E37862" w:rsidRPr="006E5087">
        <w:rPr>
          <w:i/>
          <w:iCs/>
          <w:color w:val="000000"/>
          <w:sz w:val="28"/>
          <w:szCs w:val="28"/>
          <w:lang w:bidi="ar-DZ"/>
        </w:rPr>
        <w:t>a</w:t>
      </w:r>
    </w:p>
    <w:p w:rsidR="00E37862" w:rsidRPr="006E5087" w:rsidRDefault="00E37862" w:rsidP="000E652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2B2045">
        <w:rPr>
          <w:rFonts w:hint="cs"/>
          <w:b/>
          <w:bCs/>
          <w:color w:val="000000"/>
          <w:sz w:val="28"/>
          <w:szCs w:val="28"/>
          <w:rtl/>
          <w:lang w:bidi="ar-DZ"/>
        </w:rPr>
        <w:t>مـثـلا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؛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</w:p>
    <w:p w:rsidR="0076600F" w:rsidRDefault="004F668B" w:rsidP="00804061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72" style="position:absolute;left:0;text-align:left;margin-left:109.55pt;margin-top:21.25pt;width:102.05pt;height:96.4pt;rotation:360;z-index:251653632" filled="f" strokeweight="1.5pt"/>
        </w:pict>
      </w:r>
      <w:r w:rsidR="00714A67">
        <w:rPr>
          <w:rFonts w:hint="cs"/>
          <w:color w:val="000000"/>
          <w:sz w:val="28"/>
          <w:szCs w:val="28"/>
          <w:rtl/>
          <w:lang w:bidi="ar-DZ"/>
        </w:rPr>
        <w:t xml:space="preserve">     تـمـعــن  جـيــد</w:t>
      </w:r>
      <w:r w:rsidR="00714A67" w:rsidRPr="00714A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14A67">
        <w:rPr>
          <w:rFonts w:hint="cs"/>
          <w:color w:val="000000"/>
          <w:sz w:val="28"/>
          <w:szCs w:val="28"/>
          <w:rtl/>
          <w:lang w:bidi="ar-DZ"/>
        </w:rPr>
        <w:t xml:space="preserve">ا  فـي  </w:t>
      </w:r>
      <w:r w:rsidR="00714A67">
        <w:rPr>
          <w:rFonts w:hint="cs"/>
          <w:sz w:val="28"/>
          <w:szCs w:val="28"/>
          <w:rtl/>
          <w:lang w:bidi="ar-DZ"/>
        </w:rPr>
        <w:t>عـمـلـيــا</w:t>
      </w:r>
      <w:r w:rsidR="00714A67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714A67">
        <w:rPr>
          <w:rFonts w:hint="cs"/>
          <w:sz w:val="28"/>
          <w:szCs w:val="28"/>
          <w:rtl/>
          <w:lang w:bidi="ar-DZ"/>
        </w:rPr>
        <w:t xml:space="preserve">ت  </w:t>
      </w:r>
      <w:r w:rsidR="00714A67" w:rsidRPr="006E5087">
        <w:rPr>
          <w:rFonts w:hint="cs"/>
          <w:color w:val="000000"/>
          <w:sz w:val="28"/>
          <w:szCs w:val="28"/>
          <w:rtl/>
          <w:lang w:bidi="ar-DZ"/>
        </w:rPr>
        <w:t>الـطــرح  الـتــا</w:t>
      </w:r>
      <w:r w:rsidR="00714A67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714A67" w:rsidRPr="006E5087">
        <w:rPr>
          <w:rFonts w:hint="cs"/>
          <w:color w:val="000000"/>
          <w:sz w:val="28"/>
          <w:szCs w:val="28"/>
          <w:rtl/>
          <w:lang w:bidi="ar-DZ"/>
        </w:rPr>
        <w:t>لـيـة</w:t>
      </w:r>
      <w:r w:rsidR="00714A67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843719" w:rsidRDefault="0076600F" w:rsidP="0076600F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</w:t>
      </w:r>
      <w:r w:rsidR="00843719">
        <w:rPr>
          <w:color w:val="000000"/>
          <w:sz w:val="28"/>
          <w:szCs w:val="28"/>
          <w:lang w:bidi="ar-DZ"/>
        </w:rPr>
        <w:t>1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843719">
        <w:rPr>
          <w:color w:val="000000"/>
          <w:sz w:val="28"/>
          <w:szCs w:val="28"/>
          <w:lang w:bidi="ar-DZ"/>
        </w:rPr>
        <w:t>3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843719">
        <w:rPr>
          <w:color w:val="000000"/>
          <w:sz w:val="28"/>
          <w:szCs w:val="28"/>
          <w:lang w:bidi="ar-DZ"/>
        </w:rPr>
        <w:t xml:space="preserve">3 </w:t>
      </w:r>
      <w:r w:rsidR="00843719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843719">
        <w:rPr>
          <w:color w:val="000000"/>
          <w:sz w:val="28"/>
          <w:szCs w:val="28"/>
          <w:lang w:bidi="ar-DZ"/>
        </w:rPr>
        <w:t xml:space="preserve"> 7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843719">
        <w:rPr>
          <w:color w:val="000000"/>
          <w:sz w:val="28"/>
          <w:szCs w:val="28"/>
          <w:lang w:bidi="ar-DZ"/>
        </w:rPr>
        <w:t xml:space="preserve">6 </w:t>
      </w:r>
      <w:r w:rsidR="00843719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843719">
        <w:rPr>
          <w:color w:val="000000"/>
          <w:sz w:val="28"/>
          <w:szCs w:val="28"/>
          <w:lang w:bidi="ar-DZ"/>
        </w:rPr>
        <w:t xml:space="preserve"> 5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843719">
        <w:rPr>
          <w:color w:val="000000"/>
          <w:sz w:val="28"/>
          <w:szCs w:val="28"/>
          <w:lang w:bidi="ar-DZ"/>
        </w:rPr>
        <w:t>7</w:t>
      </w:r>
    </w:p>
    <w:p w:rsidR="00843719" w:rsidRDefault="00F2710A" w:rsidP="007101D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</w:t>
      </w:r>
      <w:r w:rsidR="0076600F">
        <w:rPr>
          <w:color w:val="000000"/>
          <w:sz w:val="28"/>
          <w:szCs w:val="28"/>
          <w:lang w:bidi="ar-DZ"/>
        </w:rPr>
        <w:t xml:space="preserve">                              </w:t>
      </w:r>
      <w:r w:rsidR="00D65576">
        <w:rPr>
          <w:color w:val="000000"/>
          <w:sz w:val="28"/>
          <w:szCs w:val="28"/>
          <w:lang w:bidi="ar-DZ"/>
        </w:rPr>
        <w:t xml:space="preserve">   </w:t>
      </w:r>
      <w:r w:rsidR="00F111D9">
        <w:rPr>
          <w:color w:val="000000"/>
          <w:sz w:val="28"/>
          <w:szCs w:val="28"/>
          <w:lang w:bidi="ar-DZ"/>
        </w:rPr>
        <w:t>7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6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5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7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1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9</w:t>
      </w:r>
    </w:p>
    <w:p w:rsidR="00843719" w:rsidRDefault="005407AF" w:rsidP="007101DD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</w:t>
      </w:r>
      <w:r w:rsidR="0076600F">
        <w:rPr>
          <w:color w:val="000000"/>
          <w:sz w:val="28"/>
          <w:szCs w:val="28"/>
          <w:lang w:bidi="ar-DZ"/>
        </w:rPr>
        <w:t xml:space="preserve">                              </w:t>
      </w:r>
      <w:r>
        <w:rPr>
          <w:color w:val="000000"/>
          <w:sz w:val="28"/>
          <w:szCs w:val="28"/>
          <w:lang w:bidi="ar-DZ"/>
        </w:rPr>
        <w:t xml:space="preserve">  </w:t>
      </w:r>
      <w:r w:rsidR="00F111D9">
        <w:rPr>
          <w:color w:val="000000"/>
          <w:sz w:val="28"/>
          <w:szCs w:val="28"/>
          <w:lang w:bidi="ar-DZ"/>
        </w:rPr>
        <w:t>5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7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1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9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3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8</w:t>
      </w:r>
    </w:p>
    <w:p w:rsidR="00843719" w:rsidRDefault="005407AF" w:rsidP="000E6520">
      <w:pPr>
        <w:spacing w:line="48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</w:t>
      </w:r>
      <w:r w:rsidR="00F2710A">
        <w:rPr>
          <w:color w:val="000000"/>
          <w:sz w:val="28"/>
          <w:szCs w:val="28"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 xml:space="preserve"> </w:t>
      </w:r>
      <w:r w:rsidR="0076600F">
        <w:rPr>
          <w:color w:val="000000"/>
          <w:sz w:val="28"/>
          <w:szCs w:val="28"/>
          <w:lang w:bidi="ar-DZ"/>
        </w:rPr>
        <w:t xml:space="preserve">                              </w:t>
      </w:r>
      <w:r>
        <w:rPr>
          <w:color w:val="000000"/>
          <w:sz w:val="28"/>
          <w:szCs w:val="28"/>
          <w:lang w:bidi="ar-DZ"/>
        </w:rPr>
        <w:t xml:space="preserve">  </w:t>
      </w:r>
      <w:r w:rsidR="00843719">
        <w:rPr>
          <w:color w:val="000000"/>
          <w:sz w:val="28"/>
          <w:szCs w:val="28"/>
          <w:lang w:bidi="ar-DZ"/>
        </w:rPr>
        <w:t>3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8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1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9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843719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843719">
        <w:rPr>
          <w:color w:val="000000"/>
          <w:sz w:val="28"/>
          <w:szCs w:val="28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1</w:t>
      </w:r>
      <w:r w:rsidR="00843719" w:rsidRPr="000968C0">
        <w:rPr>
          <w:color w:val="000000"/>
          <w:sz w:val="16"/>
          <w:szCs w:val="16"/>
          <w:lang w:bidi="ar-DZ"/>
        </w:rPr>
        <w:t xml:space="preserve"> </w:t>
      </w:r>
      <w:r w:rsidR="00F111D9">
        <w:rPr>
          <w:color w:val="000000"/>
          <w:sz w:val="28"/>
          <w:szCs w:val="28"/>
          <w:lang w:bidi="ar-DZ"/>
        </w:rPr>
        <w:t>9</w:t>
      </w:r>
    </w:p>
    <w:p w:rsidR="004D5779" w:rsidRDefault="00E50087" w:rsidP="00E5008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تـعــمـ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  الـ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خـ</w:t>
      </w:r>
      <w:r>
        <w:rPr>
          <w:rFonts w:hint="cs"/>
          <w:color w:val="000000"/>
          <w:sz w:val="28"/>
          <w:szCs w:val="28"/>
          <w:rtl/>
          <w:lang w:bidi="ar-DZ"/>
        </w:rPr>
        <w:t>و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rFonts w:hint="cs"/>
          <w:sz w:val="28"/>
          <w:szCs w:val="28"/>
          <w:rtl/>
          <w:lang w:bidi="ar-DZ"/>
        </w:rPr>
        <w:t>عـمـلـيــا</w:t>
      </w:r>
      <w:r w:rsidRPr="00680D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الـطــرح  </w:t>
      </w:r>
      <w:r>
        <w:rPr>
          <w:rFonts w:hint="cs"/>
          <w:color w:val="000000"/>
          <w:sz w:val="28"/>
          <w:szCs w:val="28"/>
          <w:rtl/>
          <w:lang w:bidi="ar-DZ"/>
        </w:rPr>
        <w:t>أعـــل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ه ؛</w:t>
      </w:r>
    </w:p>
    <w:p w:rsidR="00680D18" w:rsidRDefault="004D5779" w:rsidP="004D577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E50087">
        <w:rPr>
          <w:rFonts w:hint="cs"/>
          <w:color w:val="000000"/>
          <w:sz w:val="28"/>
          <w:szCs w:val="28"/>
          <w:rtl/>
          <w:lang w:bidi="ar-DZ"/>
        </w:rPr>
        <w:t xml:space="preserve"> أ</w:t>
      </w:r>
      <w:r w:rsidR="00EC1355" w:rsidRPr="00B61444">
        <w:rPr>
          <w:rFonts w:hint="cs"/>
          <w:sz w:val="16"/>
          <w:szCs w:val="16"/>
          <w:rtl/>
          <w:lang w:bidi="ar-DZ"/>
        </w:rPr>
        <w:t xml:space="preserve"> </w:t>
      </w:r>
      <w:r w:rsidR="00E50087">
        <w:rPr>
          <w:rFonts w:hint="cs"/>
          <w:color w:val="000000"/>
          <w:sz w:val="28"/>
          <w:szCs w:val="28"/>
          <w:rtl/>
          <w:lang w:bidi="ar-DZ"/>
        </w:rPr>
        <w:t>وجــد</w:t>
      </w:r>
      <w:r w:rsidR="00CC3E7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BC3981" w:rsidRPr="006E5087">
        <w:rPr>
          <w:color w:val="000000"/>
          <w:sz w:val="28"/>
          <w:szCs w:val="28"/>
          <w:lang w:bidi="ar-DZ"/>
        </w:rPr>
        <w:t>P</w:t>
      </w:r>
      <w:r w:rsidR="00BC3981" w:rsidRPr="006E5087">
        <w:rPr>
          <w:color w:val="000000"/>
          <w:sz w:val="16"/>
          <w:szCs w:val="16"/>
          <w:lang w:bidi="ar-DZ"/>
        </w:rPr>
        <w:t xml:space="preserve"> </w:t>
      </w:r>
      <w:r w:rsidR="00BC3981" w:rsidRPr="006E5087">
        <w:rPr>
          <w:color w:val="000000"/>
          <w:sz w:val="28"/>
          <w:szCs w:val="28"/>
          <w:lang w:bidi="ar-DZ"/>
        </w:rPr>
        <w:t>G</w:t>
      </w:r>
      <w:r w:rsidR="00BC3981" w:rsidRPr="006E5087">
        <w:rPr>
          <w:color w:val="000000"/>
          <w:sz w:val="16"/>
          <w:szCs w:val="16"/>
          <w:lang w:bidi="ar-DZ"/>
        </w:rPr>
        <w:t xml:space="preserve"> </w:t>
      </w:r>
      <w:r w:rsidR="00BC3981" w:rsidRPr="006E5087">
        <w:rPr>
          <w:color w:val="000000"/>
          <w:sz w:val="28"/>
          <w:szCs w:val="28"/>
          <w:lang w:bidi="ar-DZ"/>
        </w:rPr>
        <w:t>C</w:t>
      </w:r>
      <w:r w:rsidR="00BC3981" w:rsidRPr="006E5087">
        <w:rPr>
          <w:color w:val="000000"/>
          <w:sz w:val="16"/>
          <w:szCs w:val="16"/>
          <w:lang w:bidi="ar-DZ"/>
        </w:rPr>
        <w:t xml:space="preserve"> </w:t>
      </w:r>
      <w:r w:rsidR="00BC3981" w:rsidRPr="006E5087">
        <w:rPr>
          <w:color w:val="000000"/>
          <w:sz w:val="28"/>
          <w:szCs w:val="28"/>
          <w:lang w:bidi="ar-DZ"/>
        </w:rPr>
        <w:t xml:space="preserve">D ( </w:t>
      </w:r>
      <w:r w:rsidR="00BC3981">
        <w:rPr>
          <w:color w:val="000000"/>
          <w:sz w:val="28"/>
          <w:szCs w:val="28"/>
          <w:lang w:bidi="ar-DZ"/>
        </w:rPr>
        <w:t>1</w:t>
      </w:r>
      <w:r w:rsidR="00BC3981" w:rsidRPr="00EF3738">
        <w:rPr>
          <w:color w:val="000000"/>
          <w:sz w:val="16"/>
          <w:szCs w:val="16"/>
          <w:lang w:bidi="ar-DZ"/>
        </w:rPr>
        <w:t xml:space="preserve"> </w:t>
      </w:r>
      <w:r w:rsidR="00BC3981">
        <w:rPr>
          <w:color w:val="000000"/>
          <w:sz w:val="28"/>
          <w:szCs w:val="28"/>
          <w:lang w:bidi="ar-DZ"/>
        </w:rPr>
        <w:t>3</w:t>
      </w:r>
      <w:r w:rsidR="00BC3981" w:rsidRPr="00EF3738">
        <w:rPr>
          <w:color w:val="000000"/>
          <w:sz w:val="16"/>
          <w:szCs w:val="16"/>
          <w:lang w:bidi="ar-DZ"/>
        </w:rPr>
        <w:t xml:space="preserve"> </w:t>
      </w:r>
      <w:r w:rsidR="00BC3981">
        <w:rPr>
          <w:color w:val="000000"/>
          <w:sz w:val="28"/>
          <w:szCs w:val="28"/>
          <w:lang w:bidi="ar-DZ"/>
        </w:rPr>
        <w:t>3</w:t>
      </w:r>
      <w:r w:rsidR="00BC3981" w:rsidRPr="006E5087">
        <w:rPr>
          <w:color w:val="000000"/>
          <w:sz w:val="28"/>
          <w:szCs w:val="28"/>
          <w:lang w:bidi="ar-DZ"/>
        </w:rPr>
        <w:t xml:space="preserve"> ; </w:t>
      </w:r>
      <w:r w:rsidR="00BC3981">
        <w:rPr>
          <w:color w:val="000000"/>
          <w:sz w:val="28"/>
          <w:szCs w:val="28"/>
          <w:lang w:bidi="ar-DZ"/>
        </w:rPr>
        <w:t>7</w:t>
      </w:r>
      <w:r w:rsidR="00BC3981" w:rsidRPr="00EF3738">
        <w:rPr>
          <w:color w:val="000000"/>
          <w:sz w:val="16"/>
          <w:szCs w:val="16"/>
          <w:lang w:bidi="ar-DZ"/>
        </w:rPr>
        <w:t xml:space="preserve"> </w:t>
      </w:r>
      <w:r w:rsidR="00BC3981">
        <w:rPr>
          <w:color w:val="000000"/>
          <w:sz w:val="28"/>
          <w:szCs w:val="28"/>
          <w:lang w:bidi="ar-DZ"/>
        </w:rPr>
        <w:t>6</w:t>
      </w:r>
      <w:r w:rsidR="00BC3981" w:rsidRPr="006E5087">
        <w:rPr>
          <w:color w:val="000000"/>
          <w:sz w:val="28"/>
          <w:szCs w:val="28"/>
          <w:lang w:bidi="ar-DZ"/>
        </w:rPr>
        <w:t xml:space="preserve"> )</w:t>
      </w:r>
      <w:r w:rsidR="00BC398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473C73" w:rsidRPr="00082FC6" w:rsidRDefault="007101DD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1</w:t>
      </w:r>
      <w:proofErr w:type="gramEnd"/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 w:rsidR="00082FC6" w:rsidRPr="00082FC6">
        <w:rPr>
          <w:color w:val="000000"/>
          <w:sz w:val="28"/>
          <w:szCs w:val="28"/>
          <w:lang w:bidi="ar-DZ"/>
        </w:rPr>
        <w:t xml:space="preserve"> .  .  .  .  .  .  .  .  .  .  .</w:t>
      </w:r>
    </w:p>
    <w:p w:rsidR="00473C73" w:rsidRPr="00082FC6" w:rsidRDefault="00082FC6" w:rsidP="00774AA9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        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        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        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         .  .  .  .  .  .  .  .  .  .  .</w:t>
      </w:r>
    </w:p>
    <w:p w:rsidR="00E37862" w:rsidRDefault="009034EA" w:rsidP="00082FC6">
      <w:pPr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                         </w:t>
      </w:r>
      <w:r w:rsidR="00774AA9" w:rsidRPr="00082FC6">
        <w:rPr>
          <w:color w:val="000000"/>
          <w:sz w:val="28"/>
          <w:szCs w:val="28"/>
          <w:lang w:bidi="ar-DZ"/>
        </w:rPr>
        <w:t>P</w:t>
      </w:r>
      <w:r w:rsidR="00774AA9" w:rsidRPr="00082FC6">
        <w:rPr>
          <w:color w:val="000000"/>
          <w:sz w:val="16"/>
          <w:szCs w:val="16"/>
          <w:lang w:bidi="ar-DZ"/>
        </w:rPr>
        <w:t xml:space="preserve"> </w:t>
      </w:r>
      <w:r w:rsidR="00774AA9" w:rsidRPr="00082FC6">
        <w:rPr>
          <w:color w:val="000000"/>
          <w:sz w:val="28"/>
          <w:szCs w:val="28"/>
          <w:lang w:bidi="ar-DZ"/>
        </w:rPr>
        <w:t>G</w:t>
      </w:r>
      <w:r w:rsidR="00774AA9" w:rsidRPr="00082FC6">
        <w:rPr>
          <w:color w:val="000000"/>
          <w:sz w:val="16"/>
          <w:szCs w:val="16"/>
          <w:lang w:bidi="ar-DZ"/>
        </w:rPr>
        <w:t xml:space="preserve"> </w:t>
      </w:r>
      <w:r w:rsidR="00774AA9" w:rsidRPr="00082FC6">
        <w:rPr>
          <w:color w:val="000000"/>
          <w:sz w:val="28"/>
          <w:szCs w:val="28"/>
          <w:lang w:bidi="ar-DZ"/>
        </w:rPr>
        <w:t>C</w:t>
      </w:r>
      <w:r w:rsidR="00774AA9" w:rsidRPr="00082FC6">
        <w:rPr>
          <w:color w:val="000000"/>
          <w:sz w:val="16"/>
          <w:szCs w:val="16"/>
          <w:lang w:bidi="ar-DZ"/>
        </w:rPr>
        <w:t xml:space="preserve"> </w:t>
      </w:r>
      <w:r w:rsidR="00774AA9" w:rsidRPr="00082FC6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="00774AA9" w:rsidRPr="00082FC6">
        <w:rPr>
          <w:color w:val="000000"/>
          <w:sz w:val="28"/>
          <w:szCs w:val="28"/>
          <w:lang w:bidi="ar-DZ"/>
        </w:rPr>
        <w:t>( 1</w:t>
      </w:r>
      <w:proofErr w:type="gramEnd"/>
      <w:r w:rsidR="00774AA9" w:rsidRPr="00082FC6">
        <w:rPr>
          <w:color w:val="000000"/>
          <w:sz w:val="16"/>
          <w:szCs w:val="16"/>
          <w:lang w:bidi="ar-DZ"/>
        </w:rPr>
        <w:t xml:space="preserve"> </w:t>
      </w:r>
      <w:r w:rsidR="00774AA9" w:rsidRPr="00082FC6">
        <w:rPr>
          <w:color w:val="000000"/>
          <w:sz w:val="28"/>
          <w:szCs w:val="28"/>
          <w:lang w:bidi="ar-DZ"/>
        </w:rPr>
        <w:t>3</w:t>
      </w:r>
      <w:r w:rsidR="00774AA9" w:rsidRPr="00082FC6">
        <w:rPr>
          <w:color w:val="000000"/>
          <w:sz w:val="16"/>
          <w:szCs w:val="16"/>
          <w:lang w:bidi="ar-DZ"/>
        </w:rPr>
        <w:t xml:space="preserve"> </w:t>
      </w:r>
      <w:r w:rsidR="00774AA9" w:rsidRPr="00082FC6">
        <w:rPr>
          <w:color w:val="000000"/>
          <w:sz w:val="28"/>
          <w:szCs w:val="28"/>
          <w:lang w:bidi="ar-DZ"/>
        </w:rPr>
        <w:t xml:space="preserve">3 </w:t>
      </w:r>
      <w:r w:rsidR="00774AA9" w:rsidRPr="006E5087">
        <w:rPr>
          <w:color w:val="000000"/>
          <w:sz w:val="28"/>
          <w:szCs w:val="28"/>
          <w:lang w:bidi="ar-DZ"/>
        </w:rPr>
        <w:t xml:space="preserve">; </w:t>
      </w:r>
      <w:r w:rsidR="00774AA9">
        <w:rPr>
          <w:color w:val="000000"/>
          <w:sz w:val="28"/>
          <w:szCs w:val="28"/>
          <w:lang w:bidi="ar-DZ"/>
        </w:rPr>
        <w:t>7</w:t>
      </w:r>
      <w:r w:rsidR="00774AA9" w:rsidRPr="00EF3738">
        <w:rPr>
          <w:color w:val="000000"/>
          <w:sz w:val="16"/>
          <w:szCs w:val="16"/>
          <w:lang w:bidi="ar-DZ"/>
        </w:rPr>
        <w:t xml:space="preserve"> </w:t>
      </w:r>
      <w:r w:rsidR="00774AA9">
        <w:rPr>
          <w:color w:val="000000"/>
          <w:sz w:val="28"/>
          <w:szCs w:val="28"/>
          <w:lang w:bidi="ar-DZ"/>
        </w:rPr>
        <w:t>6</w:t>
      </w:r>
      <w:r w:rsidR="00774AA9" w:rsidRPr="006E5087">
        <w:rPr>
          <w:color w:val="000000"/>
          <w:sz w:val="28"/>
          <w:szCs w:val="28"/>
          <w:lang w:bidi="ar-DZ"/>
        </w:rPr>
        <w:t xml:space="preserve"> )</w:t>
      </w:r>
      <w:r w:rsidR="00774AA9">
        <w:rPr>
          <w:color w:val="000000"/>
          <w:sz w:val="28"/>
          <w:szCs w:val="28"/>
          <w:lang w:bidi="ar-DZ"/>
        </w:rPr>
        <w:t xml:space="preserve"> </w:t>
      </w:r>
      <w:r w:rsidR="00774AA9"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774AA9">
        <w:rPr>
          <w:color w:val="000000"/>
          <w:sz w:val="28"/>
          <w:szCs w:val="28"/>
          <w:lang w:bidi="ar-DZ"/>
        </w:rPr>
        <w:t xml:space="preserve"> </w:t>
      </w:r>
      <w:r w:rsidR="00082FC6">
        <w:rPr>
          <w:color w:val="000000"/>
          <w:sz w:val="28"/>
          <w:szCs w:val="28"/>
          <w:lang w:bidi="ar-DZ"/>
        </w:rPr>
        <w:t xml:space="preserve"> .  .  .</w:t>
      </w:r>
    </w:p>
    <w:p w:rsidR="006B4B7F" w:rsidRPr="006E5087" w:rsidRDefault="004F668B" w:rsidP="000E1E4D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lastRenderedPageBreak/>
        <w:pict>
          <v:rect id="_x0000_s2884" style="position:absolute;left:0;text-align:left;margin-left:-2.65pt;margin-top:28.1pt;width:300.45pt;height:121.9pt;rotation:180;flip:y;z-index:251656704" filled="f" strokeweight="1.5pt"/>
        </w:pict>
      </w:r>
      <w:r w:rsidR="000E1E4D">
        <w:rPr>
          <w:b/>
          <w:bCs/>
          <w:sz w:val="28"/>
          <w:szCs w:val="28"/>
          <w:u w:val="single"/>
          <w:rtl/>
          <w:lang w:bidi="ar-DZ"/>
        </w:rPr>
        <w:t>نـشــا</w:t>
      </w:r>
      <w:r w:rsidR="000E1E4D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6</w:t>
      </w:r>
      <w:r w:rsidR="000E1E4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0E1E4D">
        <w:rPr>
          <w:b/>
          <w:bCs/>
          <w:sz w:val="28"/>
          <w:szCs w:val="28"/>
          <w:u w:val="single"/>
          <w:lang w:bidi="ar-DZ"/>
        </w:rPr>
        <w:t>1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28"/>
          <w:szCs w:val="28"/>
          <w:rtl/>
          <w:lang w:bidi="ar-DZ"/>
        </w:rPr>
        <w:t xml:space="preserve"> :</w:t>
      </w:r>
      <w:r w:rsidR="000E1E4D">
        <w:rPr>
          <w:sz w:val="28"/>
          <w:szCs w:val="28"/>
          <w:rtl/>
          <w:lang w:bidi="ar-DZ"/>
        </w:rPr>
        <w:t xml:space="preserve">  </w:t>
      </w:r>
      <w:r w:rsidR="00F9416B">
        <w:rPr>
          <w:rFonts w:hint="cs"/>
          <w:sz w:val="28"/>
          <w:szCs w:val="28"/>
          <w:rtl/>
          <w:lang w:bidi="ar-DZ"/>
        </w:rPr>
        <w:t>خـوا</w:t>
      </w:r>
      <w:r w:rsidR="00F9416B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F9416B">
        <w:rPr>
          <w:rFonts w:hint="cs"/>
          <w:sz w:val="28"/>
          <w:szCs w:val="28"/>
          <w:rtl/>
          <w:lang w:bidi="ar-DZ"/>
        </w:rPr>
        <w:t>رزمـيـة  إ</w:t>
      </w:r>
      <w:r w:rsidR="00F9416B" w:rsidRPr="00E10A3C">
        <w:rPr>
          <w:rFonts w:hint="cs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sz w:val="28"/>
          <w:szCs w:val="28"/>
          <w:rtl/>
          <w:lang w:bidi="ar-DZ"/>
        </w:rPr>
        <w:t>قـلـي</w:t>
      </w:r>
      <w:r w:rsidR="00F9416B">
        <w:rPr>
          <w:rFonts w:hint="cs"/>
          <w:sz w:val="28"/>
          <w:szCs w:val="28"/>
          <w:rtl/>
          <w:lang w:bidi="ar-DZ"/>
        </w:rPr>
        <w:t>ـد</w:t>
      </w:r>
      <w:r w:rsidR="00F9416B" w:rsidRPr="00E10A3C">
        <w:rPr>
          <w:rFonts w:hint="cs"/>
          <w:sz w:val="16"/>
          <w:szCs w:val="16"/>
          <w:rtl/>
          <w:lang w:bidi="ar-DZ"/>
        </w:rPr>
        <w:t xml:space="preserve"> </w:t>
      </w:r>
      <w:r w:rsidR="00F9416B">
        <w:rPr>
          <w:rFonts w:hint="cs"/>
          <w:sz w:val="28"/>
          <w:szCs w:val="28"/>
          <w:rtl/>
          <w:lang w:bidi="ar-DZ"/>
        </w:rPr>
        <w:t>س  ( الـقـسـمـا</w:t>
      </w:r>
      <w:r w:rsidR="00F9416B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F9416B">
        <w:rPr>
          <w:rFonts w:hint="cs"/>
          <w:sz w:val="28"/>
          <w:szCs w:val="28"/>
          <w:rtl/>
          <w:lang w:bidi="ar-DZ"/>
        </w:rPr>
        <w:t xml:space="preserve">ت  </w:t>
      </w:r>
      <w:r w:rsidR="00F9416B" w:rsidRPr="006E5087">
        <w:rPr>
          <w:rFonts w:hint="cs"/>
          <w:color w:val="000000"/>
          <w:sz w:val="28"/>
          <w:szCs w:val="28"/>
          <w:rtl/>
          <w:lang w:bidi="ar-DZ"/>
        </w:rPr>
        <w:t>ال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>إ</w:t>
      </w:r>
      <w:r w:rsidR="00F9416B" w:rsidRPr="00D1445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>ق</w:t>
      </w:r>
      <w:r w:rsidR="00F9416B" w:rsidRPr="006E5087">
        <w:rPr>
          <w:rFonts w:hint="cs"/>
          <w:color w:val="000000"/>
          <w:sz w:val="28"/>
          <w:szCs w:val="28"/>
          <w:rtl/>
          <w:lang w:bidi="ar-DZ"/>
        </w:rPr>
        <w:t>ـ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>ل</w:t>
      </w:r>
      <w:r w:rsidR="00F9416B" w:rsidRPr="006E5087">
        <w:rPr>
          <w:rFonts w:hint="cs"/>
          <w:color w:val="000000"/>
          <w:sz w:val="28"/>
          <w:szCs w:val="28"/>
          <w:rtl/>
          <w:lang w:bidi="ar-DZ"/>
        </w:rPr>
        <w:t>ـ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>يـد</w:t>
      </w:r>
      <w:r w:rsidR="00F9416B" w:rsidRPr="00D1445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>يـة</w:t>
      </w:r>
      <w:r w:rsidR="00F9416B"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9416B">
        <w:rPr>
          <w:rFonts w:hint="cs"/>
          <w:color w:val="000000"/>
          <w:sz w:val="28"/>
          <w:szCs w:val="28"/>
          <w:rtl/>
          <w:lang w:bidi="ar-DZ"/>
        </w:rPr>
        <w:t xml:space="preserve">) </w:t>
      </w:r>
      <w:r w:rsidR="00F9416B" w:rsidRPr="006E5087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6B4B7F" w:rsidRPr="006B4B7F" w:rsidRDefault="006B4B7F" w:rsidP="00DB4BA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="00DB4BA9">
        <w:rPr>
          <w:rFonts w:hint="cs"/>
          <w:b/>
          <w:bCs/>
          <w:color w:val="000000"/>
          <w:sz w:val="28"/>
          <w:szCs w:val="28"/>
          <w:rtl/>
          <w:lang w:bidi="ar-DZ"/>
        </w:rPr>
        <w:t>3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DE2E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 طـبـيـعــيـ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بـحـيـث   </w:t>
      </w:r>
      <w:r w:rsidRPr="00366EB9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</w:t>
      </w:r>
      <w:r w:rsidRPr="00471F0D"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>
        <w:rPr>
          <w:color w:val="000000"/>
          <w:sz w:val="28"/>
          <w:szCs w:val="28"/>
          <w:lang w:bidi="ar-DZ"/>
        </w:rPr>
        <w:t xml:space="preserve"> 0</w:t>
      </w:r>
    </w:p>
    <w:p w:rsidR="00DB4BA9" w:rsidRPr="00471F0D" w:rsidRDefault="00DB4BA9" w:rsidP="00DB4BA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لـيـكــن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i/>
          <w:iCs/>
          <w:color w:val="000000"/>
          <w:sz w:val="28"/>
          <w:szCs w:val="28"/>
          <w:lang w:bidi="ar-DZ"/>
        </w:rPr>
        <w:t>b</w:t>
      </w:r>
    </w:p>
    <w:p w:rsidR="006B4B7F" w:rsidRPr="00471F0D" w:rsidRDefault="006B4B7F" w:rsidP="006B4B7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هــو</w:t>
      </w:r>
    </w:p>
    <w:p w:rsidR="00DB4BA9" w:rsidRPr="00144D04" w:rsidRDefault="006B4B7F" w:rsidP="00DB4BA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كـبــر </w:t>
      </w:r>
      <w:r w:rsidR="00DB4BA9" w:rsidRPr="00B75567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="00DB4BA9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B4BA9"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="00DB4BA9"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DB4BA9"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 w:rsidR="00DB4BA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B4BA9"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B4BA9">
        <w:rPr>
          <w:i/>
          <w:iCs/>
          <w:color w:val="000000"/>
          <w:sz w:val="28"/>
          <w:szCs w:val="28"/>
          <w:lang w:bidi="ar-DZ"/>
        </w:rPr>
        <w:t>b</w:t>
      </w:r>
      <w:r w:rsidR="00DB4BA9"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DB4BA9"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="00DB4BA9" w:rsidRPr="002B7410">
        <w:rPr>
          <w:i/>
          <w:iCs/>
          <w:color w:val="000000"/>
          <w:sz w:val="28"/>
          <w:szCs w:val="28"/>
          <w:lang w:bidi="ar-DZ"/>
        </w:rPr>
        <w:t>r</w:t>
      </w:r>
    </w:p>
    <w:p w:rsidR="004D5779" w:rsidRPr="00085865" w:rsidRDefault="00DB4BA9" w:rsidP="00DB4BA9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أ</w:t>
      </w:r>
      <w:r w:rsidRPr="00144D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:   </w:t>
      </w:r>
      <w:r w:rsidRPr="00144D04">
        <w:rPr>
          <w:color w:val="000000"/>
          <w:sz w:val="28"/>
          <w:szCs w:val="28"/>
          <w:lang w:bidi="ar-DZ"/>
        </w:rPr>
        <w:t>P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G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C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 xml:space="preserve">D (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144D04">
        <w:rPr>
          <w:color w:val="000000"/>
          <w:sz w:val="28"/>
          <w:szCs w:val="28"/>
          <w:lang w:bidi="ar-DZ"/>
        </w:rPr>
        <w:t xml:space="preserve"> ;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144D04">
        <w:rPr>
          <w:color w:val="000000"/>
          <w:sz w:val="28"/>
          <w:szCs w:val="28"/>
          <w:lang w:bidi="ar-DZ"/>
        </w:rPr>
        <w:t xml:space="preserve"> ) </w:t>
      </w:r>
      <w:r w:rsidRPr="00144D0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144D04">
        <w:rPr>
          <w:color w:val="000000"/>
          <w:sz w:val="28"/>
          <w:szCs w:val="28"/>
          <w:lang w:bidi="ar-DZ"/>
        </w:rPr>
        <w:t xml:space="preserve"> P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G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C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 xml:space="preserve">D (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144D04">
        <w:rPr>
          <w:color w:val="000000"/>
          <w:sz w:val="28"/>
          <w:szCs w:val="28"/>
          <w:lang w:bidi="ar-DZ"/>
        </w:rPr>
        <w:t xml:space="preserve"> ; </w:t>
      </w:r>
      <w:r>
        <w:rPr>
          <w:i/>
          <w:iCs/>
          <w:color w:val="000000"/>
          <w:sz w:val="28"/>
          <w:szCs w:val="28"/>
          <w:lang w:bidi="ar-DZ"/>
        </w:rPr>
        <w:t>r</w:t>
      </w:r>
      <w:r w:rsidRPr="00144D04">
        <w:rPr>
          <w:color w:val="000000"/>
          <w:sz w:val="28"/>
          <w:szCs w:val="28"/>
          <w:lang w:bidi="ar-DZ"/>
        </w:rPr>
        <w:t xml:space="preserve"> )</w:t>
      </w:r>
      <w:r w:rsidR="004F668B">
        <w:rPr>
          <w:noProof/>
          <w:color w:val="000000"/>
          <w:sz w:val="28"/>
          <w:szCs w:val="28"/>
          <w:rtl/>
        </w:rPr>
        <w:pict>
          <v:rect id="_x0000_s2881" style="position:absolute;left:0;text-align:left;margin-left:48.75pt;margin-top:27.75pt;width:249.45pt;height:51pt;rotation:180;flip:y;z-index:251655680;mso-position-horizontal-relative:text;mso-position-vertical-relative:text" filled="f" strokeweight="1.5pt"/>
        </w:pict>
      </w:r>
    </w:p>
    <w:p w:rsidR="004D5779" w:rsidRDefault="004D5779" w:rsidP="006B4B7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="006B4B7F">
        <w:rPr>
          <w:rFonts w:hint="cs"/>
          <w:b/>
          <w:bCs/>
          <w:color w:val="000000"/>
          <w:sz w:val="28"/>
          <w:szCs w:val="28"/>
          <w:rtl/>
          <w:lang w:bidi="ar-DZ"/>
        </w:rPr>
        <w:t>4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مـن  أ</w:t>
      </w:r>
      <w:r w:rsidRPr="006170C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جـل  كـل  عـد</w:t>
      </w:r>
      <w:r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د  طـبـيـع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غـيـر مـعـد</w:t>
      </w:r>
      <w:r w:rsidRPr="005613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وم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4D5779" w:rsidRPr="006E5087" w:rsidRDefault="004D5779" w:rsidP="004D5779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</w:p>
    <w:p w:rsidR="004D5779" w:rsidRPr="004F5B58" w:rsidRDefault="004F5B58" w:rsidP="004D577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2B2045">
        <w:rPr>
          <w:rFonts w:hint="cs"/>
          <w:b/>
          <w:bCs/>
          <w:color w:val="000000"/>
          <w:sz w:val="28"/>
          <w:szCs w:val="28"/>
          <w:rtl/>
          <w:lang w:bidi="ar-DZ"/>
        </w:rPr>
        <w:t>مـثـلا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D (</w:t>
      </w:r>
      <w:r>
        <w:rPr>
          <w:color w:val="000000"/>
          <w:sz w:val="28"/>
          <w:szCs w:val="28"/>
          <w:lang w:bidi="ar-DZ"/>
        </w:rPr>
        <w:t xml:space="preserve"> 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؛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2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</w:p>
    <w:p w:rsidR="00FA0C8C" w:rsidRDefault="004F668B" w:rsidP="00804061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87" style="position:absolute;left:0;text-align:left;margin-left:109.55pt;margin-top:19.85pt;width:130.4pt;height:73.7pt;rotation:360;z-index:251657728" filled="f" strokeweight="1.5pt"/>
        </w:pict>
      </w:r>
      <w:r w:rsidR="00FA0C8C">
        <w:rPr>
          <w:rFonts w:hint="cs"/>
          <w:color w:val="000000"/>
          <w:sz w:val="28"/>
          <w:szCs w:val="28"/>
          <w:rtl/>
          <w:lang w:bidi="ar-DZ"/>
        </w:rPr>
        <w:t xml:space="preserve">     تـمـعــن  فـي  </w:t>
      </w:r>
      <w:r w:rsidR="00781057">
        <w:rPr>
          <w:rFonts w:hint="cs"/>
          <w:sz w:val="28"/>
          <w:szCs w:val="28"/>
          <w:rtl/>
          <w:lang w:bidi="ar-DZ"/>
        </w:rPr>
        <w:t>الـمـسـا</w:t>
      </w:r>
      <w:r w:rsidR="0078105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781057">
        <w:rPr>
          <w:rFonts w:hint="cs"/>
          <w:sz w:val="28"/>
          <w:szCs w:val="28"/>
          <w:rtl/>
          <w:lang w:bidi="ar-DZ"/>
        </w:rPr>
        <w:t>ويـا</w:t>
      </w:r>
      <w:r w:rsidR="0078105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781057">
        <w:rPr>
          <w:rFonts w:hint="cs"/>
          <w:sz w:val="28"/>
          <w:szCs w:val="28"/>
          <w:rtl/>
          <w:lang w:bidi="ar-DZ"/>
        </w:rPr>
        <w:t>ت</w:t>
      </w:r>
      <w:r w:rsidR="00FA0C8C" w:rsidRPr="006E5087">
        <w:rPr>
          <w:rFonts w:hint="cs"/>
          <w:color w:val="000000"/>
          <w:sz w:val="28"/>
          <w:szCs w:val="28"/>
          <w:rtl/>
          <w:lang w:bidi="ar-DZ"/>
        </w:rPr>
        <w:t xml:space="preserve">  الـتــا</w:t>
      </w:r>
      <w:r w:rsidR="00FA0C8C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A0C8C" w:rsidRPr="006E5087">
        <w:rPr>
          <w:rFonts w:hint="cs"/>
          <w:color w:val="000000"/>
          <w:sz w:val="28"/>
          <w:szCs w:val="28"/>
          <w:rtl/>
          <w:lang w:bidi="ar-DZ"/>
        </w:rPr>
        <w:t>لـيـة</w:t>
      </w:r>
      <w:r w:rsidR="0078105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04061">
        <w:rPr>
          <w:rFonts w:hint="cs"/>
          <w:sz w:val="28"/>
          <w:szCs w:val="28"/>
          <w:rtl/>
          <w:lang w:bidi="ar-DZ"/>
        </w:rPr>
        <w:t>الـت</w:t>
      </w:r>
      <w:r w:rsidR="00781057">
        <w:rPr>
          <w:rFonts w:hint="cs"/>
          <w:sz w:val="28"/>
          <w:szCs w:val="28"/>
          <w:rtl/>
          <w:lang w:bidi="ar-DZ"/>
        </w:rPr>
        <w:t>ي  تـعـبـر عـن  قـسـمـا</w:t>
      </w:r>
      <w:r w:rsidR="00781057" w:rsidRPr="00781057">
        <w:rPr>
          <w:rFonts w:hint="cs"/>
          <w:sz w:val="16"/>
          <w:szCs w:val="16"/>
          <w:rtl/>
          <w:lang w:bidi="ar-DZ"/>
        </w:rPr>
        <w:t xml:space="preserve"> </w:t>
      </w:r>
      <w:r w:rsidR="00781057">
        <w:rPr>
          <w:rFonts w:hint="cs"/>
          <w:sz w:val="28"/>
          <w:szCs w:val="28"/>
          <w:rtl/>
          <w:lang w:bidi="ar-DZ"/>
        </w:rPr>
        <w:t>ت  إ</w:t>
      </w:r>
      <w:r w:rsidR="0078105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781057">
        <w:rPr>
          <w:rFonts w:hint="cs"/>
          <w:sz w:val="28"/>
          <w:szCs w:val="28"/>
          <w:rtl/>
          <w:lang w:bidi="ar-DZ"/>
        </w:rPr>
        <w:t>قـلـيـد</w:t>
      </w:r>
      <w:r w:rsidR="0078105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781057">
        <w:rPr>
          <w:rFonts w:hint="cs"/>
          <w:sz w:val="28"/>
          <w:szCs w:val="28"/>
          <w:rtl/>
          <w:lang w:bidi="ar-DZ"/>
        </w:rPr>
        <w:t>يـة</w:t>
      </w:r>
      <w:r w:rsidR="00FA0C8C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FA0C8C" w:rsidRDefault="00FA0C8C" w:rsidP="00640D82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</w:t>
      </w:r>
      <w:r w:rsidR="00640D82">
        <w:rPr>
          <w:color w:val="000000"/>
          <w:sz w:val="28"/>
          <w:szCs w:val="28"/>
          <w:lang w:bidi="ar-DZ"/>
        </w:rPr>
        <w:t>4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6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8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3</w:t>
      </w:r>
      <w:r w:rsidR="00640D82" w:rsidRPr="000968C0">
        <w:rPr>
          <w:color w:val="000000"/>
          <w:sz w:val="16"/>
          <w:szCs w:val="16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9</w:t>
      </w:r>
      <w:r w:rsidR="00640D82" w:rsidRPr="000968C0">
        <w:rPr>
          <w:color w:val="000000"/>
          <w:sz w:val="16"/>
          <w:szCs w:val="16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6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1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640D82" w:rsidRPr="00520098">
        <w:rPr>
          <w:color w:val="000000"/>
          <w:sz w:val="28"/>
          <w:szCs w:val="28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7</w:t>
      </w:r>
      <w:r w:rsidR="00640D82" w:rsidRPr="000968C0">
        <w:rPr>
          <w:color w:val="000000"/>
          <w:sz w:val="16"/>
          <w:szCs w:val="16"/>
          <w:lang w:bidi="ar-DZ"/>
        </w:rPr>
        <w:t xml:space="preserve"> </w:t>
      </w:r>
      <w:r w:rsidR="00640D82">
        <w:rPr>
          <w:color w:val="000000"/>
          <w:sz w:val="28"/>
          <w:szCs w:val="28"/>
          <w:lang w:bidi="ar-DZ"/>
        </w:rPr>
        <w:t>2</w:t>
      </w:r>
    </w:p>
    <w:p w:rsidR="00FA0C8C" w:rsidRDefault="00FA0C8C" w:rsidP="000E6520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</w:t>
      </w:r>
      <w:r w:rsidR="000E6520">
        <w:rPr>
          <w:color w:val="000000"/>
          <w:sz w:val="28"/>
          <w:szCs w:val="28"/>
          <w:lang w:bidi="ar-DZ"/>
        </w:rPr>
        <w:t>3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9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6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7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2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5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3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6</w:t>
      </w:r>
    </w:p>
    <w:p w:rsidR="00FA0C8C" w:rsidRDefault="00FA0C8C" w:rsidP="000E6520">
      <w:pPr>
        <w:spacing w:line="48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</w:t>
      </w:r>
      <w:r w:rsidRPr="000E652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      </w:t>
      </w:r>
      <w:r w:rsidR="000E6520">
        <w:rPr>
          <w:color w:val="000000"/>
          <w:sz w:val="28"/>
          <w:szCs w:val="28"/>
          <w:lang w:bidi="ar-DZ"/>
        </w:rPr>
        <w:t>7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2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3</w:t>
      </w:r>
      <w:r w:rsidR="000E6520" w:rsidRPr="000968C0">
        <w:rPr>
          <w:color w:val="000000"/>
          <w:sz w:val="16"/>
          <w:szCs w:val="16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6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2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="000E6520" w:rsidRPr="00520098">
        <w:rPr>
          <w:color w:val="000000"/>
          <w:sz w:val="28"/>
          <w:szCs w:val="28"/>
          <w:lang w:bidi="ar-DZ"/>
        </w:rPr>
        <w:t xml:space="preserve"> </w:t>
      </w:r>
      <w:r w:rsidR="000E6520">
        <w:rPr>
          <w:color w:val="000000"/>
          <w:sz w:val="28"/>
          <w:szCs w:val="28"/>
          <w:lang w:bidi="ar-DZ"/>
        </w:rPr>
        <w:t>0</w:t>
      </w:r>
    </w:p>
    <w:p w:rsidR="00FA0C8C" w:rsidRDefault="00FA0C8C" w:rsidP="000E45E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تـعــمـ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  الـ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خـ</w:t>
      </w:r>
      <w:r>
        <w:rPr>
          <w:rFonts w:hint="cs"/>
          <w:color w:val="000000"/>
          <w:sz w:val="28"/>
          <w:szCs w:val="28"/>
          <w:rtl/>
          <w:lang w:bidi="ar-DZ"/>
        </w:rPr>
        <w:t>و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 w:rsidR="000E45E7">
        <w:rPr>
          <w:rFonts w:hint="cs"/>
          <w:sz w:val="28"/>
          <w:szCs w:val="28"/>
          <w:rtl/>
          <w:lang w:bidi="ar-DZ"/>
        </w:rPr>
        <w:t>الـمـسـا</w:t>
      </w:r>
      <w:r w:rsidR="000E45E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0E45E7">
        <w:rPr>
          <w:rFonts w:hint="cs"/>
          <w:sz w:val="28"/>
          <w:szCs w:val="28"/>
          <w:rtl/>
          <w:lang w:bidi="ar-DZ"/>
        </w:rPr>
        <w:t>ويـا</w:t>
      </w:r>
      <w:r w:rsidR="000E45E7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0E45E7">
        <w:rPr>
          <w:rFonts w:hint="cs"/>
          <w:sz w:val="28"/>
          <w:szCs w:val="28"/>
          <w:rtl/>
          <w:lang w:bidi="ar-DZ"/>
        </w:rPr>
        <w:t>ت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أعـــل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ه ؛</w:t>
      </w:r>
    </w:p>
    <w:p w:rsidR="00FA0C8C" w:rsidRDefault="00FA0C8C" w:rsidP="000E45E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="00EC1355" w:rsidRPr="00B6144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جــد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D (</w:t>
      </w:r>
      <w:r w:rsidR="000E45E7">
        <w:rPr>
          <w:color w:val="000000"/>
          <w:sz w:val="28"/>
          <w:szCs w:val="28"/>
          <w:lang w:bidi="ar-DZ"/>
        </w:rPr>
        <w:t xml:space="preserve"> 4</w:t>
      </w:r>
      <w:r w:rsidR="000E45E7" w:rsidRPr="000968C0">
        <w:rPr>
          <w:color w:val="000000"/>
          <w:sz w:val="16"/>
          <w:szCs w:val="16"/>
          <w:lang w:bidi="ar-DZ"/>
        </w:rPr>
        <w:t xml:space="preserve"> </w:t>
      </w:r>
      <w:r w:rsidR="000E45E7">
        <w:rPr>
          <w:color w:val="000000"/>
          <w:sz w:val="28"/>
          <w:szCs w:val="28"/>
          <w:lang w:bidi="ar-DZ"/>
        </w:rPr>
        <w:t>6</w:t>
      </w:r>
      <w:r w:rsidR="000E45E7" w:rsidRPr="000968C0">
        <w:rPr>
          <w:color w:val="000000"/>
          <w:sz w:val="16"/>
          <w:szCs w:val="16"/>
          <w:lang w:bidi="ar-DZ"/>
        </w:rPr>
        <w:t xml:space="preserve"> </w:t>
      </w:r>
      <w:r w:rsidR="000E45E7">
        <w:rPr>
          <w:color w:val="000000"/>
          <w:sz w:val="28"/>
          <w:szCs w:val="28"/>
          <w:lang w:bidi="ar-DZ"/>
        </w:rPr>
        <w:t>8 ;</w:t>
      </w:r>
      <w:r w:rsidR="000E45E7" w:rsidRPr="00520098">
        <w:rPr>
          <w:color w:val="000000"/>
          <w:sz w:val="28"/>
          <w:szCs w:val="28"/>
          <w:lang w:bidi="ar-DZ"/>
        </w:rPr>
        <w:t xml:space="preserve"> </w:t>
      </w:r>
      <w:r w:rsidR="000E45E7">
        <w:rPr>
          <w:color w:val="000000"/>
          <w:sz w:val="28"/>
          <w:szCs w:val="28"/>
          <w:lang w:bidi="ar-DZ"/>
        </w:rPr>
        <w:t>3</w:t>
      </w:r>
      <w:r w:rsidR="000E45E7" w:rsidRPr="000968C0">
        <w:rPr>
          <w:color w:val="000000"/>
          <w:sz w:val="16"/>
          <w:szCs w:val="16"/>
          <w:lang w:bidi="ar-DZ"/>
        </w:rPr>
        <w:t xml:space="preserve"> </w:t>
      </w:r>
      <w:r w:rsidR="000E45E7">
        <w:rPr>
          <w:color w:val="000000"/>
          <w:sz w:val="28"/>
          <w:szCs w:val="28"/>
          <w:lang w:bidi="ar-DZ"/>
        </w:rPr>
        <w:t>9</w:t>
      </w:r>
      <w:r w:rsidR="000E45E7" w:rsidRPr="000968C0">
        <w:rPr>
          <w:color w:val="000000"/>
          <w:sz w:val="16"/>
          <w:szCs w:val="16"/>
          <w:lang w:bidi="ar-DZ"/>
        </w:rPr>
        <w:t xml:space="preserve"> </w:t>
      </w:r>
      <w:r w:rsidR="000E45E7"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82FC6" w:rsidRPr="00082FC6" w:rsidRDefault="00FA0C8C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="00A84F8E" w:rsidRPr="006E5087">
        <w:rPr>
          <w:color w:val="000000"/>
          <w:sz w:val="28"/>
          <w:szCs w:val="28"/>
          <w:lang w:bidi="ar-DZ"/>
        </w:rPr>
        <w:t>(</w:t>
      </w:r>
      <w:r w:rsidR="00A84F8E">
        <w:rPr>
          <w:color w:val="000000"/>
          <w:sz w:val="28"/>
          <w:szCs w:val="28"/>
          <w:lang w:bidi="ar-DZ"/>
        </w:rPr>
        <w:t xml:space="preserve"> 4</w:t>
      </w:r>
      <w:proofErr w:type="gramEnd"/>
      <w:r w:rsidR="00A84F8E" w:rsidRPr="000968C0">
        <w:rPr>
          <w:color w:val="000000"/>
          <w:sz w:val="16"/>
          <w:szCs w:val="16"/>
          <w:lang w:bidi="ar-DZ"/>
        </w:rPr>
        <w:t xml:space="preserve"> </w:t>
      </w:r>
      <w:r w:rsidR="00A84F8E">
        <w:rPr>
          <w:color w:val="000000"/>
          <w:sz w:val="28"/>
          <w:szCs w:val="28"/>
          <w:lang w:bidi="ar-DZ"/>
        </w:rPr>
        <w:t>6</w:t>
      </w:r>
      <w:r w:rsidR="00A84F8E" w:rsidRPr="000968C0">
        <w:rPr>
          <w:color w:val="000000"/>
          <w:sz w:val="16"/>
          <w:szCs w:val="16"/>
          <w:lang w:bidi="ar-DZ"/>
        </w:rPr>
        <w:t xml:space="preserve"> </w:t>
      </w:r>
      <w:r w:rsidR="00A84F8E">
        <w:rPr>
          <w:color w:val="000000"/>
          <w:sz w:val="28"/>
          <w:szCs w:val="28"/>
          <w:lang w:bidi="ar-DZ"/>
        </w:rPr>
        <w:t>8 ;</w:t>
      </w:r>
      <w:r w:rsidR="00A84F8E" w:rsidRPr="00520098">
        <w:rPr>
          <w:color w:val="000000"/>
          <w:sz w:val="28"/>
          <w:szCs w:val="28"/>
          <w:lang w:bidi="ar-DZ"/>
        </w:rPr>
        <w:t xml:space="preserve"> </w:t>
      </w:r>
      <w:r w:rsidR="00A84F8E">
        <w:rPr>
          <w:color w:val="000000"/>
          <w:sz w:val="28"/>
          <w:szCs w:val="28"/>
          <w:lang w:bidi="ar-DZ"/>
        </w:rPr>
        <w:t>3</w:t>
      </w:r>
      <w:r w:rsidR="00A84F8E" w:rsidRPr="000968C0">
        <w:rPr>
          <w:color w:val="000000"/>
          <w:sz w:val="16"/>
          <w:szCs w:val="16"/>
          <w:lang w:bidi="ar-DZ"/>
        </w:rPr>
        <w:t xml:space="preserve"> </w:t>
      </w:r>
      <w:r w:rsidR="00A84F8E">
        <w:rPr>
          <w:color w:val="000000"/>
          <w:sz w:val="28"/>
          <w:szCs w:val="28"/>
          <w:lang w:bidi="ar-DZ"/>
        </w:rPr>
        <w:t>9</w:t>
      </w:r>
      <w:r w:rsidR="00A84F8E" w:rsidRPr="000968C0">
        <w:rPr>
          <w:color w:val="000000"/>
          <w:sz w:val="16"/>
          <w:szCs w:val="16"/>
          <w:lang w:bidi="ar-DZ"/>
        </w:rPr>
        <w:t xml:space="preserve"> </w:t>
      </w:r>
      <w:r w:rsidR="00A84F8E">
        <w:rPr>
          <w:color w:val="000000"/>
          <w:sz w:val="28"/>
          <w:szCs w:val="28"/>
          <w:lang w:bidi="ar-DZ"/>
        </w:rPr>
        <w:t>6</w:t>
      </w:r>
      <w:r w:rsidR="00A84F8E"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 w:rsidR="00082FC6" w:rsidRPr="00082FC6">
        <w:rPr>
          <w:color w:val="000000"/>
          <w:sz w:val="28"/>
          <w:szCs w:val="28"/>
          <w:lang w:bidi="ar-DZ"/>
        </w:rPr>
        <w:t xml:space="preserve">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</w:t>
      </w:r>
      <w:r>
        <w:rPr>
          <w:color w:val="000000"/>
          <w:sz w:val="28"/>
          <w:szCs w:val="28"/>
          <w:lang w:bidi="ar-DZ"/>
        </w:rPr>
        <w:t xml:space="preserve">   </w:t>
      </w:r>
      <w:r w:rsidRPr="00082FC6">
        <w:rPr>
          <w:color w:val="000000"/>
          <w:sz w:val="28"/>
          <w:szCs w:val="28"/>
          <w:lang w:bidi="ar-DZ"/>
        </w:rPr>
        <w:t xml:space="preserve">          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</w:t>
      </w:r>
      <w:r>
        <w:rPr>
          <w:color w:val="000000"/>
          <w:sz w:val="28"/>
          <w:szCs w:val="28"/>
          <w:lang w:bidi="ar-DZ"/>
        </w:rPr>
        <w:t xml:space="preserve">   </w:t>
      </w:r>
      <w:r w:rsidRPr="00082FC6">
        <w:rPr>
          <w:color w:val="000000"/>
          <w:sz w:val="28"/>
          <w:szCs w:val="28"/>
          <w:lang w:bidi="ar-DZ"/>
        </w:rPr>
        <w:t xml:space="preserve">         .  .  .  .  .  .  .  .  .  .  .</w:t>
      </w:r>
    </w:p>
    <w:p w:rsidR="00082FC6" w:rsidRPr="00082FC6" w:rsidRDefault="00082FC6" w:rsidP="00082FC6">
      <w:pPr>
        <w:spacing w:line="360" w:lineRule="auto"/>
        <w:rPr>
          <w:color w:val="000000"/>
          <w:sz w:val="28"/>
          <w:szCs w:val="28"/>
          <w:rtl/>
          <w:lang w:bidi="ar-DZ"/>
        </w:rPr>
      </w:pPr>
      <w:r w:rsidRPr="00082FC6">
        <w:rPr>
          <w:color w:val="000000"/>
          <w:sz w:val="28"/>
          <w:szCs w:val="28"/>
          <w:lang w:bidi="ar-DZ"/>
        </w:rPr>
        <w:t xml:space="preserve">                                  </w:t>
      </w:r>
      <w:r>
        <w:rPr>
          <w:color w:val="000000"/>
          <w:sz w:val="28"/>
          <w:szCs w:val="28"/>
          <w:lang w:bidi="ar-DZ"/>
        </w:rPr>
        <w:t xml:space="preserve">   </w:t>
      </w:r>
      <w:r w:rsidRPr="00082FC6">
        <w:rPr>
          <w:color w:val="000000"/>
          <w:sz w:val="28"/>
          <w:szCs w:val="28"/>
          <w:lang w:bidi="ar-DZ"/>
        </w:rPr>
        <w:t xml:space="preserve">         .  .  .  .  .  .  .  .  .  .  .</w:t>
      </w:r>
    </w:p>
    <w:p w:rsidR="00473C73" w:rsidRDefault="00FA0C8C" w:rsidP="00082FC6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                  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="00E871F3" w:rsidRPr="006E5087">
        <w:rPr>
          <w:color w:val="000000"/>
          <w:sz w:val="28"/>
          <w:szCs w:val="28"/>
          <w:lang w:bidi="ar-DZ"/>
        </w:rPr>
        <w:t>(</w:t>
      </w:r>
      <w:r w:rsidR="00E871F3">
        <w:rPr>
          <w:color w:val="000000"/>
          <w:sz w:val="28"/>
          <w:szCs w:val="28"/>
          <w:lang w:bidi="ar-DZ"/>
        </w:rPr>
        <w:t xml:space="preserve"> 4</w:t>
      </w:r>
      <w:proofErr w:type="gramEnd"/>
      <w:r w:rsidR="00E871F3" w:rsidRPr="000968C0">
        <w:rPr>
          <w:color w:val="000000"/>
          <w:sz w:val="16"/>
          <w:szCs w:val="16"/>
          <w:lang w:bidi="ar-DZ"/>
        </w:rPr>
        <w:t xml:space="preserve"> </w:t>
      </w:r>
      <w:r w:rsidR="00E871F3">
        <w:rPr>
          <w:color w:val="000000"/>
          <w:sz w:val="28"/>
          <w:szCs w:val="28"/>
          <w:lang w:bidi="ar-DZ"/>
        </w:rPr>
        <w:t>6</w:t>
      </w:r>
      <w:r w:rsidR="00E871F3" w:rsidRPr="000968C0">
        <w:rPr>
          <w:color w:val="000000"/>
          <w:sz w:val="16"/>
          <w:szCs w:val="16"/>
          <w:lang w:bidi="ar-DZ"/>
        </w:rPr>
        <w:t xml:space="preserve"> </w:t>
      </w:r>
      <w:r w:rsidR="00E871F3">
        <w:rPr>
          <w:color w:val="000000"/>
          <w:sz w:val="28"/>
          <w:szCs w:val="28"/>
          <w:lang w:bidi="ar-DZ"/>
        </w:rPr>
        <w:t>8 ;</w:t>
      </w:r>
      <w:r w:rsidR="00E871F3" w:rsidRPr="00520098">
        <w:rPr>
          <w:color w:val="000000"/>
          <w:sz w:val="28"/>
          <w:szCs w:val="28"/>
          <w:lang w:bidi="ar-DZ"/>
        </w:rPr>
        <w:t xml:space="preserve"> </w:t>
      </w:r>
      <w:r w:rsidR="00E871F3">
        <w:rPr>
          <w:color w:val="000000"/>
          <w:sz w:val="28"/>
          <w:szCs w:val="28"/>
          <w:lang w:bidi="ar-DZ"/>
        </w:rPr>
        <w:t>3</w:t>
      </w:r>
      <w:r w:rsidR="00E871F3" w:rsidRPr="000968C0">
        <w:rPr>
          <w:color w:val="000000"/>
          <w:sz w:val="16"/>
          <w:szCs w:val="16"/>
          <w:lang w:bidi="ar-DZ"/>
        </w:rPr>
        <w:t xml:space="preserve"> </w:t>
      </w:r>
      <w:r w:rsidR="00E871F3">
        <w:rPr>
          <w:color w:val="000000"/>
          <w:sz w:val="28"/>
          <w:szCs w:val="28"/>
          <w:lang w:bidi="ar-DZ"/>
        </w:rPr>
        <w:t>9</w:t>
      </w:r>
      <w:r w:rsidR="00E871F3" w:rsidRPr="000968C0">
        <w:rPr>
          <w:color w:val="000000"/>
          <w:sz w:val="16"/>
          <w:szCs w:val="16"/>
          <w:lang w:bidi="ar-DZ"/>
        </w:rPr>
        <w:t xml:space="preserve"> </w:t>
      </w:r>
      <w:r w:rsidR="00E871F3">
        <w:rPr>
          <w:color w:val="000000"/>
          <w:sz w:val="28"/>
          <w:szCs w:val="28"/>
          <w:lang w:bidi="ar-DZ"/>
        </w:rPr>
        <w:t>6</w:t>
      </w:r>
      <w:r w:rsidR="00E871F3"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="00082FC6"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82FC6">
        <w:rPr>
          <w:color w:val="000000"/>
          <w:sz w:val="28"/>
          <w:szCs w:val="28"/>
          <w:lang w:bidi="ar-DZ"/>
        </w:rPr>
        <w:t xml:space="preserve">  .  .  .</w:t>
      </w:r>
    </w:p>
    <w:p w:rsidR="00C72FD4" w:rsidRDefault="00C72FD4" w:rsidP="00E10A3C">
      <w:pPr>
        <w:bidi/>
        <w:rPr>
          <w:color w:val="000000"/>
          <w:sz w:val="28"/>
          <w:szCs w:val="28"/>
          <w:rtl/>
          <w:lang w:bidi="ar-DZ"/>
        </w:rPr>
      </w:pPr>
    </w:p>
    <w:p w:rsidR="00D10EEE" w:rsidRDefault="00D10EEE" w:rsidP="00360B97">
      <w:pPr>
        <w:bidi/>
        <w:rPr>
          <w:color w:val="000000"/>
          <w:sz w:val="28"/>
          <w:szCs w:val="28"/>
          <w:rtl/>
          <w:lang w:bidi="ar-DZ"/>
        </w:rPr>
        <w:sectPr w:rsidR="00D10EEE" w:rsidSect="00C72FD4">
          <w:pgSz w:w="16838" w:h="11906" w:orient="landscape"/>
          <w:pgMar w:top="567" w:right="567" w:bottom="567" w:left="567" w:header="709" w:footer="709" w:gutter="0"/>
          <w:cols w:num="2" w:sep="1" w:space="709"/>
          <w:bidi/>
          <w:docGrid w:linePitch="360"/>
        </w:sectPr>
      </w:pPr>
    </w:p>
    <w:p w:rsidR="00010FF0" w:rsidRPr="00F13C09" w:rsidRDefault="000E1E4D" w:rsidP="000E1E4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الـعـــد</w:t>
      </w:r>
      <w:r w:rsidR="00010FF0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د</w:t>
      </w:r>
      <w:r w:rsidR="00010FF0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ا</w:t>
      </w:r>
      <w:r w:rsidR="00010FF0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ن  الأ</w:t>
      </w:r>
      <w:r w:rsidR="00010FF0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ولـيــا</w:t>
      </w:r>
      <w:r w:rsidR="00010FF0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ن  فـيـمــا  بـيـنـهــمــا .</w:t>
      </w:r>
    </w:p>
    <w:p w:rsidR="00010FF0" w:rsidRPr="009C30F9" w:rsidRDefault="004F668B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915" type="#_x0000_t32" style="position:absolute;left:0;text-align:left;margin-left:251.55pt;margin-top:22.1pt;width:0;height:212.6pt;flip:x;z-index:251677184" o:connectortype="straight" strokeweight="1.5pt"/>
        </w:pict>
      </w:r>
      <w:r w:rsidR="00010FF0">
        <w:rPr>
          <w:rFonts w:hint="cs"/>
          <w:sz w:val="28"/>
          <w:szCs w:val="28"/>
          <w:rtl/>
          <w:lang w:bidi="ar-DZ"/>
        </w:rPr>
        <w:t>1 ) ا</w:t>
      </w:r>
      <w:r w:rsidR="00010FF0" w:rsidRPr="00B61444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010FF0">
        <w:rPr>
          <w:rFonts w:hint="cs"/>
          <w:sz w:val="28"/>
          <w:szCs w:val="28"/>
          <w:rtl/>
          <w:lang w:bidi="ar-DZ"/>
        </w:rPr>
        <w:t>وجــد  الـقــوا</w:t>
      </w:r>
      <w:proofErr w:type="gramEnd"/>
      <w:r w:rsidR="00010FF0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010FF0"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="00010FF0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="00010FF0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="00010FF0">
        <w:rPr>
          <w:color w:val="000000"/>
          <w:sz w:val="28"/>
          <w:szCs w:val="28"/>
          <w:lang w:bidi="ar-DZ"/>
        </w:rPr>
        <w:t>2</w:t>
      </w:r>
      <w:r w:rsidR="00010FF0" w:rsidRPr="009C30F9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2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 w:rsidR="00010FF0">
        <w:rPr>
          <w:color w:val="000000"/>
          <w:sz w:val="28"/>
          <w:szCs w:val="28"/>
          <w:lang w:bidi="ar-DZ"/>
        </w:rPr>
        <w:t>7</w:t>
      </w:r>
      <w:r w:rsidR="00010FF0" w:rsidRPr="009C30F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5921D7" w:rsidRDefault="004224CC" w:rsidP="004224CC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4224CC" w:rsidRPr="00C57963" w:rsidRDefault="004224CC" w:rsidP="004224C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      .  .  .  .  .  .  .  .  .  .  .  .  .  .  .  .  .  .  .  .  .  .  .</w:t>
      </w:r>
    </w:p>
    <w:p w:rsidR="00010FF0" w:rsidRPr="00C57963" w:rsidRDefault="004F668B" w:rsidP="00C57963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916" style="position:absolute;left:0;text-align:left;margin-left:215.4pt;margin-top:26pt;width:252.3pt;height:28.35pt;rotation:180;flip:y;z-index:251678208" filled="f" strokeweight="1.5pt"/>
        </w:pict>
      </w:r>
      <w:r w:rsidR="00010FF0" w:rsidRPr="00C57963">
        <w:rPr>
          <w:rFonts w:hint="cs"/>
          <w:color w:val="000000"/>
          <w:sz w:val="28"/>
          <w:szCs w:val="28"/>
          <w:rtl/>
          <w:lang w:bidi="ar-DZ"/>
        </w:rPr>
        <w:t xml:space="preserve">     لـلـعـــد</w:t>
      </w:r>
      <w:r w:rsidR="00010FF0"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 w:rsidRPr="00C57963">
        <w:rPr>
          <w:rFonts w:hint="cs"/>
          <w:color w:val="000000"/>
          <w:sz w:val="28"/>
          <w:szCs w:val="28"/>
          <w:rtl/>
          <w:lang w:bidi="ar-DZ"/>
        </w:rPr>
        <w:t>د</w:t>
      </w:r>
      <w:r w:rsidR="00010FF0"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="00010FF0" w:rsidRPr="00C57963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="00010FF0" w:rsidRPr="00C57963">
        <w:rPr>
          <w:color w:val="000000"/>
          <w:sz w:val="28"/>
          <w:szCs w:val="28"/>
          <w:lang w:bidi="ar-DZ"/>
        </w:rPr>
        <w:t>2</w:t>
      </w:r>
      <w:proofErr w:type="gramEnd"/>
      <w:r w:rsidR="00010FF0" w:rsidRPr="00C57963">
        <w:rPr>
          <w:color w:val="000000"/>
          <w:sz w:val="16"/>
          <w:szCs w:val="16"/>
          <w:lang w:bidi="ar-DZ"/>
        </w:rPr>
        <w:t xml:space="preserve"> </w:t>
      </w:r>
      <w:r w:rsidR="00010FF0" w:rsidRPr="00C57963">
        <w:rPr>
          <w:color w:val="000000"/>
          <w:sz w:val="28"/>
          <w:szCs w:val="28"/>
          <w:lang w:bidi="ar-DZ"/>
        </w:rPr>
        <w:t>2</w:t>
      </w:r>
      <w:r w:rsidR="00010FF0" w:rsidRPr="00C57963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010FF0" w:rsidRPr="00C57963">
        <w:rPr>
          <w:color w:val="000000"/>
          <w:sz w:val="28"/>
          <w:szCs w:val="28"/>
          <w:lang w:bidi="ar-DZ"/>
        </w:rPr>
        <w:t>7</w:t>
      </w:r>
      <w:r w:rsidR="00010FF0" w:rsidRPr="00C5796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C57963" w:rsidRPr="00C57963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  .  .  .  .  .  .</w:t>
      </w:r>
    </w:p>
    <w:p w:rsidR="00010FF0" w:rsidRPr="00C57963" w:rsidRDefault="00010FF0" w:rsidP="00287919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C57963">
        <w:rPr>
          <w:rFonts w:hint="cs"/>
          <w:color w:val="000000"/>
          <w:sz w:val="28"/>
          <w:szCs w:val="28"/>
          <w:rtl/>
          <w:lang w:bidi="ar-DZ"/>
        </w:rPr>
        <w:t>نـقــول  إ</w:t>
      </w:r>
      <w:proofErr w:type="gramEnd"/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>ن   الـعـــد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C57963">
        <w:rPr>
          <w:color w:val="000000"/>
          <w:sz w:val="28"/>
          <w:szCs w:val="28"/>
          <w:lang w:bidi="ar-DZ"/>
        </w:rPr>
        <w:t>2</w:t>
      </w:r>
      <w:r w:rsidRPr="00C57963">
        <w:rPr>
          <w:color w:val="000000"/>
          <w:sz w:val="16"/>
          <w:szCs w:val="16"/>
          <w:lang w:bidi="ar-DZ"/>
        </w:rPr>
        <w:t xml:space="preserve"> </w:t>
      </w:r>
      <w:r w:rsidRPr="00C57963">
        <w:rPr>
          <w:color w:val="000000"/>
          <w:sz w:val="28"/>
          <w:szCs w:val="28"/>
          <w:lang w:bidi="ar-DZ"/>
        </w:rPr>
        <w:t>2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C57963">
        <w:rPr>
          <w:color w:val="000000"/>
          <w:sz w:val="28"/>
          <w:szCs w:val="28"/>
          <w:lang w:bidi="ar-DZ"/>
        </w:rPr>
        <w:t>7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C57963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C57963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C57963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C57963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C57963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C57963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C57963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010FF0" w:rsidRPr="00C57963" w:rsidRDefault="00010FF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  مـا هـو الـقــا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C5796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C57963">
        <w:rPr>
          <w:color w:val="000000"/>
          <w:sz w:val="28"/>
          <w:szCs w:val="28"/>
          <w:lang w:bidi="ar-DZ"/>
        </w:rPr>
        <w:t>2</w:t>
      </w:r>
      <w:r w:rsidRPr="00C57963">
        <w:rPr>
          <w:color w:val="000000"/>
          <w:sz w:val="16"/>
          <w:szCs w:val="16"/>
          <w:lang w:bidi="ar-DZ"/>
        </w:rPr>
        <w:t xml:space="preserve"> </w:t>
      </w:r>
      <w:r w:rsidRPr="00C57963">
        <w:rPr>
          <w:color w:val="000000"/>
          <w:sz w:val="28"/>
          <w:szCs w:val="28"/>
          <w:lang w:bidi="ar-DZ"/>
        </w:rPr>
        <w:t>2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C57963">
        <w:rPr>
          <w:color w:val="000000"/>
          <w:sz w:val="28"/>
          <w:szCs w:val="28"/>
          <w:lang w:bidi="ar-DZ"/>
        </w:rPr>
        <w:t>7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010FF0" w:rsidRPr="00C57963" w:rsidRDefault="00C57963" w:rsidP="00DF4256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 w:rsid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C57963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287919" w:rsidRPr="00C57963" w:rsidRDefault="00287919" w:rsidP="00287919">
      <w:pPr>
        <w:bidi/>
        <w:spacing w:line="360" w:lineRule="auto"/>
        <w:rPr>
          <w:color w:val="000000"/>
          <w:sz w:val="28"/>
          <w:szCs w:val="28"/>
          <w:lang w:bidi="ar-DZ"/>
        </w:rPr>
      </w:pPr>
    </w:p>
    <w:p w:rsidR="00010FF0" w:rsidRDefault="00010FF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) 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 طـبـيـعــيـ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بـحـيـث   </w:t>
      </w:r>
      <w:r w:rsidRPr="003D7681">
        <w:rPr>
          <w:color w:val="000000"/>
          <w:sz w:val="28"/>
          <w:szCs w:val="28"/>
          <w:lang w:bidi="ar-DZ"/>
        </w:rPr>
        <w:t>P</w:t>
      </w:r>
      <w:r w:rsidRPr="003D7681">
        <w:rPr>
          <w:color w:val="000000"/>
          <w:sz w:val="16"/>
          <w:szCs w:val="16"/>
          <w:lang w:bidi="ar-DZ"/>
        </w:rPr>
        <w:t xml:space="preserve"> </w:t>
      </w:r>
      <w:r w:rsidRPr="003D7681">
        <w:rPr>
          <w:color w:val="000000"/>
          <w:sz w:val="28"/>
          <w:szCs w:val="28"/>
          <w:lang w:bidi="ar-DZ"/>
        </w:rPr>
        <w:t>G</w:t>
      </w:r>
      <w:r w:rsidRPr="003D7681">
        <w:rPr>
          <w:color w:val="000000"/>
          <w:sz w:val="16"/>
          <w:szCs w:val="16"/>
          <w:lang w:bidi="ar-DZ"/>
        </w:rPr>
        <w:t xml:space="preserve"> </w:t>
      </w:r>
      <w:r w:rsidRPr="003D7681">
        <w:rPr>
          <w:color w:val="000000"/>
          <w:sz w:val="28"/>
          <w:szCs w:val="28"/>
          <w:lang w:bidi="ar-DZ"/>
        </w:rPr>
        <w:t>C</w:t>
      </w:r>
      <w:r w:rsidRPr="003D7681">
        <w:rPr>
          <w:color w:val="000000"/>
          <w:sz w:val="16"/>
          <w:szCs w:val="16"/>
          <w:lang w:bidi="ar-DZ"/>
        </w:rPr>
        <w:t xml:space="preserve"> </w:t>
      </w:r>
      <w:r w:rsidRPr="003D7681">
        <w:rPr>
          <w:color w:val="000000"/>
          <w:sz w:val="28"/>
          <w:szCs w:val="28"/>
          <w:lang w:bidi="ar-DZ"/>
        </w:rPr>
        <w:t>D (</w:t>
      </w:r>
      <w:r>
        <w:rPr>
          <w:color w:val="000000"/>
          <w:sz w:val="28"/>
          <w:szCs w:val="28"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3D7681">
        <w:rPr>
          <w:color w:val="000000"/>
          <w:sz w:val="28"/>
          <w:szCs w:val="28"/>
          <w:lang w:bidi="ar-DZ"/>
        </w:rPr>
        <w:t xml:space="preserve"> ;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3D7681">
        <w:rPr>
          <w:color w:val="000000"/>
          <w:sz w:val="28"/>
          <w:szCs w:val="28"/>
          <w:lang w:bidi="ar-DZ"/>
        </w:rPr>
        <w:t xml:space="preserve"> ) </w:t>
      </w:r>
      <w:r w:rsidRPr="003D768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3D7681">
        <w:rPr>
          <w:color w:val="000000"/>
          <w:sz w:val="28"/>
          <w:szCs w:val="28"/>
          <w:lang w:bidi="ar-DZ"/>
        </w:rPr>
        <w:t xml:space="preserve">  1</w:t>
      </w:r>
      <w:r w:rsidR="006A0B50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10FF0" w:rsidRDefault="00010FF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مـ</w:t>
      </w:r>
      <w:r>
        <w:rPr>
          <w:rFonts w:hint="cs"/>
          <w:sz w:val="28"/>
          <w:szCs w:val="28"/>
          <w:rtl/>
          <w:lang w:bidi="ar-DZ"/>
        </w:rPr>
        <w:t xml:space="preserve">ا </w:t>
      </w:r>
      <w:proofErr w:type="gramStart"/>
      <w:r>
        <w:rPr>
          <w:rFonts w:hint="cs"/>
          <w:sz w:val="28"/>
          <w:szCs w:val="28"/>
          <w:rtl/>
          <w:lang w:bidi="ar-DZ"/>
        </w:rPr>
        <w:t>هـي  الـقــوا</w:t>
      </w:r>
      <w:proofErr w:type="gramEnd"/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؟</w:t>
      </w:r>
    </w:p>
    <w:p w:rsidR="00010FF0" w:rsidRDefault="00010FF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هــل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E87C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010FF0" w:rsidRPr="00DF4256" w:rsidRDefault="00C57963" w:rsidP="00DF4256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.  .  .  .  .  .  .  .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010FF0" w:rsidRPr="00DF4256" w:rsidRDefault="004911D5" w:rsidP="00DF4256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010FF0" w:rsidRPr="00DF4256" w:rsidRDefault="004911D5" w:rsidP="00DF4256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 xml:space="preserve">.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  .  .  .  .  .  .  .  .  .  .  .  .  .</w:t>
      </w:r>
    </w:p>
    <w:p w:rsidR="00010FF0" w:rsidRPr="00DF4256" w:rsidRDefault="004911D5" w:rsidP="00DF4256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F4256" w:rsidRPr="00DF4256">
        <w:rPr>
          <w:rFonts w:hint="cs"/>
          <w:color w:val="000000"/>
          <w:sz w:val="28"/>
          <w:szCs w:val="28"/>
          <w:rtl/>
          <w:lang w:bidi="ar-DZ"/>
        </w:rPr>
        <w:t>.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287919" w:rsidRPr="00DF4256" w:rsidRDefault="00287919" w:rsidP="00287919">
      <w:pPr>
        <w:bidi/>
        <w:spacing w:line="360" w:lineRule="auto"/>
        <w:rPr>
          <w:color w:val="000000"/>
          <w:sz w:val="28"/>
          <w:szCs w:val="28"/>
          <w:lang w:bidi="ar-DZ"/>
        </w:rPr>
      </w:pPr>
    </w:p>
    <w:p w:rsidR="00010FF0" w:rsidRPr="00DA4292" w:rsidRDefault="00010FF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3 )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تـحـقــق  أ</w:t>
      </w:r>
      <w:proofErr w:type="gramEnd"/>
      <w:r w:rsidRPr="001B660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3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DA429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  .  .  .  .  .  .  .</w:t>
      </w:r>
    </w:p>
    <w:p w:rsidR="0097374E" w:rsidRPr="00DF4256" w:rsidRDefault="0097374E" w:rsidP="0097374E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10FF0" w:rsidRDefault="00010FF0" w:rsidP="00010FF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</w:p>
    <w:p w:rsidR="00010FF0" w:rsidRPr="00F13C09" w:rsidRDefault="000E1E4D" w:rsidP="000E1E4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>كـســور غــيـــر الـقــا</w:t>
      </w:r>
      <w:r w:rsidR="00010FF0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>بـلــة  لـلا</w:t>
      </w:r>
      <w:r w:rsidR="00010FF0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خــتـــزال </w:t>
      </w:r>
      <w:r w:rsidR="00010FF0" w:rsidRPr="00F13C09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010FF0" w:rsidRPr="00DA4292" w:rsidRDefault="00010FF0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1 ) هــل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E87C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9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DA429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 </w:t>
      </w:r>
      <w:r>
        <w:rPr>
          <w:rFonts w:hint="cs"/>
          <w:sz w:val="28"/>
          <w:szCs w:val="28"/>
          <w:rtl/>
          <w:lang w:bidi="ar-DZ"/>
        </w:rPr>
        <w:t>عـلــل .</w:t>
      </w:r>
    </w:p>
    <w:p w:rsidR="000D68DD" w:rsidRPr="00DF4256" w:rsidRDefault="000D68DD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</w:t>
      </w:r>
      <w:r w:rsidR="00EF4CF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</w:t>
      </w:r>
    </w:p>
    <w:p w:rsidR="000D68DD" w:rsidRPr="00DF4256" w:rsidRDefault="000D68DD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</w:t>
      </w:r>
      <w:r w:rsidR="00EF4CF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</w:t>
      </w:r>
    </w:p>
    <w:p w:rsidR="000D68DD" w:rsidRPr="00DF4256" w:rsidRDefault="000D68DD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</w:t>
      </w:r>
      <w:r w:rsidR="00EF4CF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</w:t>
      </w:r>
    </w:p>
    <w:p w:rsidR="000D68DD" w:rsidRPr="00DF4256" w:rsidRDefault="000D68DD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</w:t>
      </w:r>
      <w:r w:rsidR="00EF4CF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</w:t>
      </w:r>
    </w:p>
    <w:p w:rsidR="000D68DD" w:rsidRPr="00DF4256" w:rsidRDefault="000D68DD" w:rsidP="000D68D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</w:t>
      </w: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.  .  .  .  .  .  .  . </w:t>
      </w:r>
      <w:r w:rsidR="00EF4CF7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</w:t>
      </w:r>
    </w:p>
    <w:p w:rsidR="00010FF0" w:rsidRDefault="00010FF0" w:rsidP="00010FF0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مـن  بـيــن  </w:t>
      </w:r>
      <w:r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>
        <w:rPr>
          <w:rFonts w:hint="cs"/>
          <w:color w:val="000000"/>
          <w:sz w:val="28"/>
          <w:szCs w:val="28"/>
          <w:rtl/>
          <w:lang w:bidi="ar-DZ"/>
        </w:rPr>
        <w:t>كـســور الآ</w:t>
      </w:r>
      <w:r w:rsidRPr="00C010E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تـيــة ، مـا هـي  </w:t>
      </w:r>
      <w:r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>
        <w:rPr>
          <w:rFonts w:hint="cs"/>
          <w:color w:val="000000"/>
          <w:sz w:val="28"/>
          <w:szCs w:val="28"/>
          <w:rtl/>
          <w:lang w:bidi="ar-DZ"/>
        </w:rPr>
        <w:t>كـســور غــيـــر الـقــا</w:t>
      </w:r>
      <w:r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بـلــة  لـلا</w:t>
      </w:r>
      <w:r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خــتـــزال ؟ </w:t>
      </w:r>
      <w:r w:rsidRPr="00D963F9">
        <w:rPr>
          <w:rFonts w:hint="cs"/>
          <w:color w:val="000000"/>
          <w:sz w:val="28"/>
          <w:szCs w:val="28"/>
          <w:rtl/>
          <w:lang w:bidi="ar-DZ"/>
        </w:rPr>
        <w:t>بــرّر إ</w:t>
      </w:r>
      <w:r w:rsidRPr="00D963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963F9">
        <w:rPr>
          <w:rFonts w:hint="cs"/>
          <w:color w:val="000000"/>
          <w:sz w:val="28"/>
          <w:szCs w:val="28"/>
          <w:rtl/>
          <w:lang w:bidi="ar-DZ"/>
        </w:rPr>
        <w:t>جـا</w:t>
      </w:r>
      <w:r w:rsidRPr="00D963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963F9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010FF0" w:rsidRPr="00EF4CF7" w:rsidRDefault="00010FF0" w:rsidP="00010FF0">
      <w:pPr>
        <w:bidi/>
        <w:rPr>
          <w:sz w:val="28"/>
          <w:szCs w:val="28"/>
          <w:rtl/>
          <w:lang w:bidi="ar-DZ"/>
        </w:rPr>
      </w:pPr>
      <w:r w:rsidRPr="00EF4CF7">
        <w:rPr>
          <w:rFonts w:hint="cs"/>
          <w:sz w:val="28"/>
          <w:szCs w:val="28"/>
          <w:rtl/>
          <w:lang w:bidi="ar-DZ"/>
        </w:rPr>
        <w:t xml:space="preserve">     </w:t>
      </w:r>
      <w:r w:rsidRPr="00EF4CF7">
        <w:rPr>
          <w:position w:val="-30"/>
          <w:sz w:val="28"/>
          <w:szCs w:val="28"/>
        </w:rPr>
        <w:object w:dxaOrig="520" w:dyaOrig="820">
          <v:shape id="_x0000_i1025" type="#_x0000_t75" style="width:26.25pt;height:41.25pt" o:ole="">
            <v:imagedata r:id="rId11" o:title=""/>
          </v:shape>
          <o:OLEObject Type="Embed" ProgID="Equation.DSMT4" ShapeID="_x0000_i1025" DrawAspect="Content" ObjectID="_1597584874" r:id="rId12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520" w:dyaOrig="820">
          <v:shape id="_x0000_i1026" type="#_x0000_t75" style="width:26.25pt;height:41.25pt" o:ole="">
            <v:imagedata r:id="rId13" o:title=""/>
          </v:shape>
          <o:OLEObject Type="Embed" ProgID="Equation.DSMT4" ShapeID="_x0000_i1026" DrawAspect="Content" ObjectID="_1597584875" r:id="rId14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520" w:dyaOrig="820">
          <v:shape id="_x0000_i1027" type="#_x0000_t75" style="width:26.25pt;height:41.25pt" o:ole="">
            <v:imagedata r:id="rId15" o:title=""/>
          </v:shape>
          <o:OLEObject Type="Embed" ProgID="Equation.DSMT4" ShapeID="_x0000_i1027" DrawAspect="Content" ObjectID="_1597584876" r:id="rId16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720" w:dyaOrig="820">
          <v:shape id="_x0000_i1028" type="#_x0000_t75" style="width:36pt;height:41.25pt" o:ole="">
            <v:imagedata r:id="rId17" o:title=""/>
          </v:shape>
          <o:OLEObject Type="Embed" ProgID="Equation.DSMT4" ShapeID="_x0000_i1028" DrawAspect="Content" ObjectID="_1597584877" r:id="rId18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480" w:dyaOrig="820">
          <v:shape id="_x0000_i1029" type="#_x0000_t75" style="width:24pt;height:41.25pt" o:ole="">
            <v:imagedata r:id="rId19" o:title=""/>
          </v:shape>
          <o:OLEObject Type="Embed" ProgID="Equation.DSMT4" ShapeID="_x0000_i1029" DrawAspect="Content" ObjectID="_1597584878" r:id="rId20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660" w:dyaOrig="820">
          <v:shape id="_x0000_i1030" type="#_x0000_t75" style="width:33pt;height:41.25pt" o:ole="">
            <v:imagedata r:id="rId21" o:title=""/>
          </v:shape>
          <o:OLEObject Type="Embed" ProgID="Equation.DSMT4" ShapeID="_x0000_i1030" DrawAspect="Content" ObjectID="_1597584879" r:id="rId22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</w:t>
      </w:r>
      <w:r w:rsidRPr="00EF4CF7">
        <w:rPr>
          <w:position w:val="-30"/>
          <w:sz w:val="28"/>
          <w:szCs w:val="28"/>
        </w:rPr>
        <w:object w:dxaOrig="499" w:dyaOrig="820">
          <v:shape id="_x0000_i1031" type="#_x0000_t75" style="width:24.75pt;height:41.25pt" o:ole="">
            <v:imagedata r:id="rId23" o:title=""/>
          </v:shape>
          <o:OLEObject Type="Embed" ProgID="Equation.DSMT4" ShapeID="_x0000_i1031" DrawAspect="Content" ObjectID="_1597584880" r:id="rId24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  ؛   </w:t>
      </w:r>
      <w:r w:rsidRPr="00EF4CF7">
        <w:rPr>
          <w:position w:val="-30"/>
          <w:sz w:val="28"/>
          <w:szCs w:val="28"/>
        </w:rPr>
        <w:object w:dxaOrig="700" w:dyaOrig="820">
          <v:shape id="_x0000_i1032" type="#_x0000_t75" style="width:35.25pt;height:41.25pt" o:ole="">
            <v:imagedata r:id="rId25" o:title=""/>
          </v:shape>
          <o:OLEObject Type="Embed" ProgID="Equation.DSMT4" ShapeID="_x0000_i1032" DrawAspect="Content" ObjectID="_1597584881" r:id="rId26"/>
        </w:object>
      </w:r>
      <w:r w:rsidRPr="00EF4CF7">
        <w:rPr>
          <w:rFonts w:hint="cs"/>
          <w:sz w:val="28"/>
          <w:szCs w:val="28"/>
          <w:rtl/>
          <w:lang w:bidi="ar-DZ"/>
        </w:rPr>
        <w:t xml:space="preserve"> .</w:t>
      </w:r>
    </w:p>
    <w:p w:rsidR="00010FF0" w:rsidRPr="00AD1582" w:rsidRDefault="00EF4CF7" w:rsidP="00EF4CF7">
      <w:pPr>
        <w:bidi/>
        <w:rPr>
          <w:color w:val="000000"/>
          <w:sz w:val="28"/>
          <w:szCs w:val="28"/>
          <w:rtl/>
          <w:lang w:bidi="ar-DZ"/>
        </w:rPr>
      </w:pPr>
      <w:r w:rsidRPr="00DF425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</w:t>
      </w:r>
      <w:r w:rsidRPr="00AD1582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  .  .  .  .  .  .  .  .</w:t>
      </w:r>
      <w:r w:rsidRPr="00AD1582">
        <w:rPr>
          <w:color w:val="000000"/>
          <w:position w:val="-30"/>
          <w:sz w:val="28"/>
          <w:szCs w:val="28"/>
        </w:rPr>
        <w:object w:dxaOrig="279" w:dyaOrig="820">
          <v:shape id="_x0000_i1033" type="#_x0000_t75" style="width:14.25pt;height:41.25pt" o:ole="">
            <v:imagedata r:id="rId27" o:title=""/>
          </v:shape>
          <o:OLEObject Type="Embed" ProgID="Equation.DSMT4" ShapeID="_x0000_i1033" DrawAspect="Content" ObjectID="_1597584882" r:id="rId28"/>
        </w:object>
      </w:r>
    </w:p>
    <w:p w:rsidR="00010FF0" w:rsidRPr="00AD1582" w:rsidRDefault="00EF4CF7" w:rsidP="00010FF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AD1582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</w:t>
      </w:r>
    </w:p>
    <w:p w:rsidR="00010FF0" w:rsidRPr="00AD1582" w:rsidRDefault="00010FF0" w:rsidP="00010FF0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AD1582">
        <w:rPr>
          <w:rFonts w:hint="cs"/>
          <w:color w:val="000000"/>
          <w:sz w:val="28"/>
          <w:szCs w:val="28"/>
          <w:rtl/>
          <w:lang w:bidi="ar-DZ"/>
        </w:rPr>
        <w:t>3 ) ا</w:t>
      </w:r>
      <w:r w:rsidRPr="00AD158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D1582">
        <w:rPr>
          <w:rFonts w:hint="cs"/>
          <w:color w:val="000000"/>
          <w:sz w:val="28"/>
          <w:szCs w:val="28"/>
          <w:rtl/>
          <w:lang w:bidi="ar-DZ"/>
        </w:rPr>
        <w:t>وجــد  الـقـا</w:t>
      </w:r>
      <w:r w:rsidRPr="00AD158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D1582">
        <w:rPr>
          <w:rFonts w:hint="cs"/>
          <w:color w:val="000000"/>
          <w:sz w:val="28"/>
          <w:szCs w:val="28"/>
          <w:rtl/>
          <w:lang w:bidi="ar-DZ"/>
        </w:rPr>
        <w:t>ســم  الـمـشـتـرك  الأ</w:t>
      </w:r>
      <w:r w:rsidRPr="00AD158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D1582">
        <w:rPr>
          <w:rFonts w:hint="cs"/>
          <w:color w:val="000000"/>
          <w:sz w:val="28"/>
          <w:szCs w:val="28"/>
          <w:rtl/>
          <w:lang w:bidi="ar-DZ"/>
        </w:rPr>
        <w:t>كـبــر لـكـل  مـمــا يـلـي :</w:t>
      </w:r>
    </w:p>
    <w:p w:rsidR="00010FF0" w:rsidRDefault="004F668B" w:rsidP="00010FF0">
      <w:pPr>
        <w:bidi/>
        <w:spacing w:line="360" w:lineRule="auto"/>
        <w:rPr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920" type="#_x0000_t32" style="position:absolute;left:0;text-align:left;margin-left:166.2pt;margin-top:19.2pt;width:0;height:223.95pt;flip:x;z-index:251682304" o:connectortype="straight" strokeweight="1.5pt"/>
        </w:pict>
      </w:r>
      <w:r w:rsidRPr="004F668B">
        <w:rPr>
          <w:noProof/>
          <w:color w:val="FF0000"/>
          <w:sz w:val="28"/>
          <w:szCs w:val="28"/>
          <w:rtl/>
        </w:rPr>
        <w:pict>
          <v:shape id="_x0000_s2921" type="#_x0000_t32" style="position:absolute;left:0;text-align:left;margin-left:346.8pt;margin-top:19.2pt;width:0;height:223.95pt;flip:x;z-index:251683328" o:connectortype="straight" strokeweight="1.5pt"/>
        </w:pic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          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010FF0">
        <w:rPr>
          <w:color w:val="000000"/>
          <w:sz w:val="28"/>
          <w:szCs w:val="28"/>
          <w:lang w:bidi="ar-DZ"/>
        </w:rPr>
        <w:t>3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 w:rsidRPr="00103EFA">
        <w:rPr>
          <w:color w:val="000000"/>
          <w:sz w:val="28"/>
          <w:szCs w:val="28"/>
          <w:lang w:bidi="ar-DZ"/>
        </w:rPr>
        <w:t>7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2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010FF0">
        <w:rPr>
          <w:color w:val="000000"/>
          <w:sz w:val="28"/>
          <w:szCs w:val="28"/>
          <w:lang w:bidi="ar-DZ"/>
        </w:rPr>
        <w:t>2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7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9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             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             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10FF0">
        <w:rPr>
          <w:color w:val="000000"/>
          <w:sz w:val="28"/>
          <w:szCs w:val="28"/>
          <w:lang w:bidi="ar-DZ"/>
        </w:rPr>
        <w:t>1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3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9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010FF0">
        <w:rPr>
          <w:color w:val="000000"/>
          <w:sz w:val="28"/>
          <w:szCs w:val="28"/>
          <w:lang w:bidi="ar-DZ"/>
        </w:rPr>
        <w:t>1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0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5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         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="00010FF0">
        <w:rPr>
          <w:rFonts w:hint="cs"/>
          <w:color w:val="000000"/>
          <w:sz w:val="28"/>
          <w:szCs w:val="28"/>
          <w:rtl/>
          <w:lang w:bidi="ar-DZ"/>
        </w:rPr>
        <w:t xml:space="preserve">           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10FF0" w:rsidRPr="00103EFA">
        <w:rPr>
          <w:color w:val="000000"/>
          <w:sz w:val="28"/>
          <w:szCs w:val="28"/>
          <w:lang w:bidi="ar-DZ"/>
        </w:rPr>
        <w:t>1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3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 w:rsidRPr="00103EFA">
        <w:rPr>
          <w:color w:val="000000"/>
          <w:sz w:val="28"/>
          <w:szCs w:val="28"/>
          <w:lang w:bidi="ar-DZ"/>
        </w:rPr>
        <w:t>7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4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010FF0">
        <w:rPr>
          <w:color w:val="000000"/>
          <w:sz w:val="28"/>
          <w:szCs w:val="28"/>
          <w:lang w:bidi="ar-DZ"/>
        </w:rPr>
        <w:t>4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8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r w:rsidR="00010FF0">
        <w:rPr>
          <w:color w:val="000000"/>
          <w:sz w:val="28"/>
          <w:szCs w:val="28"/>
          <w:lang w:bidi="ar-DZ"/>
        </w:rPr>
        <w:t>0</w:t>
      </w:r>
      <w:r w:rsidR="00010FF0" w:rsidRPr="00103EFA">
        <w:rPr>
          <w:color w:val="000000"/>
          <w:sz w:val="16"/>
          <w:szCs w:val="16"/>
          <w:lang w:bidi="ar-DZ"/>
        </w:rPr>
        <w:t xml:space="preserve"> </w:t>
      </w:r>
      <w:proofErr w:type="gramStart"/>
      <w:r w:rsidR="00010FF0">
        <w:rPr>
          <w:color w:val="000000"/>
          <w:sz w:val="28"/>
          <w:szCs w:val="28"/>
          <w:lang w:bidi="ar-DZ"/>
        </w:rPr>
        <w:t>6</w:t>
      </w:r>
      <w:r w:rsidR="00010FF0" w:rsidRPr="00103EFA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proofErr w:type="gramEnd"/>
    </w:p>
    <w:p w:rsidR="001251D6" w:rsidRPr="005921D7" w:rsidRDefault="001251D6" w:rsidP="00374011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 w:rsidR="003740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3740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 w:rsidR="003740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740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 w:rsidR="00374011"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272ABC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272ABC" w:rsidRPr="005921D7" w:rsidRDefault="00272ABC" w:rsidP="00AE6415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2F522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921D7">
        <w:rPr>
          <w:rFonts w:hint="cs"/>
          <w:color w:val="000000"/>
          <w:sz w:val="28"/>
          <w:szCs w:val="28"/>
          <w:rtl/>
          <w:lang w:bidi="ar-DZ"/>
        </w:rPr>
        <w:t xml:space="preserve">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010FF0" w:rsidRPr="006040E5" w:rsidRDefault="00010FF0" w:rsidP="00010FF0">
      <w:pPr>
        <w:bidi/>
        <w:rPr>
          <w:color w:val="000000"/>
          <w:sz w:val="28"/>
          <w:szCs w:val="28"/>
          <w:rtl/>
          <w:lang w:bidi="ar-DZ"/>
        </w:rPr>
      </w:pPr>
      <w:r w:rsidRPr="00103EFA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103EF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وجــ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 xml:space="preserve"> الـكـســر غــيـــر الـقــا</w:t>
      </w:r>
      <w:r w:rsidRPr="00103EF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بــل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لـلا</w:t>
      </w:r>
      <w:r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خــتـــزال  </w:t>
      </w:r>
      <w:r w:rsidRPr="006040E5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كـل  مــن  ا</w:t>
      </w:r>
      <w:r w:rsidRPr="00F13C09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كـســور الـتـالـيــة :</w:t>
      </w:r>
    </w:p>
    <w:p w:rsidR="00010FF0" w:rsidRDefault="004F668B" w:rsidP="00010FF0">
      <w:pPr>
        <w:bidi/>
        <w:spacing w:line="360" w:lineRule="auto"/>
        <w:rPr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919" type="#_x0000_t32" style="position:absolute;left:0;text-align:left;margin-left:346.8pt;margin-top:40.2pt;width:0;height:170.1pt;flip:x;z-index:251681280" o:connectortype="straight" strokeweight="1.5pt"/>
        </w:pict>
      </w:r>
      <w:r w:rsidRPr="004F668B">
        <w:rPr>
          <w:noProof/>
          <w:color w:val="FF0000"/>
          <w:sz w:val="28"/>
          <w:szCs w:val="28"/>
          <w:rtl/>
        </w:rPr>
        <w:pict>
          <v:shape id="_x0000_s2918" type="#_x0000_t32" style="position:absolute;left:0;text-align:left;margin-left:166.2pt;margin-top:40.2pt;width:0;height:170.1pt;flip:x;z-index:251680256" o:connectortype="straight" strokeweight="1.5pt"/>
        </w:pict>
      </w:r>
      <w:r w:rsidR="00010FF0">
        <w:rPr>
          <w:rFonts w:hint="cs"/>
          <w:sz w:val="28"/>
          <w:szCs w:val="28"/>
          <w:rtl/>
          <w:lang w:bidi="ar-DZ"/>
        </w:rPr>
        <w:t xml:space="preserve">     </w:t>
      </w:r>
      <w:r w:rsidR="00010FF0" w:rsidRPr="002F7578">
        <w:rPr>
          <w:position w:val="-30"/>
        </w:rPr>
        <w:object w:dxaOrig="720" w:dyaOrig="820">
          <v:shape id="_x0000_i1034" type="#_x0000_t75" style="width:36pt;height:41.25pt" o:ole="">
            <v:imagedata r:id="rId29" o:title=""/>
          </v:shape>
          <o:OLEObject Type="Embed" ProgID="Equation.DSMT4" ShapeID="_x0000_i1034" DrawAspect="Content" ObjectID="_1597584883" r:id="rId30"/>
        </w:object>
      </w:r>
      <w:r w:rsidR="00010FF0">
        <w:rPr>
          <w:rFonts w:hint="cs"/>
          <w:sz w:val="28"/>
          <w:szCs w:val="28"/>
          <w:rtl/>
          <w:lang w:bidi="ar-DZ"/>
        </w:rPr>
        <w:t xml:space="preserve">   ؛   </w:t>
      </w:r>
      <w:r w:rsidR="00010FF0" w:rsidRPr="002F7578">
        <w:rPr>
          <w:position w:val="-30"/>
        </w:rPr>
        <w:object w:dxaOrig="660" w:dyaOrig="820">
          <v:shape id="_x0000_i1035" type="#_x0000_t75" style="width:33pt;height:41.25pt" o:ole="">
            <v:imagedata r:id="rId31" o:title=""/>
          </v:shape>
          <o:OLEObject Type="Embed" ProgID="Equation.DSMT4" ShapeID="_x0000_i1035" DrawAspect="Content" ObjectID="_1597584884" r:id="rId32"/>
        </w:object>
      </w:r>
      <w:r w:rsidR="00010FF0">
        <w:rPr>
          <w:rFonts w:hint="cs"/>
          <w:sz w:val="28"/>
          <w:szCs w:val="28"/>
          <w:rtl/>
          <w:lang w:bidi="ar-DZ"/>
        </w:rPr>
        <w:t xml:space="preserve">   ؛   </w:t>
      </w:r>
      <w:r w:rsidR="00010FF0" w:rsidRPr="002F7578">
        <w:rPr>
          <w:position w:val="-30"/>
        </w:rPr>
        <w:object w:dxaOrig="900" w:dyaOrig="820">
          <v:shape id="_x0000_i1036" type="#_x0000_t75" style="width:45pt;height:41.25pt" o:ole="">
            <v:imagedata r:id="rId33" o:title=""/>
          </v:shape>
          <o:OLEObject Type="Embed" ProgID="Equation.DSMT4" ShapeID="_x0000_i1036" DrawAspect="Content" ObjectID="_1597584885" r:id="rId34"/>
        </w:object>
      </w:r>
      <w:r w:rsidR="00010FF0">
        <w:rPr>
          <w:rFonts w:hint="cs"/>
          <w:sz w:val="28"/>
          <w:szCs w:val="28"/>
          <w:rtl/>
          <w:lang w:bidi="ar-DZ"/>
        </w:rPr>
        <w:t xml:space="preserve"> .</w:t>
      </w:r>
    </w:p>
    <w:p w:rsidR="00010FF0" w:rsidRPr="001F6E87" w:rsidRDefault="00374011" w:rsidP="00244168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</w:t>
      </w:r>
      <w:r w:rsidR="00244168" w:rsidRPr="001F6E87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</w:t>
      </w:r>
      <w:r w:rsidR="00244168" w:rsidRPr="001F6E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</w:t>
      </w:r>
    </w:p>
    <w:p w:rsidR="001F6E87" w:rsidRPr="001F6E87" w:rsidRDefault="001F6E87" w:rsidP="001F6E87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     .  .  .  .  .  .  .  .  .  .  .  .  .  .  .  .      .  .  .  .  .  .  .  .  .  .  .  .  .  .  .</w:t>
      </w:r>
    </w:p>
    <w:p w:rsidR="001F6E87" w:rsidRPr="001F6E87" w:rsidRDefault="001F6E87" w:rsidP="001F6E87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     .  .  .  .  .  .  .  .  .  .  .  .  .  .  .  .      .  .  .  .  .  .  .  .  .  .  .  .  .  .  .</w:t>
      </w:r>
    </w:p>
    <w:p w:rsidR="001F6E87" w:rsidRPr="001F6E87" w:rsidRDefault="001F6E87" w:rsidP="001F6E87">
      <w:pPr>
        <w:bidi/>
        <w:spacing w:line="480" w:lineRule="auto"/>
        <w:rPr>
          <w:color w:val="000000"/>
          <w:sz w:val="28"/>
          <w:szCs w:val="28"/>
          <w:lang w:bidi="ar-DZ"/>
        </w:rPr>
      </w:pP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     .  .  .  .  .  .  .  .  .  .  .  .  .  .  .  .      .  .  .  .  .  .  .  .  .  .  .  .  .  .  .</w:t>
      </w:r>
    </w:p>
    <w:p w:rsidR="00010FF0" w:rsidRDefault="001F6E87" w:rsidP="001F6E87">
      <w:pPr>
        <w:bidi/>
        <w:rPr>
          <w:color w:val="000000"/>
          <w:sz w:val="28"/>
          <w:szCs w:val="28"/>
          <w:lang w:bidi="ar-DZ"/>
        </w:rPr>
      </w:pPr>
      <w:r w:rsidRPr="001F6E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     .  .  .  .  .  .  .  .  .  .  .  .  .  .  .  .      .  .  .  .  .  .  .  .  .  .  .  .  .  .  .</w:t>
      </w:r>
    </w:p>
    <w:p w:rsidR="00AA0B7A" w:rsidRPr="00215286" w:rsidRDefault="004F668B" w:rsidP="00AA0B7A">
      <w:pPr>
        <w:bidi/>
        <w:spacing w:line="276" w:lineRule="auto"/>
        <w:rPr>
          <w:sz w:val="28"/>
          <w:szCs w:val="28"/>
          <w:rtl/>
          <w:lang w:bidi="ar-DZ"/>
        </w:rPr>
      </w:pPr>
      <w:r w:rsidRPr="004F668B">
        <w:rPr>
          <w:b/>
          <w:bCs/>
          <w:noProof/>
          <w:sz w:val="28"/>
          <w:szCs w:val="28"/>
          <w:u w:val="single"/>
          <w:rtl/>
        </w:rPr>
        <w:lastRenderedPageBreak/>
        <w:pict>
          <v:shape id="_x0000_s2808" type="#_x0000_t202" style="position:absolute;left:0;text-align:left;margin-left:124.75pt;margin-top:-20.15pt;width:238.1pt;height:22.7pt;z-index:251640320" filled="f" stroked="f">
            <v:textbox style="mso-next-textbox:#_x0000_s2808">
              <w:txbxContent>
                <w:p w:rsidR="00AA0B7A" w:rsidRPr="00215286" w:rsidRDefault="00AA0B7A" w:rsidP="00AA0B7A">
                  <w:pPr>
                    <w:bidi/>
                    <w:jc w:val="center"/>
                    <w:rPr>
                      <w:szCs w:val="28"/>
                      <w:rtl/>
                      <w:lang w:bidi="ar-DZ"/>
                    </w:rPr>
                  </w:pP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عــد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د  الـطـبـيـعـيـة  و </w:t>
                  </w:r>
                  <w:r w:rsidRPr="00894980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أعــد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د  الـنــا</w:t>
                  </w:r>
                  <w:r w:rsidRPr="006433D3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ـقــة</w:t>
                  </w:r>
                </w:p>
              </w:txbxContent>
            </v:textbox>
          </v:shape>
        </w:pic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أ</w:t>
      </w:r>
      <w:r w:rsidR="00AA0B7A" w:rsidRPr="0009528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ط</w: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تـمـهـيــد</w:t>
      </w:r>
      <w:r w:rsidR="00AA0B7A"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="00AA0B7A"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="00AA0B7A">
        <w:rPr>
          <w:rFonts w:hint="cs"/>
          <w:b/>
          <w:bCs/>
          <w:sz w:val="28"/>
          <w:szCs w:val="28"/>
          <w:u w:val="single"/>
          <w:rtl/>
          <w:lang w:bidi="ar-DZ"/>
        </w:rPr>
        <w:t>ــة</w:t>
      </w:r>
      <w:r w:rsidR="00AA0B7A"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AA0B7A"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ضـع  كـل  عـد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مـن  الأعــد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  الـمـوالـيــة  فـي  الـعـمــود  الـمـنــا</w:t>
      </w:r>
      <w:r w:rsidRPr="00FA17C5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ب :</w:t>
      </w:r>
    </w:p>
    <w:p w:rsidR="00AA0B7A" w:rsidRDefault="00AA0B7A" w:rsidP="00AA0B7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sz w:val="28"/>
          <w:szCs w:val="28"/>
          <w:lang w:bidi="ar-DZ"/>
        </w:rPr>
        <w:t>2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9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5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6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؛  </w:t>
      </w:r>
      <w:r>
        <w:rPr>
          <w:sz w:val="28"/>
          <w:szCs w:val="28"/>
          <w:lang w:bidi="ar-DZ"/>
        </w:rPr>
        <w:t>3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4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3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0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4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1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6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7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3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2</w:t>
      </w:r>
      <w:r>
        <w:rPr>
          <w:rFonts w:hint="cs"/>
          <w:sz w:val="28"/>
          <w:szCs w:val="28"/>
          <w:rtl/>
          <w:lang w:bidi="ar-DZ"/>
        </w:rPr>
        <w:t xml:space="preserve">  ؛  </w:t>
      </w:r>
      <w:r>
        <w:rPr>
          <w:sz w:val="28"/>
          <w:szCs w:val="28"/>
          <w:lang w:bidi="ar-DZ"/>
        </w:rPr>
        <w:t>8</w:t>
      </w:r>
      <w:r w:rsidRPr="00E72223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8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 w:rsidRPr="00FA17C5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5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Pr="00911B33" w:rsidRDefault="00AA0B7A" w:rsidP="00AA0B7A">
      <w:pPr>
        <w:bidi/>
        <w:rPr>
          <w:sz w:val="16"/>
          <w:szCs w:val="16"/>
          <w:rtl/>
          <w:lang w:bidi="ar-DZ"/>
        </w:rPr>
      </w:pPr>
    </w:p>
    <w:tbl>
      <w:tblPr>
        <w:bidiVisual/>
        <w:tblW w:w="6804" w:type="dxa"/>
        <w:tblInd w:w="3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01"/>
        <w:gridCol w:w="1701"/>
        <w:gridCol w:w="1701"/>
        <w:gridCol w:w="1701"/>
      </w:tblGrid>
      <w:tr w:rsidR="00AA0B7A" w:rsidRPr="00990C76" w:rsidTr="006606B2">
        <w:trPr>
          <w:trHeight w:val="351"/>
        </w:trPr>
        <w:tc>
          <w:tcPr>
            <w:tcW w:w="6804" w:type="dxa"/>
            <w:gridSpan w:val="4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AA0B7A" w:rsidRPr="00146026" w:rsidRDefault="00AA0B7A" w:rsidP="005C0E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r w:rsidRPr="00146026">
              <w:rPr>
                <w:rFonts w:hint="cs"/>
                <w:sz w:val="28"/>
                <w:szCs w:val="28"/>
                <w:rtl/>
                <w:lang w:bidi="ar-DZ"/>
              </w:rPr>
              <w:t>الأعــد</w:t>
            </w:r>
            <w:r w:rsidRPr="00146026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146026"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Pr="00146026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146026">
              <w:rPr>
                <w:rFonts w:hint="cs"/>
                <w:sz w:val="28"/>
                <w:szCs w:val="28"/>
                <w:rtl/>
                <w:lang w:bidi="ar-DZ"/>
              </w:rPr>
              <w:t>د  الـتـي  تـقـبــل  الـقـسـمــة  عـلـى</w:t>
            </w:r>
          </w:p>
        </w:tc>
      </w:tr>
      <w:tr w:rsidR="00075301" w:rsidRPr="00990C76" w:rsidTr="00075301">
        <w:trPr>
          <w:trHeight w:val="25"/>
        </w:trPr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990C76" w:rsidRDefault="00075301" w:rsidP="005C0E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>2  هـي</w:t>
            </w:r>
            <w:proofErr w:type="gramEnd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990C76" w:rsidRDefault="00075301" w:rsidP="005C0E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>3  هـي</w:t>
            </w:r>
            <w:proofErr w:type="gramEnd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990C76" w:rsidRDefault="00075301" w:rsidP="005C0E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>5  هـي</w:t>
            </w:r>
            <w:proofErr w:type="gramEnd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1701" w:type="dxa"/>
            <w:tcBorders>
              <w:top w:val="nil"/>
              <w:left w:val="single" w:sz="12" w:space="0" w:color="auto"/>
              <w:bottom w:val="single" w:sz="12" w:space="0" w:color="000000"/>
              <w:right w:val="single" w:sz="12" w:space="0" w:color="auto"/>
            </w:tcBorders>
            <w:vAlign w:val="center"/>
          </w:tcPr>
          <w:p w:rsidR="00075301" w:rsidRPr="00990C76" w:rsidRDefault="00075301" w:rsidP="005C0E44">
            <w:pPr>
              <w:bidi/>
              <w:spacing w:line="276" w:lineRule="auto"/>
              <w:jc w:val="center"/>
              <w:rPr>
                <w:sz w:val="28"/>
                <w:szCs w:val="28"/>
                <w:rtl/>
                <w:lang w:bidi="ar-DZ"/>
              </w:rPr>
            </w:pPr>
            <w:proofErr w:type="gramStart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>9  هـي</w:t>
            </w:r>
            <w:proofErr w:type="gramEnd"/>
            <w:r w:rsidRPr="00990C76">
              <w:rPr>
                <w:rFonts w:hint="cs"/>
                <w:sz w:val="28"/>
                <w:szCs w:val="28"/>
                <w:rtl/>
                <w:lang w:bidi="ar-DZ"/>
              </w:rPr>
              <w:t xml:space="preserve"> :</w:t>
            </w:r>
          </w:p>
        </w:tc>
      </w:tr>
      <w:tr w:rsidR="00075301" w:rsidRPr="00990C76" w:rsidTr="00075301"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0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2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2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1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9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1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4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0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2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0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4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1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701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0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7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3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2</w:t>
            </w:r>
          </w:p>
          <w:p w:rsidR="00075301" w:rsidRPr="00990C76" w:rsidRDefault="00075301" w:rsidP="005C0E44">
            <w:pPr>
              <w:bidi/>
              <w:spacing w:line="312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8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6</w:t>
            </w:r>
            <w:r w:rsidRPr="00990C76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990C76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</w:tr>
    </w:tbl>
    <w:p w:rsidR="00AA0B7A" w:rsidRPr="00911B33" w:rsidRDefault="00AA0B7A" w:rsidP="00AA0B7A">
      <w:pPr>
        <w:bidi/>
        <w:rPr>
          <w:sz w:val="16"/>
          <w:szCs w:val="16"/>
          <w:rtl/>
          <w:lang w:bidi="ar-DZ"/>
        </w:rPr>
      </w:pP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مـن  بـيــن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آ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يــة ، مـا هـي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ي  تـعـبــر عـن  قـسـمــة  إ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</w:t>
      </w:r>
    </w:p>
    <w:p w:rsidR="00AA0B7A" w:rsidRDefault="00AA0B7A" w:rsidP="00AA0B7A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مـا هـي  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  الـتـي  لا  تـعـبــر عـن  قـسـمــة  إ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؟ عـلــل .</w:t>
      </w:r>
    </w:p>
    <w:p w:rsidR="00AA0B7A" w:rsidRPr="00520098" w:rsidRDefault="00AA0B7A" w:rsidP="00AA0B7A">
      <w:pPr>
        <w:bidi/>
        <w:spacing w:line="276" w:lineRule="auto"/>
        <w:rPr>
          <w:color w:val="000000"/>
          <w:sz w:val="28"/>
          <w:szCs w:val="28"/>
          <w:rtl/>
          <w:lang w:bidi="ar-DZ"/>
        </w:rPr>
      </w:pP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؛</w:t>
      </w:r>
    </w:p>
    <w:p w:rsidR="00AA0B7A" w:rsidRPr="00520098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4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1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؛   </w:t>
      </w:r>
      <w:r w:rsidRPr="0052009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proofErr w:type="gramStart"/>
      <w:r>
        <w:rPr>
          <w:color w:val="000000"/>
          <w:sz w:val="28"/>
          <w:szCs w:val="28"/>
          <w:lang w:bidi="ar-DZ"/>
        </w:rPr>
        <w:t>2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</w:t>
      </w:r>
      <w:proofErr w:type="gramEnd"/>
    </w:p>
    <w:p w:rsidR="00AA0B7A" w:rsidRPr="000103CE" w:rsidRDefault="00AA0B7A" w:rsidP="00AA0B7A">
      <w:pPr>
        <w:bidi/>
        <w:spacing w:line="336" w:lineRule="auto"/>
        <w:rPr>
          <w:color w:val="008000"/>
          <w:sz w:val="28"/>
          <w:szCs w:val="28"/>
          <w:rtl/>
          <w:lang w:bidi="ar-DZ"/>
        </w:rPr>
      </w:pP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   الـمـسـ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و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ة  </w:t>
      </w:r>
      <w:r w:rsidRPr="000103CE"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 w:rsidRPr="000103CE">
        <w:rPr>
          <w:color w:val="008000"/>
          <w:sz w:val="28"/>
          <w:szCs w:val="28"/>
          <w:lang w:bidi="ar-DZ"/>
        </w:rPr>
        <w:t xml:space="preserve">6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=</w:t>
      </w:r>
      <w:r w:rsidRPr="000103CE">
        <w:rPr>
          <w:color w:val="008000"/>
          <w:sz w:val="28"/>
          <w:szCs w:val="28"/>
          <w:lang w:bidi="ar-DZ"/>
        </w:rPr>
        <w:t xml:space="preserve"> 7 </w:t>
      </w:r>
      <w:r w:rsidRPr="000103CE">
        <w:rPr>
          <w:rFonts w:ascii="Arial" w:hAnsi="Arial" w:cs="Arial"/>
          <w:b/>
          <w:bCs/>
          <w:color w:val="008000"/>
          <w:sz w:val="28"/>
          <w:szCs w:val="28"/>
          <w:lang w:bidi="ar-DZ"/>
        </w:rPr>
        <w:t>×</w:t>
      </w:r>
      <w:r w:rsidRPr="000103CE">
        <w:rPr>
          <w:color w:val="008000"/>
          <w:sz w:val="28"/>
          <w:szCs w:val="28"/>
          <w:lang w:bidi="ar-DZ"/>
        </w:rPr>
        <w:t xml:space="preserve"> 3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Pr="000103CE">
        <w:rPr>
          <w:color w:val="008000"/>
          <w:sz w:val="28"/>
          <w:szCs w:val="28"/>
          <w:lang w:bidi="ar-DZ"/>
        </w:rPr>
        <w:t xml:space="preserve"> 5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تـعـبــر عـن  الـقـسـمــة  الإ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لـي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يــة  لـلـع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د  </w:t>
      </w:r>
      <w:r w:rsidRPr="000103CE"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 w:rsidRPr="000103CE">
        <w:rPr>
          <w:color w:val="008000"/>
          <w:sz w:val="28"/>
          <w:szCs w:val="28"/>
          <w:lang w:bidi="ar-DZ"/>
        </w:rPr>
        <w:t>6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7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 w:rsidRPr="000103CE">
        <w:rPr>
          <w:color w:val="008000"/>
          <w:sz w:val="28"/>
          <w:szCs w:val="28"/>
        </w:rPr>
        <w:t xml:space="preserve">5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7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.</w:t>
      </w:r>
    </w:p>
    <w:p w:rsidR="00AA0B7A" w:rsidRPr="000103CE" w:rsidRDefault="00AA0B7A" w:rsidP="00AA0B7A">
      <w:pPr>
        <w:bidi/>
        <w:spacing w:line="336" w:lineRule="auto"/>
        <w:rPr>
          <w:color w:val="008000"/>
          <w:sz w:val="28"/>
          <w:szCs w:val="28"/>
          <w:rtl/>
          <w:lang w:bidi="ar-DZ"/>
        </w:rPr>
      </w:pP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   الـمـسـ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و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ة  </w:t>
      </w:r>
      <w:r w:rsidRPr="000103CE"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 w:rsidRPr="000103CE">
        <w:rPr>
          <w:color w:val="008000"/>
          <w:sz w:val="28"/>
          <w:szCs w:val="28"/>
          <w:lang w:bidi="ar-DZ"/>
        </w:rPr>
        <w:t xml:space="preserve">9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=</w:t>
      </w:r>
      <w:r w:rsidRPr="000103CE">
        <w:rPr>
          <w:color w:val="008000"/>
          <w:sz w:val="28"/>
          <w:szCs w:val="28"/>
          <w:lang w:bidi="ar-DZ"/>
        </w:rPr>
        <w:t xml:space="preserve"> 5 </w:t>
      </w:r>
      <w:r w:rsidRPr="000103CE">
        <w:rPr>
          <w:rFonts w:ascii="Arial" w:hAnsi="Arial" w:cs="Arial"/>
          <w:b/>
          <w:bCs/>
          <w:color w:val="008000"/>
          <w:sz w:val="28"/>
          <w:szCs w:val="28"/>
          <w:lang w:bidi="ar-DZ"/>
        </w:rPr>
        <w:t>×</w:t>
      </w:r>
      <w:r w:rsidRPr="000103CE">
        <w:rPr>
          <w:color w:val="008000"/>
          <w:sz w:val="28"/>
          <w:szCs w:val="28"/>
          <w:lang w:bidi="ar-DZ"/>
        </w:rPr>
        <w:t xml:space="preserve"> 5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Pr="000103CE">
        <w:rPr>
          <w:color w:val="008000"/>
          <w:sz w:val="28"/>
          <w:szCs w:val="28"/>
          <w:lang w:bidi="ar-DZ"/>
        </w:rPr>
        <w:t xml:space="preserve"> 4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تـعـبــر عـن  الـقـسـمــة  الإ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لـي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يــة  لـلـع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د  </w:t>
      </w:r>
      <w:r w:rsidRPr="000103CE"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 w:rsidRPr="000103CE">
        <w:rPr>
          <w:color w:val="008000"/>
          <w:sz w:val="28"/>
          <w:szCs w:val="28"/>
          <w:lang w:bidi="ar-DZ"/>
        </w:rPr>
        <w:t>9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</w:t>
      </w:r>
      <w:r w:rsidRPr="000103CE">
        <w:rPr>
          <w:color w:val="008000"/>
          <w:sz w:val="28"/>
          <w:szCs w:val="28"/>
          <w:lang w:bidi="ar-DZ"/>
        </w:rPr>
        <w:t>5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 w:rsidRPr="000103CE">
        <w:rPr>
          <w:color w:val="008000"/>
          <w:sz w:val="28"/>
          <w:szCs w:val="28"/>
        </w:rPr>
        <w:t xml:space="preserve">4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5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.</w:t>
      </w:r>
    </w:p>
    <w:p w:rsidR="00AA0B7A" w:rsidRPr="008E5E8B" w:rsidRDefault="00AA0B7A" w:rsidP="00AA0B7A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    الـمـسـا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وا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ة  </w:t>
      </w:r>
      <w:r>
        <w:rPr>
          <w:color w:val="FF0000"/>
          <w:sz w:val="28"/>
          <w:szCs w:val="28"/>
          <w:lang w:bidi="ar-DZ"/>
        </w:rPr>
        <w:t>3</w:t>
      </w:r>
      <w:r w:rsidRPr="0040100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لا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تـعـبــر عـن  قـسـمــة  إ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قـلـيــد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يــة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  لأ</w:t>
      </w:r>
      <w:r w:rsidRPr="008E5E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</w:rPr>
        <w:t>7</w:t>
      </w:r>
      <w:r w:rsidRPr="008E5E8B">
        <w:rPr>
          <w:color w:val="FF0000"/>
          <w:sz w:val="28"/>
          <w:szCs w:val="28"/>
        </w:rPr>
        <w:t xml:space="preserve">  </w:t>
      </w:r>
      <w:r>
        <w:rPr>
          <w:rFonts w:ascii="Tahoma" w:hAnsi="Tahoma" w:cs="Tahoma"/>
          <w:color w:val="FF0000"/>
          <w:sz w:val="28"/>
          <w:szCs w:val="28"/>
        </w:rPr>
        <w:t>&gt;</w:t>
      </w:r>
      <w:r w:rsidRPr="008E5E8B">
        <w:rPr>
          <w:color w:val="FF0000"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</w:rPr>
        <w:t>7</w:t>
      </w:r>
      <w:r w:rsidRPr="008E5E8B">
        <w:rPr>
          <w:color w:val="FF0000"/>
          <w:sz w:val="28"/>
          <w:szCs w:val="28"/>
        </w:rPr>
        <w:t xml:space="preserve">  </w:t>
      </w:r>
      <w:r>
        <w:rPr>
          <w:rFonts w:ascii="Tahoma" w:hAnsi="Tahoma" w:cs="Tahoma"/>
          <w:color w:val="FF0000"/>
          <w:sz w:val="28"/>
          <w:szCs w:val="28"/>
        </w:rPr>
        <w:t>&gt;</w:t>
      </w:r>
      <w:r w:rsidRPr="008E5E8B">
        <w:rPr>
          <w:color w:val="FF0000"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5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36" w:lineRule="auto"/>
        <w:rPr>
          <w:color w:val="008000"/>
          <w:sz w:val="28"/>
          <w:szCs w:val="28"/>
          <w:rtl/>
          <w:lang w:bidi="ar-DZ"/>
        </w:rPr>
      </w:pP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   الـمـسـ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و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ة  </w:t>
      </w:r>
      <w:r>
        <w:rPr>
          <w:color w:val="008000"/>
          <w:sz w:val="28"/>
          <w:szCs w:val="28"/>
          <w:lang w:bidi="ar-DZ"/>
        </w:rPr>
        <w:t>4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5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=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5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b/>
          <w:bCs/>
          <w:color w:val="008000"/>
          <w:sz w:val="28"/>
          <w:szCs w:val="28"/>
          <w:lang w:bidi="ar-DZ"/>
        </w:rPr>
        <w:t>×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9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0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تـعـبــر عـن  قـسـمـ</w:t>
      </w:r>
      <w:r>
        <w:rPr>
          <w:rFonts w:hint="cs"/>
          <w:color w:val="008000"/>
          <w:sz w:val="28"/>
          <w:szCs w:val="28"/>
          <w:rtl/>
          <w:lang w:bidi="ar-DZ"/>
        </w:rPr>
        <w:t>تـيـن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إ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لـي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يـ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تـيـن ، هـمـا 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سـمــة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</w:t>
      </w:r>
      <w:r>
        <w:rPr>
          <w:color w:val="008000"/>
          <w:sz w:val="28"/>
          <w:szCs w:val="28"/>
          <w:lang w:bidi="ar-DZ"/>
        </w:rPr>
        <w:t>4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5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</w:t>
      </w:r>
      <w:r>
        <w:rPr>
          <w:color w:val="008000"/>
          <w:sz w:val="28"/>
          <w:szCs w:val="28"/>
          <w:lang w:bidi="ar-DZ"/>
        </w:rPr>
        <w:t>5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</w:t>
      </w:r>
    </w:p>
    <w:p w:rsidR="00AA0B7A" w:rsidRPr="000103CE" w:rsidRDefault="00AA0B7A" w:rsidP="00AA0B7A">
      <w:pPr>
        <w:bidi/>
        <w:spacing w:line="336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color w:val="008000"/>
          <w:sz w:val="28"/>
          <w:szCs w:val="28"/>
          <w:rtl/>
          <w:lang w:bidi="ar-DZ"/>
        </w:rPr>
        <w:t xml:space="preserve">  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>
        <w:rPr>
          <w:color w:val="008000"/>
          <w:sz w:val="28"/>
          <w:szCs w:val="28"/>
        </w:rPr>
        <w:t>0</w:t>
      </w:r>
      <w:r w:rsidRPr="000103CE">
        <w:rPr>
          <w:color w:val="008000"/>
          <w:sz w:val="28"/>
          <w:szCs w:val="28"/>
        </w:rPr>
        <w:t xml:space="preserve">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</w:t>
      </w:r>
      <w:r>
        <w:rPr>
          <w:color w:val="008000"/>
          <w:sz w:val="28"/>
          <w:szCs w:val="28"/>
        </w:rPr>
        <w:t>5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 و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سـمــة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</w:t>
      </w:r>
      <w:r>
        <w:rPr>
          <w:color w:val="008000"/>
          <w:sz w:val="28"/>
          <w:szCs w:val="28"/>
          <w:lang w:bidi="ar-DZ"/>
        </w:rPr>
        <w:t>4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5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</w:t>
      </w:r>
      <w:r>
        <w:rPr>
          <w:rFonts w:hint="cs"/>
          <w:color w:val="008000"/>
          <w:sz w:val="28"/>
          <w:szCs w:val="28"/>
          <w:rtl/>
          <w:lang w:bidi="ar-DZ"/>
        </w:rPr>
        <w:t>9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>
        <w:rPr>
          <w:color w:val="008000"/>
          <w:sz w:val="28"/>
          <w:szCs w:val="28"/>
        </w:rPr>
        <w:t>0</w:t>
      </w:r>
      <w:r w:rsidRPr="000103CE">
        <w:rPr>
          <w:color w:val="008000"/>
          <w:sz w:val="28"/>
          <w:szCs w:val="28"/>
        </w:rPr>
        <w:t xml:space="preserve">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</w:t>
      </w:r>
      <w:r>
        <w:rPr>
          <w:color w:val="008000"/>
          <w:sz w:val="28"/>
          <w:szCs w:val="28"/>
        </w:rPr>
        <w:t>9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.</w:t>
      </w:r>
    </w:p>
    <w:p w:rsidR="00AA0B7A" w:rsidRPr="008E5E8B" w:rsidRDefault="00AA0B7A" w:rsidP="00AA0B7A">
      <w:pPr>
        <w:bidi/>
        <w:spacing w:line="336" w:lineRule="auto"/>
        <w:rPr>
          <w:color w:val="FF0000"/>
          <w:sz w:val="28"/>
          <w:szCs w:val="28"/>
          <w:rtl/>
          <w:lang w:bidi="ar-DZ"/>
        </w:rPr>
      </w:pP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    الـمـسـا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وا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ة  </w:t>
      </w:r>
      <w:r>
        <w:rPr>
          <w:color w:val="FF0000"/>
          <w:sz w:val="28"/>
          <w:szCs w:val="28"/>
          <w:lang w:bidi="ar-DZ"/>
        </w:rPr>
        <w:t>1</w:t>
      </w:r>
      <w:r w:rsidRPr="0040100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 w:rsidRPr="0040100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401008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لا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 xml:space="preserve"> تـعـبــر عـن  قـسـمــة  إ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قـلـيــد</w:t>
      </w:r>
      <w:r w:rsidRPr="0040100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401008">
        <w:rPr>
          <w:rFonts w:hint="cs"/>
          <w:color w:val="FF0000"/>
          <w:sz w:val="28"/>
          <w:szCs w:val="28"/>
          <w:rtl/>
          <w:lang w:bidi="ar-DZ"/>
        </w:rPr>
        <w:t>يــة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  لأ</w:t>
      </w:r>
      <w:r w:rsidRPr="008E5E8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</w:rPr>
        <w:t>6</w:t>
      </w:r>
      <w:r w:rsidRPr="008E5E8B">
        <w:rPr>
          <w:color w:val="FF0000"/>
          <w:sz w:val="28"/>
          <w:szCs w:val="28"/>
        </w:rPr>
        <w:t xml:space="preserve">  </w:t>
      </w:r>
      <w:r w:rsidRPr="000103CE">
        <w:rPr>
          <w:rFonts w:ascii="Arial" w:hAnsi="Arial" w:cs="Arial"/>
          <w:color w:val="FF0000"/>
          <w:sz w:val="28"/>
          <w:szCs w:val="28"/>
        </w:rPr>
        <w:t>=</w:t>
      </w:r>
      <w:r w:rsidRPr="008E5E8B">
        <w:rPr>
          <w:color w:val="FF0000"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</w:t>
      </w:r>
      <w:r w:rsidRPr="008E5E8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</w:rPr>
        <w:t>6</w:t>
      </w:r>
      <w:r w:rsidRPr="008E5E8B">
        <w:rPr>
          <w:color w:val="FF0000"/>
          <w:sz w:val="28"/>
          <w:szCs w:val="28"/>
        </w:rPr>
        <w:t xml:space="preserve">  </w:t>
      </w:r>
      <w:r>
        <w:rPr>
          <w:rFonts w:ascii="Tahoma" w:hAnsi="Tahoma" w:cs="Tahoma"/>
          <w:color w:val="FF0000"/>
          <w:sz w:val="28"/>
          <w:szCs w:val="28"/>
        </w:rPr>
        <w:t>&gt;</w:t>
      </w:r>
      <w:r w:rsidRPr="008E5E8B">
        <w:rPr>
          <w:color w:val="FF0000"/>
          <w:sz w:val="28"/>
          <w:szCs w:val="28"/>
        </w:rPr>
        <w:t xml:space="preserve">  </w:t>
      </w:r>
      <w:r>
        <w:rPr>
          <w:color w:val="FF0000"/>
          <w:sz w:val="28"/>
          <w:szCs w:val="28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36" w:lineRule="auto"/>
        <w:rPr>
          <w:color w:val="008000"/>
          <w:sz w:val="28"/>
          <w:szCs w:val="28"/>
          <w:rtl/>
          <w:lang w:bidi="ar-DZ"/>
        </w:rPr>
      </w:pP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   الـمـسـ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وا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ة  </w:t>
      </w:r>
      <w:r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0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=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6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b/>
          <w:bCs/>
          <w:color w:val="008000"/>
          <w:sz w:val="28"/>
          <w:szCs w:val="28"/>
          <w:lang w:bidi="ar-DZ"/>
        </w:rPr>
        <w:t>×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3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 w:rsidRPr="000103CE">
        <w:rPr>
          <w:rFonts w:ascii="Arial" w:hAnsi="Arial" w:cs="Arial"/>
          <w:color w:val="008000"/>
          <w:sz w:val="28"/>
          <w:szCs w:val="28"/>
          <w:lang w:bidi="ar-DZ"/>
        </w:rPr>
        <w:t>+</w:t>
      </w:r>
      <w:r w:rsidRPr="000103CE">
        <w:rPr>
          <w:color w:val="008000"/>
          <w:sz w:val="28"/>
          <w:szCs w:val="28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2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تـعـبــر عـن  قـسـمـ</w:t>
      </w:r>
      <w:r>
        <w:rPr>
          <w:rFonts w:hint="cs"/>
          <w:color w:val="008000"/>
          <w:sz w:val="28"/>
          <w:szCs w:val="28"/>
          <w:rtl/>
          <w:lang w:bidi="ar-DZ"/>
        </w:rPr>
        <w:t>تـيـن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إ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لـيــد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يـ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تـيـن ، هـمـا 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سـمــة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</w:t>
      </w:r>
      <w:r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0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</w:t>
      </w:r>
      <w:r>
        <w:rPr>
          <w:color w:val="008000"/>
          <w:sz w:val="28"/>
          <w:szCs w:val="28"/>
          <w:lang w:bidi="ar-DZ"/>
        </w:rPr>
        <w:t>6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</w:t>
      </w:r>
    </w:p>
    <w:p w:rsidR="00AA0B7A" w:rsidRPr="000103CE" w:rsidRDefault="00AA0B7A" w:rsidP="00AA0B7A">
      <w:pPr>
        <w:bidi/>
        <w:spacing w:line="360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color w:val="008000"/>
          <w:sz w:val="28"/>
          <w:szCs w:val="28"/>
          <w:rtl/>
          <w:lang w:bidi="ar-DZ"/>
        </w:rPr>
        <w:t xml:space="preserve">  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>
        <w:rPr>
          <w:color w:val="008000"/>
          <w:sz w:val="28"/>
          <w:szCs w:val="28"/>
        </w:rPr>
        <w:t>2</w:t>
      </w:r>
      <w:r w:rsidRPr="000103CE">
        <w:rPr>
          <w:color w:val="008000"/>
          <w:sz w:val="28"/>
          <w:szCs w:val="28"/>
        </w:rPr>
        <w:t xml:space="preserve">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</w:t>
      </w:r>
      <w:r>
        <w:rPr>
          <w:color w:val="008000"/>
          <w:sz w:val="28"/>
          <w:szCs w:val="28"/>
        </w:rPr>
        <w:t>6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 و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>قـسـمــة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 </w:t>
      </w:r>
      <w:r>
        <w:rPr>
          <w:color w:val="008000"/>
          <w:sz w:val="28"/>
          <w:szCs w:val="28"/>
          <w:lang w:bidi="ar-DZ"/>
        </w:rPr>
        <w:t>2</w:t>
      </w:r>
      <w:r w:rsidRPr="000103CE">
        <w:rPr>
          <w:color w:val="008000"/>
          <w:sz w:val="16"/>
          <w:szCs w:val="16"/>
          <w:lang w:bidi="ar-DZ"/>
        </w:rPr>
        <w:t xml:space="preserve"> </w:t>
      </w:r>
      <w:r>
        <w:rPr>
          <w:color w:val="008000"/>
          <w:sz w:val="28"/>
          <w:szCs w:val="28"/>
          <w:lang w:bidi="ar-DZ"/>
        </w:rPr>
        <w:t>0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على  </w:t>
      </w:r>
      <w:r>
        <w:rPr>
          <w:color w:val="008000"/>
          <w:sz w:val="28"/>
          <w:szCs w:val="28"/>
          <w:lang w:bidi="ar-DZ"/>
        </w:rPr>
        <w:t>3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  لأ</w:t>
      </w:r>
      <w:r w:rsidRPr="000103CE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0103CE">
        <w:rPr>
          <w:rFonts w:hint="cs"/>
          <w:color w:val="008000"/>
          <w:sz w:val="28"/>
          <w:szCs w:val="28"/>
          <w:rtl/>
          <w:lang w:bidi="ar-DZ"/>
        </w:rPr>
        <w:t xml:space="preserve">ن  </w:t>
      </w:r>
      <w:r>
        <w:rPr>
          <w:color w:val="008000"/>
          <w:sz w:val="28"/>
          <w:szCs w:val="28"/>
        </w:rPr>
        <w:t>2</w:t>
      </w:r>
      <w:r w:rsidRPr="000103CE">
        <w:rPr>
          <w:color w:val="008000"/>
          <w:sz w:val="28"/>
          <w:szCs w:val="28"/>
        </w:rPr>
        <w:t xml:space="preserve">  </w:t>
      </w:r>
      <w:r w:rsidRPr="000103CE">
        <w:rPr>
          <w:rFonts w:ascii="Tahoma" w:hAnsi="Tahoma" w:cs="Tahoma"/>
          <w:color w:val="008000"/>
          <w:sz w:val="28"/>
          <w:szCs w:val="28"/>
        </w:rPr>
        <w:t>&lt;</w:t>
      </w:r>
      <w:r w:rsidRPr="000103CE">
        <w:rPr>
          <w:color w:val="008000"/>
          <w:sz w:val="28"/>
          <w:szCs w:val="28"/>
        </w:rPr>
        <w:t xml:space="preserve">  </w:t>
      </w:r>
      <w:r>
        <w:rPr>
          <w:color w:val="008000"/>
          <w:sz w:val="28"/>
          <w:szCs w:val="28"/>
        </w:rPr>
        <w:t>3</w:t>
      </w:r>
      <w:r>
        <w:rPr>
          <w:rFonts w:hint="cs"/>
          <w:color w:val="008000"/>
          <w:sz w:val="28"/>
          <w:szCs w:val="28"/>
          <w:rtl/>
          <w:lang w:bidi="ar-DZ"/>
        </w:rPr>
        <w:t xml:space="preserve"> .</w:t>
      </w:r>
    </w:p>
    <w:p w:rsidR="00AA0B7A" w:rsidRPr="00BA21C8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 w:rsidRPr="00BA21C8">
        <w:rPr>
          <w:rFonts w:hint="cs"/>
          <w:sz w:val="28"/>
          <w:szCs w:val="28"/>
          <w:rtl/>
          <w:lang w:bidi="ar-DZ"/>
        </w:rPr>
        <w:t>3 )</w:t>
      </w:r>
      <w:r w:rsidRPr="00BA21C8">
        <w:rPr>
          <w:rFonts w:hint="cs"/>
          <w:color w:val="000000"/>
          <w:sz w:val="28"/>
          <w:szCs w:val="28"/>
          <w:rtl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حــ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ســب</w:t>
      </w:r>
      <w:r w:rsidRPr="00BA21C8">
        <w:rPr>
          <w:sz w:val="28"/>
          <w:szCs w:val="28"/>
          <w:rtl/>
          <w:lang w:bidi="ar-DZ"/>
        </w:rPr>
        <w:t xml:space="preserve">  كـلا  مـ</w:t>
      </w:r>
      <w:r w:rsidRPr="00BA21C8">
        <w:rPr>
          <w:rFonts w:hint="cs"/>
          <w:sz w:val="28"/>
          <w:szCs w:val="28"/>
          <w:rtl/>
          <w:lang w:bidi="ar-DZ"/>
        </w:rPr>
        <w:t>مّـا</w:t>
      </w:r>
      <w:r w:rsidRPr="00BA21C8">
        <w:rPr>
          <w:rFonts w:hint="cs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sz w:val="28"/>
          <w:szCs w:val="28"/>
          <w:rtl/>
          <w:lang w:bidi="ar-DZ"/>
        </w:rPr>
        <w:t>يـلي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  مـع  إ</w:t>
      </w:r>
      <w:r w:rsidRPr="00BA21C8">
        <w:rPr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ع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>ط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ء</w:t>
      </w:r>
      <w:r w:rsidRPr="00BA21C8">
        <w:rPr>
          <w:color w:val="000000"/>
          <w:sz w:val="28"/>
          <w:szCs w:val="28"/>
          <w:rtl/>
          <w:lang w:bidi="ar-DZ"/>
        </w:rPr>
        <w:t xml:space="preserve">  الـن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color w:val="000000"/>
          <w:sz w:val="28"/>
          <w:szCs w:val="28"/>
          <w:rtl/>
          <w:lang w:bidi="ar-DZ"/>
        </w:rPr>
        <w:t>ت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ـ</w:t>
      </w:r>
      <w:r w:rsidRPr="00BA21C8">
        <w:rPr>
          <w:color w:val="000000"/>
          <w:sz w:val="28"/>
          <w:szCs w:val="28"/>
          <w:rtl/>
          <w:lang w:bidi="ar-DZ"/>
        </w:rPr>
        <w:t>ج  ع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>لى  شـكـ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ـ</w:t>
      </w:r>
      <w:r w:rsidRPr="00BA21C8">
        <w:rPr>
          <w:color w:val="000000"/>
          <w:sz w:val="28"/>
          <w:szCs w:val="28"/>
          <w:rtl/>
          <w:lang w:bidi="ar-DZ"/>
        </w:rPr>
        <w:t xml:space="preserve">ل 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عــد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>د  نـا</w:t>
      </w:r>
      <w:r w:rsidRPr="00BA21C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طــق </w:t>
      </w:r>
      <w:r w:rsidRPr="00BA21C8">
        <w:rPr>
          <w:color w:val="000000"/>
          <w:sz w:val="28"/>
          <w:szCs w:val="28"/>
          <w:rtl/>
          <w:lang w:bidi="ar-DZ"/>
        </w:rPr>
        <w:t xml:space="preserve"> </w:t>
      </w:r>
      <w:r w:rsidRPr="00BA21C8">
        <w:rPr>
          <w:rFonts w:hint="cs"/>
          <w:color w:val="000000"/>
          <w:sz w:val="28"/>
          <w:szCs w:val="28"/>
          <w:rtl/>
          <w:lang w:bidi="ar-DZ"/>
        </w:rPr>
        <w:t xml:space="preserve">مُـبــسّــط </w:t>
      </w:r>
      <w:r w:rsidRPr="00BA21C8">
        <w:rPr>
          <w:color w:val="000000"/>
          <w:sz w:val="28"/>
          <w:szCs w:val="28"/>
          <w:rtl/>
          <w:lang w:bidi="ar-DZ"/>
        </w:rPr>
        <w:t>.</w:t>
      </w:r>
    </w:p>
    <w:p w:rsidR="00AA0B7A" w:rsidRDefault="004F668B" w:rsidP="00AA0B7A">
      <w:pPr>
        <w:rPr>
          <w:sz w:val="28"/>
          <w:szCs w:val="28"/>
          <w:lang w:bidi="ar-DZ"/>
        </w:rPr>
      </w:pPr>
      <w:r w:rsidRPr="004F668B">
        <w:rPr>
          <w:noProof/>
          <w:color w:val="008000"/>
          <w:sz w:val="28"/>
          <w:szCs w:val="28"/>
        </w:rPr>
        <w:pict>
          <v:shape id="_x0000_s2933" type="#_x0000_t32" style="position:absolute;margin-left:436.35pt;margin-top:206.8pt;width:11.35pt;height:11.35pt;flip:x;z-index:251689472" o:connectortype="straight" strokecolor="green" strokeweight="1.5pt"/>
        </w:pict>
      </w:r>
      <w:r w:rsidRPr="004F668B">
        <w:rPr>
          <w:noProof/>
          <w:color w:val="008000"/>
          <w:sz w:val="28"/>
          <w:szCs w:val="28"/>
        </w:rPr>
        <w:pict>
          <v:shape id="_x0000_s2932" type="#_x0000_t32" style="position:absolute;margin-left:492.15pt;margin-top:183.75pt;width:11.35pt;height:11.35pt;flip:x;z-index:251688448" o:connectortype="straight" strokecolor="green" strokeweight="1.5pt"/>
        </w:pict>
      </w:r>
      <w:r w:rsidRPr="004F668B">
        <w:rPr>
          <w:noProof/>
          <w:color w:val="008000"/>
          <w:sz w:val="28"/>
          <w:szCs w:val="28"/>
        </w:rPr>
        <w:pict>
          <v:shape id="_x0000_s2931" type="#_x0000_t32" style="position:absolute;margin-left:234.05pt;margin-top:207.5pt;width:11.35pt;height:11.35pt;rotation:-90;flip:x;z-index:251687424" o:connectortype="straight" strokecolor="green" strokeweight="1.5pt"/>
        </w:pict>
      </w:r>
      <w:r w:rsidRPr="004F668B">
        <w:rPr>
          <w:noProof/>
          <w:color w:val="008000"/>
          <w:sz w:val="28"/>
          <w:szCs w:val="28"/>
        </w:rPr>
        <w:pict>
          <v:shape id="_x0000_s2930" type="#_x0000_t32" style="position:absolute;margin-left:285.05pt;margin-top:183.75pt;width:11.35pt;height:11.35pt;rotation:-90;flip:x;z-index:251686400" o:connectortype="straight" strokecolor="green" strokeweight="1.5pt"/>
        </w:pict>
      </w:r>
      <w:r>
        <w:rPr>
          <w:noProof/>
          <w:sz w:val="28"/>
          <w:szCs w:val="28"/>
        </w:rPr>
        <w:pict>
          <v:shape id="_x0000_s2929" type="#_x0000_t32" style="position:absolute;margin-left:40.95pt;margin-top:63.15pt;width:11.35pt;height:11.35pt;rotation:-90;flip:x;z-index:251685376" o:connectortype="straight" strokecolor="green" strokeweight="1.5pt"/>
        </w:pict>
      </w:r>
      <w:r>
        <w:rPr>
          <w:noProof/>
          <w:sz w:val="28"/>
          <w:szCs w:val="28"/>
        </w:rPr>
        <w:pict>
          <v:shape id="_x0000_s2928" type="#_x0000_t32" style="position:absolute;margin-left:79.35pt;margin-top:39.95pt;width:11.35pt;height:11.35pt;rotation:-90;flip:x;z-index:251684352" o:connectortype="straight" strokecolor="green" strokeweight="1.5pt"/>
        </w:pict>
      </w:r>
      <w:r>
        <w:rPr>
          <w:noProof/>
          <w:sz w:val="28"/>
          <w:szCs w:val="28"/>
        </w:rPr>
        <w:pict>
          <v:shape id="_x0000_s2810" type="#_x0000_t32" style="position:absolute;margin-left:372.4pt;margin-top:3.9pt;width:0;height:260.8pt;z-index:251642368" o:connectortype="straight" strokeweight="1.5pt"/>
        </w:pict>
      </w:r>
      <w:r>
        <w:rPr>
          <w:noProof/>
          <w:sz w:val="28"/>
          <w:szCs w:val="28"/>
        </w:rPr>
        <w:pict>
          <v:shape id="_x0000_s2811" type="#_x0000_t32" style="position:absolute;margin-left:174.15pt;margin-top:3.9pt;width:0;height:260.8pt;z-index:251643392" o:connectortype="straight" strokeweight="1.5pt"/>
        </w:pict>
      </w:r>
      <w:r w:rsidR="00AA0B7A" w:rsidRPr="00BA21C8">
        <w:rPr>
          <w:color w:val="000000"/>
          <w:sz w:val="28"/>
          <w:szCs w:val="28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 xml:space="preserve"> </w:t>
      </w:r>
      <w:r w:rsidR="00AA0B7A" w:rsidRPr="00911B33">
        <w:rPr>
          <w:position w:val="-246"/>
          <w:sz w:val="28"/>
          <w:szCs w:val="28"/>
          <w:lang w:bidi="ar-DZ"/>
        </w:rPr>
        <w:object w:dxaOrig="3140" w:dyaOrig="5120">
          <v:shape id="_x0000_i1037" type="#_x0000_t75" style="width:156.75pt;height:255.75pt" o:ole="">
            <v:imagedata r:id="rId35" o:title=""/>
          </v:shape>
          <o:OLEObject Type="Embed" ProgID="Equation.DSMT4" ShapeID="_x0000_i1037" DrawAspect="Content" ObjectID="_1597584886" r:id="rId36"/>
        </w:object>
      </w:r>
      <w:r w:rsidR="00AA0B7A">
        <w:rPr>
          <w:sz w:val="28"/>
          <w:szCs w:val="28"/>
          <w:lang w:bidi="ar-DZ"/>
        </w:rPr>
        <w:t xml:space="preserve">      </w:t>
      </w:r>
      <w:r w:rsidR="00AA0B7A" w:rsidRPr="00911B33">
        <w:rPr>
          <w:position w:val="-246"/>
          <w:sz w:val="28"/>
          <w:szCs w:val="28"/>
          <w:lang w:bidi="ar-DZ"/>
        </w:rPr>
        <w:object w:dxaOrig="3540" w:dyaOrig="5120">
          <v:shape id="_x0000_i1038" type="#_x0000_t75" style="width:177pt;height:255.75pt" o:ole="">
            <v:imagedata r:id="rId37" o:title=""/>
          </v:shape>
          <o:OLEObject Type="Embed" ProgID="Equation.DSMT4" ShapeID="_x0000_i1038" DrawAspect="Content" ObjectID="_1597584887" r:id="rId38"/>
        </w:object>
      </w:r>
      <w:r w:rsidR="00AA0B7A">
        <w:rPr>
          <w:sz w:val="28"/>
          <w:szCs w:val="28"/>
          <w:lang w:bidi="ar-DZ"/>
        </w:rPr>
        <w:t xml:space="preserve">      </w:t>
      </w:r>
      <w:r w:rsidR="00AA0B7A" w:rsidRPr="00911B33">
        <w:rPr>
          <w:position w:val="-246"/>
          <w:sz w:val="28"/>
          <w:szCs w:val="28"/>
          <w:lang w:bidi="ar-DZ"/>
        </w:rPr>
        <w:object w:dxaOrig="3019" w:dyaOrig="5120">
          <v:shape id="_x0000_i1039" type="#_x0000_t75" style="width:150.75pt;height:255.75pt" o:ole="">
            <v:imagedata r:id="rId39" o:title=""/>
          </v:shape>
          <o:OLEObject Type="Embed" ProgID="Equation.DSMT4" ShapeID="_x0000_i1039" DrawAspect="Content" ObjectID="_1597584888" r:id="rId40"/>
        </w:object>
      </w:r>
    </w:p>
    <w:p w:rsidR="00AA0B7A" w:rsidRPr="00215286" w:rsidRDefault="00AF7603" w:rsidP="00AF7603">
      <w:pPr>
        <w:bidi/>
        <w:spacing w:line="276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قــ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  طـبـيــعــي .</w:t>
      </w:r>
    </w:p>
    <w:p w:rsidR="00AA0B7A" w:rsidRDefault="000B5A75" w:rsidP="000B5A75">
      <w:pPr>
        <w:bidi/>
        <w:spacing w:line="312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 ) </w:t>
      </w:r>
      <w:r w:rsidR="00AA0B7A">
        <w:rPr>
          <w:sz w:val="28"/>
          <w:szCs w:val="28"/>
          <w:rtl/>
          <w:lang w:bidi="ar-DZ"/>
        </w:rPr>
        <w:t>ا</w:t>
      </w:r>
      <w:r w:rsidR="00AA0B7A" w:rsidRPr="004E29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نجـز الـقــسـمـة  الإ</w:t>
      </w:r>
      <w:r w:rsidR="00AA0B7A" w:rsidRPr="002C75C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قـلـيـد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يـة ، ثـم  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كـتــب  الـمـســ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و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ة  الـتـي  تـعـبــر عــنـهـا ، فـي  كـل  حـا</w:t>
      </w:r>
      <w:r w:rsidR="00AA0B7A" w:rsidRPr="00BC1A5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لـة :</w:t>
      </w:r>
    </w:p>
    <w:p w:rsidR="00AA0B7A" w:rsidRDefault="004F668B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2821" style="position:absolute;left:0;text-align:left;margin-left:30.85pt;margin-top:18.15pt;width:494.55pt;height:127.55pt;z-index:251646464" coordorigin="1067,1779" coordsize="9891,2551">
            <v:group id="_x0000_s2822" style="position:absolute;left:1067;top:1779;width:3118;height:2551" coordorigin="989,1779" coordsize="3118,2551">
              <v:line id="_x0000_s2823" style="position:absolute" from="2555,2064" to="2555,3504" strokeweight="1.5pt"/>
              <v:line id="_x0000_s2824" style="position:absolute" from="2555,2424" to="3095,2424" strokeweight="1.5pt"/>
              <v:shape id="_x0000_s2825" type="#_x0000_t202" style="position:absolute;left:989;top:1779;width:3118;height:2551" filled="f" strokeweight="1.5pt">
                <v:textbox style="mso-next-textbox:#_x0000_s2825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   2 4  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6</w:t>
                      </w:r>
                    </w:p>
                    <w:p w:rsidR="00AA0B7A" w:rsidRPr="00346032" w:rsidRDefault="00AA0B7A" w:rsidP="00AA0B7A">
                      <w:pPr>
                        <w:spacing w:line="36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D5583">
                        <w:rPr>
                          <w:color w:val="FF0000"/>
                          <w:sz w:val="28"/>
                          <w:szCs w:val="28"/>
                        </w:rPr>
                        <w:t xml:space="preserve">            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 0</w:t>
                      </w:r>
                      <w:r w:rsidRPr="00346032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 </w:t>
                      </w:r>
                      <w:r w:rsidRPr="00346032">
                        <w:rPr>
                          <w:color w:val="FF0000"/>
                          <w:sz w:val="28"/>
                          <w:szCs w:val="28"/>
                        </w:rPr>
                        <w:t xml:space="preserve">  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>4</w:t>
                      </w:r>
                    </w:p>
                    <w:p w:rsidR="00AA0B7A" w:rsidRDefault="00AA0B7A" w:rsidP="00AA0B7A">
                      <w:pPr>
                        <w:spacing w:line="48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</w:p>
                    <w:p w:rsidR="00AA0B7A" w:rsidRPr="00BF574D" w:rsidRDefault="00AA0B7A" w:rsidP="00AA0B7A">
                      <w:pPr>
                        <w:spacing w:line="360" w:lineRule="auto"/>
                        <w:jc w:val="center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>2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4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=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6 </w:t>
                      </w:r>
                      <w:r w:rsidRPr="00E250E9">
                        <w:rPr>
                          <w:rFonts w:ascii="Arial" w:hAnsi="Arial" w:cs="Arial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×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4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+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0</w:t>
                      </w:r>
                    </w:p>
                  </w:txbxContent>
                </v:textbox>
              </v:shape>
            </v:group>
            <v:group id="_x0000_s2826" style="position:absolute;left:4461;top:1779;width:3118;height:2551" coordorigin="4552,1779" coordsize="3118,2551">
              <v:line id="_x0000_s2827" style="position:absolute" from="6118,2064" to="6118,3504" strokeweight="1.5pt"/>
              <v:line id="_x0000_s2828" style="position:absolute" from="6118,2424" to="6658,2424" strokeweight="1.5pt"/>
              <v:shape id="_x0000_s2829" type="#_x0000_t202" style="position:absolute;left:4552;top:1779;width:3118;height:2551" filled="f" strokeweight="1.5pt">
                <v:textbox style="mso-next-textbox:#_x0000_s2829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   7 6 </w: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4</w:t>
                      </w: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D5583">
                        <w:rPr>
                          <w:color w:val="FF0000"/>
                          <w:sz w:val="28"/>
                          <w:szCs w:val="28"/>
                        </w:rPr>
                        <w:t xml:space="preserve">            3 6 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6D5583">
                        <w:rPr>
                          <w:color w:val="FF0000"/>
                          <w:sz w:val="28"/>
                          <w:szCs w:val="28"/>
                        </w:rPr>
                        <w:t xml:space="preserve">   1 9</w:t>
                      </w:r>
                    </w:p>
                    <w:p w:rsidR="00AA0B7A" w:rsidRDefault="00AA0B7A" w:rsidP="00AA0B7A">
                      <w:pPr>
                        <w:spacing w:line="48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D5583">
                        <w:rPr>
                          <w:color w:val="FF0000"/>
                          <w:sz w:val="28"/>
                          <w:szCs w:val="28"/>
                        </w:rPr>
                        <w:t xml:space="preserve">         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   </w:t>
                      </w:r>
                      <w:r w:rsidRPr="00346032">
                        <w:rPr>
                          <w:color w:val="FF0000"/>
                          <w:sz w:val="28"/>
                          <w:szCs w:val="28"/>
                        </w:rPr>
                        <w:t xml:space="preserve"> 0</w:t>
                      </w:r>
                    </w:p>
                    <w:p w:rsidR="00AA0B7A" w:rsidRPr="00346032" w:rsidRDefault="00AA0B7A" w:rsidP="00AA0B7A">
                      <w:pPr>
                        <w:spacing w:line="360" w:lineRule="auto"/>
                        <w:jc w:val="center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>7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6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=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4 </w:t>
                      </w:r>
                      <w:r w:rsidRPr="00E250E9">
                        <w:rPr>
                          <w:rFonts w:ascii="Arial" w:hAnsi="Arial" w:cs="Arial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×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1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9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+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0</w:t>
                      </w:r>
                    </w:p>
                  </w:txbxContent>
                </v:textbox>
              </v:shape>
            </v:group>
            <v:group id="_x0000_s2830" style="position:absolute;left:7840;top:1779;width:3118;height:2551" coordorigin="8113,1779" coordsize="3118,2551">
              <v:line id="_x0000_s2831" style="position:absolute" from="9679,2064" to="9679,3504" strokeweight="1.5pt"/>
              <v:line id="_x0000_s2832" style="position:absolute" from="9679,2424" to="10219,2424" strokeweight="1.5pt"/>
              <v:shape id="_x0000_s2833" type="#_x0000_t202" style="position:absolute;left:8113;top:1779;width:3118;height:2551" filled="f" strokeweight="1.5pt">
                <v:textbox style="mso-next-textbox:#_x0000_s2833">
                  <w:txbxContent>
                    <w:p w:rsidR="00AA0B7A" w:rsidRPr="001333A9" w:rsidRDefault="00AA0B7A" w:rsidP="00AA0B7A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AA0B7A" w:rsidRPr="006D5583" w:rsidRDefault="00AA0B7A" w:rsidP="00AA0B7A">
                      <w:pPr>
                        <w:spacing w:line="360" w:lineRule="auto"/>
                        <w:rPr>
                          <w:sz w:val="28"/>
                          <w:szCs w:val="28"/>
                        </w:rPr>
                      </w:pPr>
                      <w:r w:rsidRPr="006D5583">
                        <w:rPr>
                          <w:sz w:val="28"/>
                          <w:szCs w:val="28"/>
                        </w:rPr>
                        <w:t xml:space="preserve">         1 0 3 </w:t>
                      </w:r>
                      <w:r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6D5583">
                        <w:rPr>
                          <w:sz w:val="28"/>
                          <w:szCs w:val="28"/>
                        </w:rPr>
                        <w:t xml:space="preserve">   1 8 </w:t>
                      </w:r>
                    </w:p>
                    <w:p w:rsidR="00AA0B7A" w:rsidRPr="00346032" w:rsidRDefault="00AA0B7A" w:rsidP="00AA0B7A">
                      <w:pPr>
                        <w:spacing w:line="36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6D5583">
                        <w:rPr>
                          <w:color w:val="FF0000"/>
                          <w:sz w:val="28"/>
                          <w:szCs w:val="28"/>
                        </w:rPr>
                        <w:t xml:space="preserve">            1 3</w:t>
                      </w:r>
                      <w:r w:rsidRPr="00346032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   </w:t>
                      </w:r>
                      <w:r w:rsidRPr="00346032"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>5</w:t>
                      </w:r>
                    </w:p>
                    <w:p w:rsidR="00AA0B7A" w:rsidRDefault="00AA0B7A" w:rsidP="00AA0B7A">
                      <w:pPr>
                        <w:spacing w:line="480" w:lineRule="auto"/>
                        <w:rPr>
                          <w:color w:val="FF0000"/>
                          <w:sz w:val="28"/>
                          <w:szCs w:val="28"/>
                        </w:rPr>
                      </w:pPr>
                    </w:p>
                    <w:p w:rsidR="00AA0B7A" w:rsidRPr="00346032" w:rsidRDefault="00AA0B7A" w:rsidP="00AA0B7A">
                      <w:pPr>
                        <w:spacing w:line="360" w:lineRule="auto"/>
                        <w:jc w:val="center"/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>1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>0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3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=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1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8 </w:t>
                      </w:r>
                      <w:r w:rsidRPr="00E250E9">
                        <w:rPr>
                          <w:rFonts w:ascii="Arial" w:hAnsi="Arial" w:cs="Arial"/>
                          <w:b/>
                          <w:bCs/>
                          <w:color w:val="FF0000"/>
                          <w:sz w:val="28"/>
                          <w:szCs w:val="28"/>
                          <w:lang w:bidi="ar-DZ"/>
                        </w:rPr>
                        <w:t>×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5 </w:t>
                      </w:r>
                      <w:r w:rsidRPr="00E250E9">
                        <w:rPr>
                          <w:rFonts w:ascii="Arial" w:hAnsi="Arial" w:cs="Arial"/>
                          <w:color w:val="FF0000"/>
                          <w:sz w:val="28"/>
                          <w:szCs w:val="28"/>
                          <w:lang w:bidi="ar-DZ"/>
                        </w:rPr>
                        <w:t>+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 xml:space="preserve"> 1</w:t>
                      </w:r>
                      <w:r w:rsidRPr="00E250E9">
                        <w:rPr>
                          <w:color w:val="FF0000"/>
                          <w:sz w:val="16"/>
                          <w:szCs w:val="16"/>
                          <w:lang w:bidi="ar-DZ"/>
                        </w:rPr>
                        <w:t xml:space="preserve"> </w:t>
                      </w:r>
                      <w:r w:rsidRPr="00E250E9"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  <w:t>3</w:t>
                      </w:r>
                    </w:p>
                  </w:txbxContent>
                </v:textbox>
              </v:shape>
            </v:group>
          </v:group>
        </w:pict>
      </w:r>
      <w:r w:rsidR="00AA0B7A">
        <w:rPr>
          <w:rFonts w:hint="cs"/>
          <w:sz w:val="28"/>
          <w:szCs w:val="28"/>
          <w:rtl/>
          <w:lang w:bidi="ar-DZ"/>
        </w:rPr>
        <w:t xml:space="preserve">     </w:t>
      </w:r>
      <w:r w:rsidR="00AA0B7A">
        <w:rPr>
          <w:sz w:val="28"/>
          <w:szCs w:val="28"/>
          <w:lang w:bidi="ar-DZ"/>
        </w:rPr>
        <w:t>1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0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3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r w:rsidR="00AA0B7A">
        <w:rPr>
          <w:sz w:val="28"/>
          <w:szCs w:val="28"/>
          <w:lang w:bidi="ar-DZ"/>
        </w:rPr>
        <w:t>1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8</w:t>
      </w:r>
      <w:r w:rsidR="00AA0B7A">
        <w:rPr>
          <w:rFonts w:hint="cs"/>
          <w:sz w:val="28"/>
          <w:szCs w:val="28"/>
          <w:rtl/>
          <w:lang w:bidi="ar-DZ"/>
        </w:rPr>
        <w:t xml:space="preserve">      ؛      </w:t>
      </w:r>
      <w:r w:rsidR="00AA0B7A">
        <w:rPr>
          <w:sz w:val="28"/>
          <w:szCs w:val="28"/>
          <w:lang w:bidi="ar-DZ"/>
        </w:rPr>
        <w:t>7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6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r w:rsidR="00AA0B7A">
        <w:rPr>
          <w:sz w:val="28"/>
          <w:szCs w:val="28"/>
          <w:lang w:bidi="ar-DZ"/>
        </w:rPr>
        <w:t>4</w:t>
      </w:r>
      <w:r w:rsidR="00AA0B7A">
        <w:rPr>
          <w:rFonts w:hint="cs"/>
          <w:sz w:val="28"/>
          <w:szCs w:val="28"/>
          <w:rtl/>
          <w:lang w:bidi="ar-DZ"/>
        </w:rPr>
        <w:t xml:space="preserve">      ؛      </w:t>
      </w:r>
      <w:r w:rsidR="00AA0B7A">
        <w:rPr>
          <w:sz w:val="28"/>
          <w:szCs w:val="28"/>
          <w:lang w:bidi="ar-DZ"/>
        </w:rPr>
        <w:t>2</w:t>
      </w:r>
      <w:r w:rsidR="00AA0B7A">
        <w:rPr>
          <w:sz w:val="16"/>
          <w:szCs w:val="16"/>
          <w:lang w:bidi="ar-DZ"/>
        </w:rPr>
        <w:t xml:space="preserve"> </w:t>
      </w:r>
      <w:r w:rsidR="00AA0B7A">
        <w:rPr>
          <w:sz w:val="28"/>
          <w:szCs w:val="28"/>
          <w:lang w:bidi="ar-DZ"/>
        </w:rPr>
        <w:t>4</w:t>
      </w:r>
      <w:r w:rsidR="00AA0B7A">
        <w:rPr>
          <w:rFonts w:hint="cs"/>
          <w:sz w:val="28"/>
          <w:szCs w:val="28"/>
          <w:rtl/>
          <w:lang w:bidi="ar-DZ"/>
        </w:rPr>
        <w:t xml:space="preserve">  عـلـى  </w:t>
      </w:r>
      <w:proofErr w:type="gramStart"/>
      <w:r w:rsidR="00AA0B7A">
        <w:rPr>
          <w:sz w:val="28"/>
          <w:szCs w:val="28"/>
          <w:lang w:bidi="ar-DZ"/>
        </w:rPr>
        <w:t>6</w:t>
      </w:r>
      <w:r w:rsidR="00AA0B7A">
        <w:rPr>
          <w:rFonts w:hint="cs"/>
          <w:sz w:val="28"/>
          <w:szCs w:val="28"/>
          <w:rtl/>
          <w:lang w:bidi="ar-DZ"/>
        </w:rPr>
        <w:t xml:space="preserve">  .</w:t>
      </w:r>
      <w:proofErr w:type="gramEnd"/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Pr="00B71B6E" w:rsidRDefault="00AA0B7A" w:rsidP="00AA0B7A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</w:p>
    <w:p w:rsidR="00AA0B7A" w:rsidRDefault="000B5A75" w:rsidP="000B5A75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="00AA0B7A">
        <w:rPr>
          <w:rFonts w:hint="cs"/>
          <w:sz w:val="28"/>
          <w:szCs w:val="28"/>
          <w:rtl/>
          <w:lang w:bidi="ar-DZ"/>
        </w:rPr>
        <w:t>ا</w:t>
      </w:r>
      <w:r w:rsidR="00AA0B7A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كـمــل  مـا يـلـي :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  هـو  </w:t>
      </w:r>
      <w:r>
        <w:rPr>
          <w:rFonts w:hint="cs"/>
          <w:color w:val="FF0000"/>
          <w:sz w:val="28"/>
          <w:szCs w:val="28"/>
          <w:rtl/>
          <w:lang w:bidi="ar-DZ"/>
        </w:rPr>
        <w:t>0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>قـ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بــل  لـلـقـسـمـة</w:t>
      </w:r>
      <w:r>
        <w:rPr>
          <w:rFonts w:hint="cs"/>
          <w:sz w:val="28"/>
          <w:szCs w:val="28"/>
          <w:rtl/>
          <w:lang w:bidi="ar-DZ"/>
        </w:rPr>
        <w:t xml:space="preserve">   عـلـى  </w:t>
      </w:r>
      <w:r>
        <w:rPr>
          <w:sz w:val="28"/>
          <w:szCs w:val="28"/>
          <w:lang w:bidi="ar-DZ"/>
        </w:rPr>
        <w:t>4</w:t>
      </w:r>
      <w:r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مــضــاعــف</w:t>
      </w:r>
      <w:r>
        <w:rPr>
          <w:rFonts w:hint="cs"/>
          <w:sz w:val="28"/>
          <w:szCs w:val="28"/>
          <w:rtl/>
          <w:lang w:bidi="ar-DZ"/>
        </w:rPr>
        <w:t xml:space="preserve">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4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نـقــول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ـضــا  4    </w:t>
      </w:r>
      <w:r>
        <w:rPr>
          <w:rFonts w:hint="cs"/>
          <w:color w:val="FF0000"/>
          <w:sz w:val="28"/>
          <w:szCs w:val="28"/>
          <w:rtl/>
          <w:lang w:bidi="ar-DZ"/>
        </w:rPr>
        <w:t>قـ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ســم    </w:t>
      </w:r>
      <w:r>
        <w:rPr>
          <w:rFonts w:hint="cs"/>
          <w:sz w:val="28"/>
          <w:szCs w:val="28"/>
          <w:rtl/>
          <w:lang w:bidi="ar-DZ"/>
        </w:rPr>
        <w:t>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    أ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  4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ـقــســم  </w:t>
      </w:r>
      <w:r>
        <w:rPr>
          <w:rFonts w:hint="cs"/>
          <w:sz w:val="28"/>
          <w:szCs w:val="28"/>
          <w:rtl/>
          <w:lang w:bidi="ar-DZ"/>
        </w:rPr>
        <w:t>ا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>
        <w:rPr>
          <w:sz w:val="28"/>
          <w:szCs w:val="28"/>
          <w:lang w:bidi="ar-DZ"/>
        </w:rPr>
        <w:t>7</w:t>
      </w:r>
      <w:r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6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Default="000B5A75" w:rsidP="000B5A75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3 ) </w:t>
      </w:r>
      <w:proofErr w:type="gramStart"/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هــل  </w:t>
      </w:r>
      <w:r w:rsidR="00AA0B7A">
        <w:rPr>
          <w:color w:val="000000"/>
          <w:sz w:val="28"/>
          <w:szCs w:val="28"/>
          <w:lang w:bidi="ar-DZ"/>
        </w:rPr>
        <w:t>1</w:t>
      </w:r>
      <w:proofErr w:type="gramEnd"/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8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يـقــســم  الـعــد</w:t>
      </w:r>
      <w:r w:rsidR="00AA0B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AA0B7A">
        <w:rPr>
          <w:color w:val="000000"/>
          <w:sz w:val="28"/>
          <w:szCs w:val="28"/>
          <w:lang w:bidi="ar-DZ"/>
        </w:rPr>
        <w:t>1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0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3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و هــل  الـعــد</w:t>
      </w:r>
      <w:r w:rsidR="00AA0B7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AA0B7A">
        <w:rPr>
          <w:color w:val="000000"/>
          <w:sz w:val="28"/>
          <w:szCs w:val="28"/>
          <w:lang w:bidi="ar-DZ"/>
        </w:rPr>
        <w:t>6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يـقــســم  </w:t>
      </w:r>
      <w:r w:rsidR="00AA0B7A">
        <w:rPr>
          <w:color w:val="000000"/>
          <w:sz w:val="28"/>
          <w:szCs w:val="28"/>
          <w:lang w:bidi="ar-DZ"/>
        </w:rPr>
        <w:t>2</w:t>
      </w:r>
      <w:r w:rsidR="00AA0B7A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4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؟ عـلــل .</w:t>
      </w:r>
    </w:p>
    <w:p w:rsidR="00AA0B7A" w:rsidRDefault="00AA0B7A" w:rsidP="00AA0B7A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ال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ا  يـقــســم  </w:t>
      </w:r>
      <w:r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أن  ب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قـي  قـسـمـة  </w:t>
      </w:r>
      <w:r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غـيــر م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م .</w:t>
      </w:r>
    </w:p>
    <w:p w:rsidR="00AA0B7A" w:rsidRDefault="00AA0B7A" w:rsidP="00AA0B7A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ال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د  6  يـقــســم  ال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2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أن  ب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قـي  قـسـمـة  ال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2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مـعــد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وم .</w:t>
      </w:r>
    </w:p>
    <w:p w:rsidR="00AA0B7A" w:rsidRPr="006C5986" w:rsidRDefault="000B5A75" w:rsidP="000B5A75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 ) </w:t>
      </w:r>
      <w:r w:rsidR="00AA0B7A" w:rsidRPr="006C5986">
        <w:rPr>
          <w:rFonts w:hint="cs"/>
          <w:color w:val="000000"/>
          <w:sz w:val="28"/>
          <w:szCs w:val="28"/>
          <w:rtl/>
          <w:lang w:bidi="ar-DZ"/>
        </w:rPr>
        <w:t>مـن  بـيـن  الـجـمــل  الآ</w:t>
      </w:r>
      <w:r w:rsidR="00AA0B7A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6C5986">
        <w:rPr>
          <w:rFonts w:hint="cs"/>
          <w:color w:val="000000"/>
          <w:sz w:val="28"/>
          <w:szCs w:val="28"/>
          <w:rtl/>
          <w:lang w:bidi="ar-DZ"/>
        </w:rPr>
        <w:t>تـيــة  مـا هـي  الـصـحـيـحـة  و مـا هـي  الـخـا</w:t>
      </w:r>
      <w:r w:rsidR="00AA0B7A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6C5986">
        <w:rPr>
          <w:rFonts w:hint="cs"/>
          <w:color w:val="000000"/>
          <w:sz w:val="28"/>
          <w:szCs w:val="28"/>
          <w:rtl/>
          <w:lang w:bidi="ar-DZ"/>
        </w:rPr>
        <w:t>طـئـة ؟ بــرّر إ</w:t>
      </w:r>
      <w:r w:rsidR="00AA0B7A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6C5986">
        <w:rPr>
          <w:rFonts w:hint="cs"/>
          <w:color w:val="000000"/>
          <w:sz w:val="28"/>
          <w:szCs w:val="28"/>
          <w:rtl/>
          <w:lang w:bidi="ar-DZ"/>
        </w:rPr>
        <w:t>جـا</w:t>
      </w:r>
      <w:r w:rsidR="00AA0B7A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 w:rsidRPr="006C5986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AA0B7A" w:rsidRPr="005510F4" w:rsidRDefault="00AA0B7A" w:rsidP="00BC12C9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C5986">
        <w:rPr>
          <w:color w:val="000000"/>
          <w:sz w:val="28"/>
          <w:szCs w:val="28"/>
          <w:lang w:bidi="ar-DZ"/>
        </w:rPr>
        <w:t>2</w:t>
      </w:r>
      <w:r w:rsidRPr="006C5986">
        <w:rPr>
          <w:color w:val="000000"/>
          <w:sz w:val="16"/>
          <w:szCs w:val="16"/>
          <w:lang w:bidi="ar-DZ"/>
        </w:rPr>
        <w:t xml:space="preserve"> </w:t>
      </w:r>
      <w:r w:rsidRPr="006C5986">
        <w:rPr>
          <w:color w:val="000000"/>
          <w:sz w:val="28"/>
          <w:szCs w:val="28"/>
          <w:lang w:bidi="ar-DZ"/>
        </w:rPr>
        <w:t>1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قا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بـل  لـلـقـسـمة  عـلى  </w:t>
      </w:r>
      <w:r w:rsidRPr="006C5986">
        <w:rPr>
          <w:color w:val="000000"/>
          <w:sz w:val="28"/>
          <w:szCs w:val="28"/>
          <w:lang w:bidi="ar-DZ"/>
        </w:rPr>
        <w:t>7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>صـحـيـحـة  لأن  بـا</w:t>
      </w:r>
      <w:r w:rsidRPr="005510F4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قـي  قـسـمـة  </w:t>
      </w:r>
      <w:r w:rsidRPr="005510F4">
        <w:rPr>
          <w:color w:val="008000"/>
          <w:sz w:val="28"/>
          <w:szCs w:val="28"/>
          <w:lang w:bidi="ar-DZ"/>
        </w:rPr>
        <w:t>2</w:t>
      </w:r>
      <w:r w:rsidRPr="005510F4">
        <w:rPr>
          <w:color w:val="008000"/>
          <w:sz w:val="16"/>
          <w:szCs w:val="16"/>
          <w:lang w:bidi="ar-DZ"/>
        </w:rPr>
        <w:t xml:space="preserve"> </w:t>
      </w:r>
      <w:r w:rsidRPr="005510F4">
        <w:rPr>
          <w:color w:val="008000"/>
          <w:sz w:val="28"/>
          <w:szCs w:val="28"/>
          <w:lang w:bidi="ar-DZ"/>
        </w:rPr>
        <w:t>1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  عـلـى  7  مـعــد</w:t>
      </w:r>
      <w:r w:rsidRPr="005510F4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>وم .</w:t>
      </w:r>
    </w:p>
    <w:p w:rsidR="00AA0B7A" w:rsidRPr="005510F4" w:rsidRDefault="00AA0B7A" w:rsidP="00AA0B7A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6C5986">
        <w:rPr>
          <w:color w:val="000000"/>
          <w:sz w:val="28"/>
          <w:szCs w:val="28"/>
          <w:lang w:bidi="ar-DZ"/>
        </w:rPr>
        <w:t>1</w:t>
      </w:r>
      <w:r w:rsidRPr="006C5986">
        <w:rPr>
          <w:color w:val="000000"/>
          <w:sz w:val="16"/>
          <w:szCs w:val="16"/>
          <w:lang w:bidi="ar-DZ"/>
        </w:rPr>
        <w:t xml:space="preserve"> </w:t>
      </w:r>
      <w:r w:rsidRPr="006C5986">
        <w:rPr>
          <w:color w:val="000000"/>
          <w:sz w:val="28"/>
          <w:szCs w:val="28"/>
          <w:lang w:bidi="ar-DZ"/>
        </w:rPr>
        <w:t>5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مــضــاعــف  لـلـعــد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Pr="006C5986">
        <w:rPr>
          <w:color w:val="000000"/>
          <w:sz w:val="28"/>
          <w:szCs w:val="28"/>
          <w:lang w:bidi="ar-DZ"/>
        </w:rPr>
        <w:t>3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>صـحـيـحـة  لأن  بـا</w:t>
      </w:r>
      <w:r w:rsidRPr="005510F4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قـي  قـسـمـة  </w:t>
      </w:r>
      <w:r w:rsidRPr="005510F4">
        <w:rPr>
          <w:color w:val="008000"/>
          <w:sz w:val="28"/>
          <w:szCs w:val="28"/>
          <w:lang w:bidi="ar-DZ"/>
        </w:rPr>
        <w:t>1</w:t>
      </w:r>
      <w:r w:rsidRPr="005510F4">
        <w:rPr>
          <w:color w:val="008000"/>
          <w:sz w:val="16"/>
          <w:szCs w:val="16"/>
          <w:lang w:bidi="ar-DZ"/>
        </w:rPr>
        <w:t xml:space="preserve"> </w:t>
      </w:r>
      <w:r w:rsidRPr="005510F4">
        <w:rPr>
          <w:color w:val="008000"/>
          <w:sz w:val="28"/>
          <w:szCs w:val="28"/>
          <w:lang w:bidi="ar-DZ"/>
        </w:rPr>
        <w:t>5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  عـلـى  </w:t>
      </w:r>
      <w:r w:rsidRPr="005510F4">
        <w:rPr>
          <w:color w:val="008000"/>
          <w:sz w:val="28"/>
          <w:szCs w:val="28"/>
          <w:lang w:bidi="ar-DZ"/>
        </w:rPr>
        <w:t>3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  مـعــد</w:t>
      </w:r>
      <w:r w:rsidRPr="005510F4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>وم .</w:t>
      </w:r>
    </w:p>
    <w:p w:rsidR="00040E96" w:rsidRPr="00040E96" w:rsidRDefault="00040E96" w:rsidP="00040E96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000000"/>
          <w:sz w:val="28"/>
          <w:szCs w:val="28"/>
          <w:lang w:bidi="ar-DZ"/>
        </w:rPr>
        <w:t>1</w:t>
      </w:r>
      <w:r w:rsidRPr="006C5986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مــضــاعــف  لـلـعــد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5  ؛  </w:t>
      </w:r>
      <w:r w:rsidRPr="007B052B">
        <w:rPr>
          <w:rFonts w:hint="cs"/>
          <w:color w:val="FF0000"/>
          <w:sz w:val="28"/>
          <w:szCs w:val="28"/>
          <w:rtl/>
          <w:lang w:bidi="ar-DZ"/>
        </w:rPr>
        <w:t>خ</w:t>
      </w:r>
      <w:r w:rsid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7B052B"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7B052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EF7E99">
        <w:rPr>
          <w:rFonts w:hint="cs"/>
          <w:color w:val="FF0000"/>
          <w:sz w:val="28"/>
          <w:szCs w:val="28"/>
          <w:rtl/>
          <w:lang w:bidi="ar-DZ"/>
        </w:rPr>
        <w:t>طـ</w:t>
      </w:r>
      <w:r w:rsidR="00EF7E99" w:rsidRP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EF7E99">
        <w:rPr>
          <w:rFonts w:hint="cs"/>
          <w:color w:val="FF0000"/>
          <w:sz w:val="28"/>
          <w:szCs w:val="28"/>
          <w:rtl/>
          <w:lang w:bidi="ar-DZ"/>
        </w:rPr>
        <w:t>ئ</w:t>
      </w:r>
      <w:r w:rsidR="00EF7E99" w:rsidRP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EF7E99">
        <w:rPr>
          <w:rFonts w:hint="cs"/>
          <w:color w:val="FF0000"/>
          <w:sz w:val="28"/>
          <w:szCs w:val="28"/>
          <w:rtl/>
          <w:lang w:bidi="ar-DZ"/>
        </w:rPr>
        <w:t>ـة  لأ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قـي  قـسـمـة  </w:t>
      </w:r>
      <w:r>
        <w:rPr>
          <w:color w:val="FF0000"/>
          <w:sz w:val="28"/>
          <w:szCs w:val="28"/>
          <w:lang w:bidi="ar-DZ"/>
        </w:rPr>
        <w:t>1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>
        <w:rPr>
          <w:color w:val="FF0000"/>
          <w:sz w:val="28"/>
          <w:szCs w:val="28"/>
          <w:lang w:bidi="ar-DZ"/>
        </w:rPr>
        <w:t>5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غـيــر 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>مـعــد</w:t>
      </w:r>
      <w:r w:rsidRPr="00040E9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>وم .</w:t>
      </w:r>
    </w:p>
    <w:p w:rsidR="00AA0B7A" w:rsidRPr="00040E96" w:rsidRDefault="00AA0B7A" w:rsidP="00EF7E99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 w:rsidRPr="00EF7E99">
        <w:rPr>
          <w:rFonts w:hint="cs"/>
          <w:color w:val="000000"/>
          <w:sz w:val="28"/>
          <w:szCs w:val="28"/>
          <w:rtl/>
          <w:lang w:bidi="ar-DZ"/>
        </w:rPr>
        <w:t xml:space="preserve">     7  مــضــاعــف  لـلـعــد</w:t>
      </w:r>
      <w:r w:rsidRPr="00EF7E9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EF7E99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Pr="00EF7E99">
        <w:rPr>
          <w:color w:val="000000"/>
          <w:sz w:val="28"/>
          <w:szCs w:val="28"/>
          <w:lang w:bidi="ar-DZ"/>
        </w:rPr>
        <w:t>1</w:t>
      </w:r>
      <w:r w:rsidRPr="00EF7E99">
        <w:rPr>
          <w:color w:val="000000"/>
          <w:sz w:val="16"/>
          <w:szCs w:val="16"/>
          <w:lang w:bidi="ar-DZ"/>
        </w:rPr>
        <w:t xml:space="preserve"> </w:t>
      </w:r>
      <w:r w:rsidRPr="00EF7E99">
        <w:rPr>
          <w:color w:val="000000"/>
          <w:sz w:val="28"/>
          <w:szCs w:val="28"/>
          <w:lang w:bidi="ar-DZ"/>
        </w:rPr>
        <w:t>4</w:t>
      </w:r>
      <w:r w:rsidRPr="00EF7E99">
        <w:rPr>
          <w:rFonts w:hint="cs"/>
          <w:color w:val="000000"/>
          <w:sz w:val="28"/>
          <w:szCs w:val="28"/>
          <w:rtl/>
          <w:lang w:bidi="ar-DZ"/>
        </w:rPr>
        <w:t xml:space="preserve">  ؛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خ</w:t>
      </w:r>
      <w:r w:rsid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ـا</w:t>
      </w:r>
      <w:r w:rsidR="00EF7E99" w:rsidRPr="007B052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طـ</w:t>
      </w:r>
      <w:r w:rsid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ئ</w:t>
      </w:r>
      <w:r w:rsid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ـة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 xml:space="preserve">  لأن  بـا</w:t>
      </w:r>
      <w:r w:rsidRPr="00040E9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 xml:space="preserve">قـي  قـسـمـة  7  عـلـى  </w:t>
      </w:r>
      <w:r w:rsidRPr="00040E96">
        <w:rPr>
          <w:color w:val="FF0000"/>
          <w:sz w:val="28"/>
          <w:szCs w:val="28"/>
          <w:lang w:bidi="ar-DZ"/>
        </w:rPr>
        <w:t>1</w:t>
      </w:r>
      <w:r w:rsidRPr="00040E96">
        <w:rPr>
          <w:color w:val="FF0000"/>
          <w:sz w:val="16"/>
          <w:szCs w:val="16"/>
          <w:lang w:bidi="ar-DZ"/>
        </w:rPr>
        <w:t xml:space="preserve"> </w:t>
      </w:r>
      <w:r w:rsidRPr="00040E96">
        <w:rPr>
          <w:color w:val="FF0000"/>
          <w:sz w:val="28"/>
          <w:szCs w:val="28"/>
          <w:lang w:bidi="ar-DZ"/>
        </w:rPr>
        <w:t>4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 xml:space="preserve">  غـيــر مـعــد</w:t>
      </w:r>
      <w:r w:rsidRPr="00040E9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40E96">
        <w:rPr>
          <w:rFonts w:hint="cs"/>
          <w:color w:val="FF0000"/>
          <w:sz w:val="28"/>
          <w:szCs w:val="28"/>
          <w:rtl/>
          <w:lang w:bidi="ar-DZ"/>
        </w:rPr>
        <w:t>وم .</w:t>
      </w:r>
    </w:p>
    <w:p w:rsidR="00AA0B7A" w:rsidRPr="00040E96" w:rsidRDefault="00AA0B7A" w:rsidP="00256B89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قــا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256B89">
        <w:rPr>
          <w:rFonts w:hint="cs"/>
          <w:color w:val="000000"/>
          <w:sz w:val="28"/>
          <w:szCs w:val="28"/>
          <w:rtl/>
          <w:lang w:bidi="ar-DZ"/>
        </w:rPr>
        <w:t>9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؛  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>صـ</w:t>
      </w:r>
      <w:r w:rsidRPr="00040E96">
        <w:rPr>
          <w:rFonts w:hint="cs"/>
          <w:color w:val="008000"/>
          <w:sz w:val="28"/>
          <w:szCs w:val="28"/>
          <w:rtl/>
          <w:lang w:bidi="ar-DZ"/>
        </w:rPr>
        <w:t>حـي</w:t>
      </w:r>
      <w:r w:rsidRPr="005510F4">
        <w:rPr>
          <w:rFonts w:hint="cs"/>
          <w:color w:val="008000"/>
          <w:sz w:val="28"/>
          <w:szCs w:val="28"/>
          <w:rtl/>
          <w:lang w:bidi="ar-DZ"/>
        </w:rPr>
        <w:t xml:space="preserve">ـحـة  </w:t>
      </w:r>
      <w:r w:rsidRPr="00040E96">
        <w:rPr>
          <w:rFonts w:hint="cs"/>
          <w:color w:val="008000"/>
          <w:sz w:val="28"/>
          <w:szCs w:val="28"/>
          <w:rtl/>
          <w:lang w:bidi="ar-DZ"/>
        </w:rPr>
        <w:t xml:space="preserve">لأن  </w:t>
      </w:r>
      <w:r w:rsidR="00040E96" w:rsidRPr="00040E96">
        <w:rPr>
          <w:rFonts w:hint="cs"/>
          <w:color w:val="008000"/>
          <w:sz w:val="28"/>
          <w:szCs w:val="28"/>
          <w:rtl/>
          <w:lang w:bidi="ar-DZ"/>
        </w:rPr>
        <w:t>كــل  الأعــد</w:t>
      </w:r>
      <w:r w:rsidR="00040E96" w:rsidRPr="00040E9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40E96" w:rsidRPr="00040E96">
        <w:rPr>
          <w:rFonts w:hint="cs"/>
          <w:color w:val="008000"/>
          <w:sz w:val="28"/>
          <w:szCs w:val="28"/>
          <w:rtl/>
          <w:lang w:bidi="ar-DZ"/>
        </w:rPr>
        <w:t>ا</w:t>
      </w:r>
      <w:r w:rsidR="00040E96" w:rsidRPr="00040E9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40E96" w:rsidRPr="00040E96">
        <w:rPr>
          <w:rFonts w:hint="cs"/>
          <w:color w:val="008000"/>
          <w:sz w:val="28"/>
          <w:szCs w:val="28"/>
          <w:rtl/>
          <w:lang w:bidi="ar-DZ"/>
        </w:rPr>
        <w:t>د  قــا</w:t>
      </w:r>
      <w:r w:rsidR="00040E96" w:rsidRPr="00040E9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40E96" w:rsidRPr="00040E96">
        <w:rPr>
          <w:rFonts w:hint="cs"/>
          <w:color w:val="008000"/>
          <w:sz w:val="28"/>
          <w:szCs w:val="28"/>
          <w:rtl/>
          <w:lang w:bidi="ar-DZ"/>
        </w:rPr>
        <w:t xml:space="preserve">بــلــة  لـلـقـسـمـة  عـلـى  </w:t>
      </w:r>
      <w:r w:rsidR="00040E96">
        <w:rPr>
          <w:rFonts w:hint="cs"/>
          <w:color w:val="008000"/>
          <w:sz w:val="28"/>
          <w:szCs w:val="28"/>
          <w:rtl/>
          <w:lang w:bidi="ar-DZ"/>
        </w:rPr>
        <w:t>1</w:t>
      </w:r>
      <w:r w:rsidR="00040E96" w:rsidRPr="00040E96">
        <w:rPr>
          <w:color w:val="008000"/>
          <w:sz w:val="28"/>
          <w:szCs w:val="28"/>
          <w:rtl/>
          <w:lang w:bidi="ar-DZ"/>
        </w:rPr>
        <w:t xml:space="preserve"> </w:t>
      </w:r>
      <w:r w:rsidR="00040E96" w:rsidRPr="00040E96">
        <w:rPr>
          <w:rFonts w:hint="cs"/>
          <w:color w:val="008000"/>
          <w:sz w:val="28"/>
          <w:szCs w:val="28"/>
          <w:rtl/>
          <w:lang w:bidi="ar-DZ"/>
        </w:rPr>
        <w:t>.</w:t>
      </w:r>
    </w:p>
    <w:p w:rsidR="00AA0B7A" w:rsidRPr="00A7344D" w:rsidRDefault="00AA0B7A" w:rsidP="00EF7E99">
      <w:pPr>
        <w:bidi/>
        <w:spacing w:line="312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 قــا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6  ؛  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خ</w:t>
      </w:r>
      <w:r w:rsidR="00EF7E99">
        <w:rPr>
          <w:rFonts w:hint="cs"/>
          <w:color w:val="FF0000"/>
          <w:sz w:val="28"/>
          <w:szCs w:val="28"/>
          <w:rtl/>
          <w:lang w:bidi="ar-DZ"/>
        </w:rPr>
        <w:t>ـ</w:t>
      </w:r>
      <w:r w:rsidR="00EF7E99" w:rsidRPr="007B052B">
        <w:rPr>
          <w:rFonts w:hint="cs"/>
          <w:color w:val="FF0000"/>
          <w:sz w:val="28"/>
          <w:szCs w:val="28"/>
          <w:rtl/>
          <w:lang w:bidi="ar-DZ"/>
        </w:rPr>
        <w:t>ـا</w:t>
      </w:r>
      <w:r w:rsidR="00EF7E99" w:rsidRPr="007B052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F7E99" w:rsidRPr="00EF7E99">
        <w:rPr>
          <w:rFonts w:hint="cs"/>
          <w:color w:val="FF0000"/>
          <w:sz w:val="28"/>
          <w:szCs w:val="28"/>
          <w:rtl/>
          <w:lang w:bidi="ar-DZ"/>
        </w:rPr>
        <w:t>طــئــة</w:t>
      </w:r>
      <w:r w:rsidRPr="00EF7E99">
        <w:rPr>
          <w:rFonts w:hint="cs"/>
          <w:color w:val="FF0000"/>
          <w:sz w:val="28"/>
          <w:szCs w:val="28"/>
          <w:rtl/>
          <w:lang w:bidi="ar-DZ"/>
        </w:rPr>
        <w:t xml:space="preserve">  لأ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كــل  </w:t>
      </w:r>
      <w:r w:rsidRPr="00A7344D">
        <w:rPr>
          <w:rFonts w:hint="cs"/>
          <w:color w:val="FF0000"/>
          <w:sz w:val="28"/>
          <w:szCs w:val="28"/>
          <w:rtl/>
          <w:lang w:bidi="ar-DZ"/>
        </w:rPr>
        <w:t>الأعــد</w:t>
      </w:r>
      <w:r w:rsidRPr="00A7344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344D">
        <w:rPr>
          <w:rFonts w:hint="cs"/>
          <w:color w:val="FF0000"/>
          <w:sz w:val="28"/>
          <w:szCs w:val="28"/>
          <w:rtl/>
          <w:lang w:bidi="ar-DZ"/>
        </w:rPr>
        <w:t>ا</w:t>
      </w:r>
      <w:r w:rsidRPr="00A7344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344D">
        <w:rPr>
          <w:rFonts w:hint="cs"/>
          <w:color w:val="FF0000"/>
          <w:sz w:val="28"/>
          <w:szCs w:val="28"/>
          <w:rtl/>
          <w:lang w:bidi="ar-DZ"/>
        </w:rPr>
        <w:t>د  غـيــر  قــا</w:t>
      </w:r>
      <w:r w:rsidRPr="00A7344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7344D">
        <w:rPr>
          <w:rFonts w:hint="cs"/>
          <w:color w:val="FF0000"/>
          <w:sz w:val="28"/>
          <w:szCs w:val="28"/>
          <w:rtl/>
          <w:lang w:bidi="ar-DZ"/>
        </w:rPr>
        <w:t>بــلــة  لـلـقـسـمـة  عـلـى  0</w:t>
      </w:r>
      <w:r w:rsidRPr="00A7344D">
        <w:rPr>
          <w:color w:val="FF0000"/>
          <w:sz w:val="28"/>
          <w:szCs w:val="28"/>
          <w:rtl/>
          <w:lang w:bidi="ar-DZ"/>
        </w:rPr>
        <w:t xml:space="preserve"> </w:t>
      </w:r>
      <w:r w:rsidRPr="00A7344D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AA0B7A" w:rsidRPr="00F90526" w:rsidRDefault="00AA0B7A" w:rsidP="00E33615">
      <w:pPr>
        <w:bidi/>
        <w:spacing w:line="312" w:lineRule="auto"/>
        <w:rPr>
          <w:color w:val="008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C5986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33615">
        <w:rPr>
          <w:rFonts w:hint="cs"/>
          <w:color w:val="000000"/>
          <w:sz w:val="28"/>
          <w:szCs w:val="28"/>
          <w:rtl/>
          <w:lang w:bidi="ar-DZ"/>
        </w:rPr>
        <w:t>6</w:t>
      </w:r>
      <w:r w:rsidR="00E33615" w:rsidRPr="006C5986">
        <w:rPr>
          <w:rFonts w:hint="cs"/>
          <w:color w:val="000000"/>
          <w:sz w:val="28"/>
          <w:szCs w:val="28"/>
          <w:rtl/>
          <w:lang w:bidi="ar-DZ"/>
        </w:rPr>
        <w:t xml:space="preserve">  قــا</w:t>
      </w:r>
      <w:r w:rsidR="00E33615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33615" w:rsidRPr="006C5986">
        <w:rPr>
          <w:rFonts w:hint="cs"/>
          <w:color w:val="000000"/>
          <w:sz w:val="28"/>
          <w:szCs w:val="28"/>
          <w:rtl/>
          <w:lang w:bidi="ar-DZ"/>
        </w:rPr>
        <w:t>ســم  لـلـعــد</w:t>
      </w:r>
      <w:r w:rsidR="00E33615" w:rsidRPr="006C5986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33615" w:rsidRPr="006C5986">
        <w:rPr>
          <w:rFonts w:hint="cs"/>
          <w:color w:val="000000"/>
          <w:sz w:val="28"/>
          <w:szCs w:val="28"/>
          <w:rtl/>
          <w:lang w:bidi="ar-DZ"/>
        </w:rPr>
        <w:t xml:space="preserve">د  </w:t>
      </w:r>
      <w:r w:rsidR="00E33615">
        <w:rPr>
          <w:rFonts w:hint="cs"/>
          <w:color w:val="000000"/>
          <w:sz w:val="28"/>
          <w:szCs w:val="28"/>
          <w:rtl/>
          <w:lang w:bidi="ar-DZ"/>
        </w:rPr>
        <w:t>0  ؛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صـحـيـحـة  لأن  0  قــا</w:t>
      </w:r>
      <w:r w:rsidRPr="00F9052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بــل  لـلـقـسـمـة  عـلـى  كــل  الأعــد</w:t>
      </w:r>
      <w:r w:rsidRPr="00F9052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ا</w:t>
      </w:r>
      <w:r w:rsidRPr="00F9052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د  م</w:t>
      </w:r>
      <w:r>
        <w:rPr>
          <w:rFonts w:hint="cs"/>
          <w:color w:val="008000"/>
          <w:sz w:val="28"/>
          <w:szCs w:val="28"/>
          <w:rtl/>
          <w:lang w:bidi="ar-DZ"/>
        </w:rPr>
        <w:t>ـ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اع</w:t>
      </w:r>
      <w:r>
        <w:rPr>
          <w:rFonts w:hint="cs"/>
          <w:color w:val="008000"/>
          <w:sz w:val="28"/>
          <w:szCs w:val="28"/>
          <w:rtl/>
          <w:lang w:bidi="ar-DZ"/>
        </w:rPr>
        <w:t>ـ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د</w:t>
      </w:r>
      <w:r w:rsidRPr="00F9052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ا  ن</w:t>
      </w:r>
      <w:r>
        <w:rPr>
          <w:rFonts w:hint="cs"/>
          <w:color w:val="008000"/>
          <w:sz w:val="28"/>
          <w:szCs w:val="28"/>
          <w:rtl/>
          <w:lang w:bidi="ar-DZ"/>
        </w:rPr>
        <w:t>ـ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ف</w:t>
      </w:r>
      <w:r>
        <w:rPr>
          <w:rFonts w:hint="cs"/>
          <w:color w:val="008000"/>
          <w:sz w:val="28"/>
          <w:szCs w:val="28"/>
          <w:rtl/>
          <w:lang w:bidi="ar-DZ"/>
        </w:rPr>
        <w:t>ـ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س</w:t>
      </w:r>
      <w:r>
        <w:rPr>
          <w:rFonts w:hint="cs"/>
          <w:color w:val="008000"/>
          <w:sz w:val="28"/>
          <w:szCs w:val="28"/>
          <w:rtl/>
          <w:lang w:bidi="ar-DZ"/>
        </w:rPr>
        <w:t>ــ</w:t>
      </w:r>
      <w:r w:rsidRPr="00F90526">
        <w:rPr>
          <w:rFonts w:hint="cs"/>
          <w:color w:val="008000"/>
          <w:sz w:val="28"/>
          <w:szCs w:val="28"/>
          <w:rtl/>
          <w:lang w:bidi="ar-DZ"/>
        </w:rPr>
        <w:t>ه .</w:t>
      </w:r>
    </w:p>
    <w:p w:rsidR="00AA0B7A" w:rsidRDefault="00AF7603" w:rsidP="00AF7603">
      <w:pPr>
        <w:bidi/>
        <w:spacing w:line="312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proofErr w:type="gramEnd"/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تـعـيـيــن  قــو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  طـبـيــعــي .</w:t>
      </w:r>
    </w:p>
    <w:p w:rsidR="00AA0B7A" w:rsidRDefault="00AA0B7A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</w:t>
      </w:r>
      <w:r w:rsidRPr="00B16B90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sz w:val="28"/>
          <w:szCs w:val="28"/>
          <w:rtl/>
          <w:lang w:bidi="ar-DZ"/>
        </w:rPr>
        <w:t>ا</w:t>
      </w:r>
      <w:r w:rsidRPr="004E29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كـتــب  عـلـى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شـكـل  جـد</w:t>
      </w:r>
      <w:r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ء  عــد</w:t>
      </w:r>
      <w:r w:rsidRPr="000D312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0D312E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يــن  طـبـيـعـيـيــن  و بـجـمـيـع  الـطـرق  الـمـمـكـنـة</w:t>
      </w:r>
    </w:p>
    <w:p w:rsidR="00AA0B7A" w:rsidRPr="006C5986" w:rsidRDefault="004F668B" w:rsidP="00AA0B7A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819" type="#_x0000_t32" style="position:absolute;left:0;text-align:left;margin-left:251.55pt;margin-top:20pt;width:0;height:218.25pt;flip:x;z-index:251644416" o:connectortype="straight" strokeweight="1.5pt"/>
        </w:pic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="00AA0B7A">
        <w:rPr>
          <w:rFonts w:hint="cs"/>
          <w:color w:val="000000"/>
          <w:sz w:val="28"/>
          <w:szCs w:val="28"/>
          <w:rtl/>
          <w:lang w:bidi="ar-DZ"/>
        </w:rPr>
        <w:t>كـلا  مـن</w:t>
      </w:r>
      <w:proofErr w:type="gramEnd"/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AA0B7A">
        <w:rPr>
          <w:color w:val="000000"/>
          <w:sz w:val="28"/>
          <w:szCs w:val="28"/>
          <w:lang w:bidi="ar-DZ"/>
        </w:rPr>
        <w:t>3</w:t>
      </w:r>
      <w:r w:rsidR="00AA0B7A" w:rsidRPr="00CC0F8C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2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AA0B7A">
        <w:rPr>
          <w:color w:val="000000"/>
          <w:sz w:val="28"/>
          <w:szCs w:val="28"/>
          <w:lang w:bidi="ar-DZ"/>
        </w:rPr>
        <w:t>1</w:t>
      </w:r>
      <w:r w:rsidR="00AA0B7A" w:rsidRPr="00CC0F8C">
        <w:rPr>
          <w:color w:val="000000"/>
          <w:sz w:val="16"/>
          <w:szCs w:val="16"/>
          <w:lang w:bidi="ar-DZ"/>
        </w:rPr>
        <w:t xml:space="preserve"> </w:t>
      </w:r>
      <w:r w:rsidR="00AA0B7A">
        <w:rPr>
          <w:color w:val="000000"/>
          <w:sz w:val="28"/>
          <w:szCs w:val="28"/>
          <w:lang w:bidi="ar-DZ"/>
        </w:rPr>
        <w:t>3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؛  ثــم  ا</w:t>
      </w:r>
      <w:r w:rsidR="00AA0B7A" w:rsidRPr="00D4779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سـتــنـتــج  </w:t>
      </w:r>
      <w:r w:rsidR="00AA0B7A">
        <w:rPr>
          <w:rFonts w:hint="cs"/>
          <w:sz w:val="28"/>
          <w:szCs w:val="28"/>
          <w:rtl/>
          <w:lang w:bidi="ar-DZ"/>
        </w:rPr>
        <w:t>قــو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 xml:space="preserve">  كــل  عــــد</w:t>
      </w:r>
      <w:r w:rsidR="00AA0B7A" w:rsidRPr="00E47C8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color w:val="000000"/>
          <w:sz w:val="28"/>
          <w:szCs w:val="28"/>
          <w:rtl/>
          <w:lang w:bidi="ar-DZ"/>
        </w:rPr>
        <w:t>د .</w:t>
      </w:r>
    </w:p>
    <w:p w:rsidR="00AA0B7A" w:rsidRPr="00862AB8" w:rsidRDefault="00AA0B7A" w:rsidP="00AA0B7A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1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1   و 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ســم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3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1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1   و 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ســم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1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</w:p>
    <w:p w:rsidR="00AA0B7A" w:rsidRPr="0015571B" w:rsidRDefault="00AA0B7A" w:rsidP="00AA0B7A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3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color w:val="FF0000"/>
          <w:sz w:val="28"/>
          <w:szCs w:val="28"/>
          <w:lang w:bidi="ar-DZ"/>
        </w:rPr>
        <w:t xml:space="preserve"> </w:t>
      </w:r>
      <w:r w:rsidRPr="00862A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62AB8">
        <w:rPr>
          <w:color w:val="FF0000"/>
          <w:sz w:val="28"/>
          <w:szCs w:val="28"/>
          <w:lang w:bidi="ar-DZ"/>
        </w:rPr>
        <w:t xml:space="preserve"> 2 </w:t>
      </w:r>
      <w:r w:rsidRPr="00862AB8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862AB8">
        <w:rPr>
          <w:color w:val="FF0000"/>
          <w:sz w:val="28"/>
          <w:szCs w:val="28"/>
          <w:lang w:bidi="ar-DZ"/>
        </w:rPr>
        <w:t xml:space="preserve"> 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2   و 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ســم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3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Pr="0019279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أعــد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 مـن  2  إلـى  </w:t>
      </w:r>
      <w:r>
        <w:rPr>
          <w:color w:val="FF0000"/>
          <w:sz w:val="28"/>
          <w:szCs w:val="28"/>
          <w:lang w:bidi="ar-DZ"/>
        </w:rPr>
        <w:t>1</w:t>
      </w:r>
      <w:r w:rsidRPr="00463A7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ا  تـقـسـم  </w:t>
      </w:r>
      <w:r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</w:p>
    <w:p w:rsidR="00AA0B7A" w:rsidRPr="006F0F8F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3  لا  يـقــســم  </w:t>
      </w:r>
      <w:r>
        <w:rPr>
          <w:color w:val="FF0000"/>
          <w:sz w:val="28"/>
          <w:szCs w:val="28"/>
          <w:lang w:bidi="ar-DZ"/>
        </w:rPr>
        <w:t>3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          </w:t>
      </w:r>
      <w:r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قــســم  </w:t>
      </w:r>
      <w:r w:rsidRPr="00862AB8"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</w:p>
    <w:p w:rsidR="00AA0B7A" w:rsidRPr="00875C51" w:rsidRDefault="00AA0B7A" w:rsidP="00EB11B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3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5571B">
        <w:rPr>
          <w:color w:val="FF0000"/>
          <w:sz w:val="28"/>
          <w:szCs w:val="28"/>
          <w:lang w:bidi="ar-DZ"/>
        </w:rPr>
        <w:t xml:space="preserve"> </w:t>
      </w:r>
      <w:r w:rsidRPr="0015571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5571B">
        <w:rPr>
          <w:color w:val="FF0000"/>
          <w:sz w:val="28"/>
          <w:szCs w:val="28"/>
          <w:lang w:bidi="ar-DZ"/>
        </w:rPr>
        <w:t xml:space="preserve"> 4 </w:t>
      </w:r>
      <w:r w:rsidRPr="0015571B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15571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4   و  8  ي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ســم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3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و قـد  ذ</w:t>
      </w:r>
      <w:r w:rsidRPr="000300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كــر سـا</w:t>
      </w:r>
      <w:r w:rsidRPr="00875C5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بـقـا  ك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سـم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57FF6">
        <w:rPr>
          <w:rFonts w:hint="cs"/>
          <w:color w:val="FF0000"/>
          <w:sz w:val="28"/>
          <w:szCs w:val="28"/>
          <w:rtl/>
          <w:lang w:bidi="ar-DZ"/>
        </w:rPr>
        <w:t>لـلـعـــد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57FF6">
        <w:rPr>
          <w:rFonts w:hint="cs"/>
          <w:color w:val="FF0000"/>
          <w:sz w:val="28"/>
          <w:szCs w:val="28"/>
          <w:rtl/>
          <w:lang w:bidi="ar-DZ"/>
        </w:rPr>
        <w:t>د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1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</w:p>
    <w:p w:rsidR="00AA0B7A" w:rsidRPr="006F0F8F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الأعـد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5  و 6  و 7  لا  تـقـسـم  </w:t>
      </w:r>
      <w:r>
        <w:rPr>
          <w:color w:val="FF0000"/>
          <w:sz w:val="28"/>
          <w:szCs w:val="28"/>
          <w:lang w:bidi="ar-DZ"/>
        </w:rPr>
        <w:t>3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نـتـوقـف  ؛ و نـسـتــنـتــج  أ</w:t>
      </w:r>
      <w:r w:rsidRPr="00CF70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06DB6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ــه </w:t>
      </w:r>
    </w:p>
    <w:p w:rsidR="00AA0B7A" w:rsidRPr="0015571B" w:rsidRDefault="00AA0B7A" w:rsidP="00EB11B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8  يـقــســم  </w:t>
      </w:r>
      <w:r>
        <w:rPr>
          <w:color w:val="FF0000"/>
          <w:sz w:val="28"/>
          <w:szCs w:val="28"/>
          <w:lang w:bidi="ar-DZ"/>
        </w:rPr>
        <w:t>3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و قـد  ذ</w:t>
      </w:r>
      <w:r w:rsidRPr="000300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كــر ك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سـم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842036" w:rsidRPr="00206DB6">
        <w:rPr>
          <w:rFonts w:hint="cs"/>
          <w:color w:val="FF0000"/>
          <w:sz w:val="28"/>
          <w:szCs w:val="28"/>
          <w:rtl/>
          <w:lang w:bidi="ar-DZ"/>
        </w:rPr>
        <w:t>لـلـعــد</w:t>
      </w:r>
      <w:r w:rsidR="00842036" w:rsidRPr="00206D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42036" w:rsidRPr="00206DB6">
        <w:rPr>
          <w:rFonts w:hint="cs"/>
          <w:color w:val="FF0000"/>
          <w:sz w:val="28"/>
          <w:szCs w:val="28"/>
          <w:rtl/>
          <w:lang w:bidi="ar-DZ"/>
        </w:rPr>
        <w:t>د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3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="00EB11B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3A35D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206DB6">
        <w:rPr>
          <w:rFonts w:hint="cs"/>
          <w:color w:val="FF0000"/>
          <w:sz w:val="28"/>
          <w:szCs w:val="28"/>
          <w:rtl/>
          <w:lang w:bidi="ar-DZ"/>
        </w:rPr>
        <w:t>لـلـعــد</w:t>
      </w:r>
      <w:r w:rsidRPr="00206D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06DB6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Pr="00206DB6">
        <w:rPr>
          <w:color w:val="FF0000"/>
          <w:sz w:val="28"/>
          <w:szCs w:val="28"/>
          <w:lang w:bidi="ar-DZ"/>
        </w:rPr>
        <w:t>1</w:t>
      </w:r>
      <w:r w:rsidRPr="00206DB6">
        <w:rPr>
          <w:color w:val="FF0000"/>
          <w:sz w:val="16"/>
          <w:szCs w:val="16"/>
          <w:lang w:bidi="ar-DZ"/>
        </w:rPr>
        <w:t xml:space="preserve"> </w:t>
      </w:r>
      <w:r w:rsidRPr="00206DB6">
        <w:rPr>
          <w:color w:val="FF0000"/>
          <w:sz w:val="28"/>
          <w:szCs w:val="28"/>
          <w:lang w:bidi="ar-DZ"/>
        </w:rPr>
        <w:t>3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ق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ســم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فـقــط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مـا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</w:p>
    <w:p w:rsidR="00AA0B7A" w:rsidRPr="00862AB8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تـوقـف .                                                           </w:t>
      </w:r>
      <w:r w:rsidRPr="003A35D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1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5571B">
        <w:rPr>
          <w:color w:val="FF0000"/>
          <w:sz w:val="28"/>
          <w:szCs w:val="28"/>
          <w:lang w:bidi="ar-DZ"/>
        </w:rPr>
        <w:t>1</w:t>
      </w:r>
      <w:r w:rsidRPr="0015571B">
        <w:rPr>
          <w:color w:val="FF0000"/>
          <w:sz w:val="16"/>
          <w:szCs w:val="16"/>
          <w:lang w:bidi="ar-DZ"/>
        </w:rPr>
        <w:t xml:space="preserve"> </w:t>
      </w:r>
      <w:r w:rsidRPr="0015571B">
        <w:rPr>
          <w:color w:val="FF0000"/>
          <w:sz w:val="28"/>
          <w:szCs w:val="28"/>
          <w:lang w:bidi="ar-DZ"/>
        </w:rPr>
        <w:t>3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ـو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ســـم  </w:t>
      </w:r>
      <w:r>
        <w:rPr>
          <w:color w:val="FF0000"/>
          <w:sz w:val="28"/>
          <w:szCs w:val="28"/>
          <w:lang w:bidi="ar-DZ"/>
        </w:rPr>
        <w:t>3</w:t>
      </w:r>
      <w:proofErr w:type="gramEnd"/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ي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</w:p>
    <w:p w:rsidR="00AA0B7A" w:rsidRPr="00E5591C" w:rsidRDefault="00AA0B7A" w:rsidP="00AA0B7A">
      <w:pPr>
        <w:bidi/>
        <w:spacing w:line="312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1  ؛  2  ؛  4  ؛  </w:t>
      </w:r>
      <w:r>
        <w:rPr>
          <w:rFonts w:hint="cs"/>
          <w:color w:val="FF0000"/>
          <w:sz w:val="28"/>
          <w:szCs w:val="28"/>
          <w:rtl/>
          <w:lang w:bidi="ar-DZ"/>
        </w:rPr>
        <w:t>8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862AB8"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E5591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5591C">
        <w:rPr>
          <w:color w:val="FF0000"/>
          <w:sz w:val="28"/>
          <w:szCs w:val="28"/>
          <w:lang w:bidi="ar-DZ"/>
        </w:rPr>
        <w:t>3</w:t>
      </w:r>
      <w:r w:rsidRPr="00E5591C">
        <w:rPr>
          <w:color w:val="FF0000"/>
          <w:sz w:val="16"/>
          <w:szCs w:val="16"/>
          <w:lang w:bidi="ar-DZ"/>
        </w:rPr>
        <w:t xml:space="preserve"> </w:t>
      </w:r>
      <w:r w:rsidRPr="00E5591C">
        <w:rPr>
          <w:color w:val="FF0000"/>
          <w:sz w:val="28"/>
          <w:szCs w:val="28"/>
          <w:lang w:bidi="ar-DZ"/>
        </w:rPr>
        <w:t>2</w:t>
      </w:r>
      <w:r w:rsidRPr="00E5591C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215286" w:rsidRDefault="00AF7603" w:rsidP="00AF7603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خــوا</w:t>
      </w:r>
      <w:r w:rsidR="00AA0B7A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ص  قــو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  طـبـيــعــي .</w:t>
      </w:r>
    </w:p>
    <w:p w:rsidR="00AA0B7A" w:rsidRPr="00970AB2" w:rsidRDefault="00AA0B7A" w:rsidP="0068029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1 ) </w:t>
      </w:r>
      <w:proofErr w:type="gramStart"/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970AB2">
        <w:rPr>
          <w:rFonts w:hint="cs"/>
          <w:i/>
          <w:i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أعــ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د  طـبـيـعـيـة 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 xml:space="preserve">حـيـث   </w:t>
      </w:r>
      <w:r w:rsidR="00680297" w:rsidRPr="00366EB9">
        <w:rPr>
          <w:i/>
          <w:iCs/>
          <w:color w:val="000000"/>
          <w:sz w:val="28"/>
          <w:szCs w:val="28"/>
          <w:lang w:bidi="ar-DZ"/>
        </w:rPr>
        <w:t>a</w:t>
      </w:r>
      <w:r w:rsidR="00680297">
        <w:rPr>
          <w:color w:val="000000"/>
          <w:sz w:val="28"/>
          <w:szCs w:val="28"/>
          <w:lang w:bidi="ar-DZ"/>
        </w:rPr>
        <w:t xml:space="preserve"> </w:t>
      </w:r>
      <w:r w:rsidR="00680297"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 w:rsidR="00680297">
        <w:rPr>
          <w:color w:val="000000"/>
          <w:sz w:val="28"/>
          <w:szCs w:val="28"/>
          <w:lang w:bidi="ar-DZ"/>
        </w:rPr>
        <w:t xml:space="preserve"> </w:t>
      </w:r>
      <w:r w:rsidR="00680297"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 xml:space="preserve">  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color w:val="000000"/>
          <w:sz w:val="28"/>
          <w:szCs w:val="28"/>
          <w:lang w:bidi="ar-DZ"/>
        </w:rPr>
        <w:t xml:space="preserve"> </w:t>
      </w:r>
      <w:r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>
        <w:rPr>
          <w:color w:val="000000"/>
          <w:sz w:val="28"/>
          <w:szCs w:val="28"/>
          <w:lang w:bidi="ar-DZ"/>
        </w:rPr>
        <w:t xml:space="preserve"> 0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680297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AA0B7A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</w:t>
      </w:r>
      <w:r>
        <w:rPr>
          <w:rFonts w:hint="cs"/>
          <w:color w:val="000000"/>
          <w:sz w:val="28"/>
          <w:szCs w:val="28"/>
          <w:rtl/>
          <w:lang w:bidi="ar-DZ"/>
        </w:rPr>
        <w:t>الـجــد</w:t>
      </w:r>
      <w:r w:rsidRPr="00880B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Ind w:w="3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07"/>
        <w:gridCol w:w="907"/>
        <w:gridCol w:w="907"/>
        <w:gridCol w:w="907"/>
        <w:gridCol w:w="907"/>
      </w:tblGrid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n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+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–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4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7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0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5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5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5</w:t>
            </w:r>
          </w:p>
        </w:tc>
      </w:tr>
    </w:tbl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فـي  كـل  حـالـة  تـحـقــق  أ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:</w:t>
      </w:r>
    </w:p>
    <w:p w:rsidR="00AA0B7A" w:rsidRDefault="004F668B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49" style="position:absolute;left:0;text-align:left;margin-left:71.95pt;margin-top:10.45pt;width:453.55pt;height:28.35pt;rotation:180;z-index:251648512" filled="f" strokeweight="1.5pt"/>
        </w:pict>
      </w: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كا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فــ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color w:val="000000"/>
          <w:sz w:val="28"/>
          <w:szCs w:val="28"/>
          <w:lang w:bidi="ar-DZ"/>
        </w:rPr>
        <w:t xml:space="preserve">( </w:t>
      </w:r>
      <w:r w:rsidRPr="006D3D2B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bidi="ar-DZ"/>
        </w:rPr>
        <w:t>+</w:t>
      </w:r>
      <w:r>
        <w:rPr>
          <w:color w:val="000000"/>
          <w:sz w:val="28"/>
          <w:szCs w:val="28"/>
          <w:lang w:bidi="ar-DZ"/>
        </w:rPr>
        <w:t xml:space="preserve"> </w:t>
      </w:r>
      <w:r w:rsidRPr="006D3D2B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color w:val="000000"/>
          <w:sz w:val="28"/>
          <w:szCs w:val="28"/>
          <w:lang w:bidi="ar-DZ"/>
        </w:rPr>
        <w:t xml:space="preserve">( </w:t>
      </w:r>
      <w:r w:rsidRPr="006D3D2B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</w:t>
      </w:r>
      <w:r w:rsidRPr="006D3D2B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AA0B7A" w:rsidRPr="006D3D2B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</w:p>
    <w:p w:rsidR="00AA0B7A" w:rsidRPr="007656C5" w:rsidRDefault="00AA0B7A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7656C5">
        <w:rPr>
          <w:rFonts w:hint="cs"/>
          <w:color w:val="FF0000"/>
          <w:sz w:val="28"/>
          <w:szCs w:val="28"/>
          <w:rtl/>
          <w:lang w:bidi="ar-DZ"/>
        </w:rPr>
        <w:t>2  يـقـســم</w:t>
      </w:r>
      <w:proofErr w:type="gramEnd"/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656C5">
        <w:rPr>
          <w:color w:val="FF0000"/>
          <w:sz w:val="28"/>
          <w:szCs w:val="28"/>
          <w:lang w:bidi="ar-DZ"/>
        </w:rPr>
        <w:t>4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8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656C5">
        <w:rPr>
          <w:color w:val="FF0000"/>
          <w:sz w:val="28"/>
          <w:szCs w:val="28"/>
          <w:lang w:bidi="ar-DZ"/>
        </w:rPr>
        <w:t>2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7656C5">
        <w:rPr>
          <w:color w:val="FF0000"/>
          <w:sz w:val="28"/>
          <w:szCs w:val="28"/>
          <w:lang w:bidi="ar-DZ"/>
        </w:rPr>
        <w:t>3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0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AA0B7A" w:rsidRPr="007656C5" w:rsidRDefault="00AA0B7A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  و كـذ</w:t>
      </w:r>
      <w:r w:rsidRPr="0076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لــك  2  يـقـســم  مـجـمـوعـهـمـا  </w:t>
      </w:r>
      <w:r w:rsidRPr="007656C5">
        <w:rPr>
          <w:color w:val="FF0000"/>
          <w:sz w:val="28"/>
          <w:szCs w:val="28"/>
          <w:lang w:bidi="ar-DZ"/>
        </w:rPr>
        <w:t>7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8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656C5">
        <w:rPr>
          <w:color w:val="FF0000"/>
          <w:sz w:val="28"/>
          <w:szCs w:val="28"/>
          <w:lang w:bidi="ar-DZ"/>
        </w:rPr>
        <w:t>2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يـقـســم  فـرقـهـمـا  </w:t>
      </w:r>
      <w:r w:rsidRPr="007656C5">
        <w:rPr>
          <w:color w:val="FF0000"/>
          <w:sz w:val="28"/>
          <w:szCs w:val="28"/>
          <w:lang w:bidi="ar-DZ"/>
        </w:rPr>
        <w:t>1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8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7656C5" w:rsidRDefault="00AA0B7A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7656C5">
        <w:rPr>
          <w:rFonts w:hint="cs"/>
          <w:color w:val="FF0000"/>
          <w:sz w:val="28"/>
          <w:szCs w:val="28"/>
          <w:rtl/>
          <w:lang w:bidi="ar-DZ"/>
        </w:rPr>
        <w:t>5  يـقـســم</w:t>
      </w:r>
      <w:proofErr w:type="gramEnd"/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7656C5">
        <w:rPr>
          <w:color w:val="FF0000"/>
          <w:sz w:val="28"/>
          <w:szCs w:val="28"/>
          <w:lang w:bidi="ar-DZ"/>
        </w:rPr>
        <w:t>1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0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656C5">
        <w:rPr>
          <w:color w:val="FF0000"/>
          <w:sz w:val="28"/>
          <w:szCs w:val="28"/>
          <w:lang w:bidi="ar-DZ"/>
        </w:rPr>
        <w:t>2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0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</w:p>
    <w:p w:rsidR="00AA0B7A" w:rsidRPr="007656C5" w:rsidRDefault="00AA0B7A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  و كـذ</w:t>
      </w:r>
      <w:r w:rsidRPr="007656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لــك 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يـقـســم  مـجـمـوعـهـمـا  </w:t>
      </w:r>
      <w:r w:rsidRPr="007656C5">
        <w:rPr>
          <w:color w:val="FF0000"/>
          <w:sz w:val="28"/>
          <w:szCs w:val="28"/>
          <w:lang w:bidi="ar-DZ"/>
        </w:rPr>
        <w:t>1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 يـقـســم  فـرقـهـمـا 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color w:val="FF0000"/>
          <w:sz w:val="16"/>
          <w:szCs w:val="16"/>
          <w:lang w:bidi="ar-DZ"/>
        </w:rPr>
        <w:t xml:space="preserve"> </w:t>
      </w:r>
      <w:r w:rsidRPr="007656C5">
        <w:rPr>
          <w:color w:val="FF0000"/>
          <w:sz w:val="28"/>
          <w:szCs w:val="28"/>
          <w:lang w:bidi="ar-DZ"/>
        </w:rPr>
        <w:t>5</w:t>
      </w:r>
      <w:r w:rsidRPr="007656C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8E1F5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) </w:t>
      </w:r>
      <w:proofErr w:type="gramStart"/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970AB2">
        <w:rPr>
          <w:rFonts w:hint="cs"/>
          <w:i/>
          <w:iCs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؛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؛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E1F5A">
        <w:rPr>
          <w:rFonts w:hint="cs"/>
          <w:color w:val="000000"/>
          <w:sz w:val="28"/>
          <w:szCs w:val="28"/>
          <w:rtl/>
          <w:lang w:bidi="ar-DZ"/>
        </w:rPr>
        <w:t>أعــد</w:t>
      </w:r>
      <w:r w:rsidR="008E1F5A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E1F5A">
        <w:rPr>
          <w:rFonts w:hint="cs"/>
          <w:color w:val="000000"/>
          <w:sz w:val="28"/>
          <w:szCs w:val="28"/>
          <w:rtl/>
          <w:lang w:bidi="ar-DZ"/>
        </w:rPr>
        <w:t>ا</w:t>
      </w:r>
      <w:r w:rsidR="008E1F5A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8E1F5A">
        <w:rPr>
          <w:rFonts w:hint="cs"/>
          <w:color w:val="000000"/>
          <w:sz w:val="28"/>
          <w:szCs w:val="28"/>
          <w:rtl/>
          <w:lang w:bidi="ar-DZ"/>
        </w:rPr>
        <w:t xml:space="preserve">د  طـبـيـعـيـة  حـيـث   </w:t>
      </w:r>
      <w:r w:rsidR="008E1F5A">
        <w:rPr>
          <w:i/>
          <w:iCs/>
          <w:color w:val="000000"/>
          <w:sz w:val="28"/>
          <w:szCs w:val="28"/>
          <w:lang w:bidi="ar-DZ"/>
        </w:rPr>
        <w:t>b</w:t>
      </w:r>
      <w:r w:rsidR="008E1F5A">
        <w:rPr>
          <w:color w:val="000000"/>
          <w:sz w:val="28"/>
          <w:szCs w:val="28"/>
          <w:lang w:bidi="ar-DZ"/>
        </w:rPr>
        <w:t xml:space="preserve"> </w:t>
      </w:r>
      <w:r w:rsidR="008E1F5A"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 w:rsidR="008E1F5A">
        <w:rPr>
          <w:color w:val="000000"/>
          <w:sz w:val="28"/>
          <w:szCs w:val="28"/>
          <w:lang w:bidi="ar-DZ"/>
        </w:rPr>
        <w:t xml:space="preserve"> 0</w:t>
      </w:r>
      <w:r w:rsidR="008E1F5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8E1F5A" w:rsidRPr="00366EB9">
        <w:rPr>
          <w:i/>
          <w:iCs/>
          <w:color w:val="000000"/>
          <w:sz w:val="28"/>
          <w:szCs w:val="28"/>
          <w:lang w:bidi="ar-DZ"/>
        </w:rPr>
        <w:t>n</w:t>
      </w:r>
      <w:r w:rsidR="008E1F5A">
        <w:rPr>
          <w:color w:val="000000"/>
          <w:sz w:val="28"/>
          <w:szCs w:val="28"/>
          <w:lang w:bidi="ar-DZ"/>
        </w:rPr>
        <w:t xml:space="preserve"> </w:t>
      </w:r>
      <w:r w:rsidR="008E1F5A" w:rsidRPr="00DD3230">
        <w:rPr>
          <w:rFonts w:ascii="Tahoma" w:hAnsi="Tahoma" w:cs="Tahoma"/>
          <w:color w:val="000000"/>
          <w:sz w:val="28"/>
          <w:szCs w:val="28"/>
          <w:lang w:bidi="ar-DZ"/>
        </w:rPr>
        <w:t>≠</w:t>
      </w:r>
      <w:r w:rsidR="008E1F5A">
        <w:rPr>
          <w:color w:val="000000"/>
          <w:sz w:val="28"/>
          <w:szCs w:val="28"/>
          <w:lang w:bidi="ar-DZ"/>
        </w:rPr>
        <w:t xml:space="preserve"> 0</w:t>
      </w:r>
      <w:r w:rsidR="008E1F5A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970AB2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لـيـكــن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كـمــل  </w:t>
      </w:r>
      <w:r>
        <w:rPr>
          <w:rFonts w:hint="cs"/>
          <w:color w:val="000000"/>
          <w:sz w:val="28"/>
          <w:szCs w:val="28"/>
          <w:rtl/>
          <w:lang w:bidi="ar-DZ"/>
        </w:rPr>
        <w:t>الـجــد</w:t>
      </w:r>
      <w:r w:rsidRPr="00880B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Ind w:w="35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07"/>
        <w:gridCol w:w="907"/>
        <w:gridCol w:w="907"/>
        <w:gridCol w:w="907"/>
      </w:tblGrid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a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b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n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i/>
                <w:iCs/>
                <w:color w:val="000000"/>
                <w:sz w:val="28"/>
                <w:szCs w:val="28"/>
                <w:lang w:bidi="ar-DZ"/>
              </w:rPr>
              <w:t>r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4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8</w:t>
            </w:r>
          </w:p>
        </w:tc>
      </w:tr>
      <w:tr w:rsidR="00941EF4" w:rsidRPr="0003408A" w:rsidTr="0089023A">
        <w:trPr>
          <w:trHeight w:val="567"/>
        </w:trPr>
        <w:tc>
          <w:tcPr>
            <w:tcW w:w="907" w:type="dxa"/>
            <w:vAlign w:val="center"/>
          </w:tcPr>
          <w:p w:rsidR="00941EF4" w:rsidRPr="0003408A" w:rsidRDefault="00941EF4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9</w:t>
            </w:r>
          </w:p>
        </w:tc>
        <w:tc>
          <w:tcPr>
            <w:tcW w:w="907" w:type="dxa"/>
            <w:vAlign w:val="center"/>
          </w:tcPr>
          <w:p w:rsidR="00941EF4" w:rsidRPr="0003408A" w:rsidRDefault="00941EF4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2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6</w:t>
            </w:r>
          </w:p>
        </w:tc>
        <w:tc>
          <w:tcPr>
            <w:tcW w:w="907" w:type="dxa"/>
            <w:vAlign w:val="center"/>
          </w:tcPr>
          <w:p w:rsidR="00941EF4" w:rsidRPr="0003408A" w:rsidRDefault="00941EF4" w:rsidP="0089023A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3</w:t>
            </w:r>
          </w:p>
        </w:tc>
        <w:tc>
          <w:tcPr>
            <w:tcW w:w="907" w:type="dxa"/>
            <w:vAlign w:val="center"/>
          </w:tcPr>
          <w:p w:rsidR="00941EF4" w:rsidRPr="0003408A" w:rsidRDefault="00941EF4" w:rsidP="0089023A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FF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FF0000"/>
                <w:sz w:val="28"/>
                <w:szCs w:val="28"/>
                <w:lang w:bidi="ar-DZ"/>
              </w:rPr>
              <w:t>3</w:t>
            </w:r>
          </w:p>
        </w:tc>
      </w:tr>
      <w:tr w:rsidR="00AA0B7A" w:rsidRPr="0003408A" w:rsidTr="006606B2">
        <w:trPr>
          <w:trHeight w:val="567"/>
        </w:trPr>
        <w:tc>
          <w:tcPr>
            <w:tcW w:w="907" w:type="dxa"/>
            <w:vAlign w:val="center"/>
          </w:tcPr>
          <w:p w:rsidR="00AA0B7A" w:rsidRPr="0003408A" w:rsidRDefault="00941EF4" w:rsidP="00941EF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bidi="ar-DZ"/>
              </w:rPr>
              <w:t>4</w:t>
            </w:r>
            <w:r w:rsidR="00AA0B7A"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1</w:t>
            </w:r>
            <w:r w:rsidRPr="0003408A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00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000000"/>
                <w:sz w:val="28"/>
                <w:szCs w:val="28"/>
                <w:lang w:bidi="ar-DZ"/>
              </w:rPr>
              <w:t>5</w:t>
            </w:r>
          </w:p>
        </w:tc>
        <w:tc>
          <w:tcPr>
            <w:tcW w:w="907" w:type="dxa"/>
            <w:vAlign w:val="center"/>
          </w:tcPr>
          <w:p w:rsidR="00AA0B7A" w:rsidRPr="0003408A" w:rsidRDefault="00AA0B7A" w:rsidP="005C0E44">
            <w:pPr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bidi="ar-DZ"/>
              </w:rPr>
            </w:pPr>
            <w:r w:rsidRPr="0003408A">
              <w:rPr>
                <w:color w:val="FF0000"/>
                <w:sz w:val="28"/>
                <w:szCs w:val="28"/>
                <w:lang w:bidi="ar-DZ"/>
              </w:rPr>
              <w:t>0</w:t>
            </w:r>
          </w:p>
        </w:tc>
      </w:tr>
    </w:tbl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فـي  كـل  حـالـة  تـحـقــق  أ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:</w:t>
      </w:r>
    </w:p>
    <w:p w:rsidR="00AA0B7A" w:rsidRDefault="004F668B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50" style="position:absolute;left:0;text-align:left;margin-left:230.75pt;margin-top:9.4pt;width:294.8pt;height:28.35pt;rotation:180;z-index:251649536" filled="f" strokeweight="1.5pt"/>
        </w:pict>
      </w:r>
    </w:p>
    <w:p w:rsidR="00AA0B7A" w:rsidRDefault="00AA0B7A" w:rsidP="00AA0B7A">
      <w:pPr>
        <w:bidi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كا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فــإ</w:t>
      </w:r>
      <w:r w:rsidRPr="006D3D2B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</w:t>
      </w:r>
      <w:r w:rsidRPr="00366EB9">
        <w:rPr>
          <w:i/>
          <w:iCs/>
          <w:color w:val="000000"/>
          <w:sz w:val="28"/>
          <w:szCs w:val="28"/>
          <w:lang w:bidi="ar-DZ"/>
        </w:rPr>
        <w:t>n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يـقـســم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AA0B7A" w:rsidRPr="00EC12B8" w:rsidRDefault="00AA0B7A" w:rsidP="00AA0B7A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</w:p>
    <w:p w:rsidR="00AA0B7A" w:rsidRPr="003218BD" w:rsidRDefault="00AA0B7A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   6  يـقـســم 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3218BD">
        <w:rPr>
          <w:color w:val="FF0000"/>
          <w:sz w:val="28"/>
          <w:szCs w:val="28"/>
          <w:lang w:bidi="ar-DZ"/>
        </w:rPr>
        <w:t>2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4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و كـذ</w:t>
      </w:r>
      <w:r w:rsidRPr="003218B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لــك 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3218BD">
        <w:rPr>
          <w:color w:val="FF0000"/>
          <w:sz w:val="28"/>
          <w:szCs w:val="28"/>
          <w:lang w:bidi="ar-DZ"/>
        </w:rPr>
        <w:t>1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8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3218B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قـي  قـسـمـة 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 w:rsidRPr="003218BD">
        <w:rPr>
          <w:color w:val="FF0000"/>
          <w:sz w:val="28"/>
          <w:szCs w:val="28"/>
          <w:lang w:bidi="ar-DZ"/>
        </w:rPr>
        <w:t>2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4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3218BD" w:rsidRDefault="00941EF4" w:rsidP="00AA0B7A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3218BD">
        <w:rPr>
          <w:color w:val="FF0000"/>
          <w:sz w:val="28"/>
          <w:szCs w:val="28"/>
          <w:lang w:bidi="ar-DZ"/>
        </w:rPr>
        <w:t>1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9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3218BD">
        <w:rPr>
          <w:color w:val="FF0000"/>
          <w:sz w:val="28"/>
          <w:szCs w:val="28"/>
          <w:lang w:bidi="ar-DZ"/>
        </w:rPr>
        <w:t>1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3218BD">
        <w:rPr>
          <w:color w:val="FF0000"/>
          <w:sz w:val="28"/>
          <w:szCs w:val="28"/>
          <w:lang w:bidi="ar-DZ"/>
        </w:rPr>
        <w:t>2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و كـذ</w:t>
      </w:r>
      <w:r w:rsidRPr="003218B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لــك  </w:t>
      </w:r>
      <w:r w:rsidRPr="003218BD">
        <w:rPr>
          <w:color w:val="FF0000"/>
          <w:sz w:val="28"/>
          <w:szCs w:val="28"/>
          <w:lang w:bidi="ar-DZ"/>
        </w:rPr>
        <w:t>1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Pr="003218BD">
        <w:rPr>
          <w:color w:val="FF0000"/>
          <w:sz w:val="28"/>
          <w:szCs w:val="28"/>
          <w:lang w:bidi="ar-DZ"/>
        </w:rPr>
        <w:t>1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3218B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قـي  قـسـمـة  </w:t>
      </w:r>
      <w:r w:rsidRPr="003218BD">
        <w:rPr>
          <w:color w:val="FF0000"/>
          <w:sz w:val="28"/>
          <w:szCs w:val="28"/>
          <w:lang w:bidi="ar-DZ"/>
        </w:rPr>
        <w:t>3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9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 w:rsidRPr="003218BD">
        <w:rPr>
          <w:color w:val="FF0000"/>
          <w:sz w:val="28"/>
          <w:szCs w:val="28"/>
          <w:lang w:bidi="ar-DZ"/>
        </w:rPr>
        <w:t>2</w:t>
      </w:r>
      <w:r w:rsidRPr="003218BD">
        <w:rPr>
          <w:color w:val="FF0000"/>
          <w:sz w:val="16"/>
          <w:szCs w:val="16"/>
          <w:lang w:bidi="ar-DZ"/>
        </w:rPr>
        <w:t xml:space="preserve"> </w:t>
      </w:r>
      <w:r w:rsidRPr="003218BD">
        <w:rPr>
          <w:color w:val="FF0000"/>
          <w:sz w:val="28"/>
          <w:szCs w:val="28"/>
          <w:lang w:bidi="ar-DZ"/>
        </w:rPr>
        <w:t>6</w:t>
      </w:r>
      <w:r w:rsidRPr="003218B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941EF4" w:rsidRDefault="00AA0B7A" w:rsidP="00941EF4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941EF4">
        <w:rPr>
          <w:rFonts w:hint="cs"/>
          <w:color w:val="FF0000"/>
          <w:sz w:val="28"/>
          <w:szCs w:val="28"/>
          <w:rtl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="00941EF4">
        <w:rPr>
          <w:color w:val="FF0000"/>
          <w:sz w:val="28"/>
          <w:szCs w:val="28"/>
          <w:lang w:bidi="ar-DZ"/>
        </w:rPr>
        <w:t>4</w:t>
      </w:r>
      <w:r w:rsidRPr="00941EF4">
        <w:rPr>
          <w:color w:val="FF0000"/>
          <w:sz w:val="16"/>
          <w:szCs w:val="16"/>
          <w:lang w:bidi="ar-DZ"/>
        </w:rPr>
        <w:t xml:space="preserve"> </w:t>
      </w:r>
      <w:r w:rsidR="00941EF4">
        <w:rPr>
          <w:color w:val="FF0000"/>
          <w:sz w:val="28"/>
          <w:szCs w:val="28"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941EF4">
        <w:rPr>
          <w:rFonts w:hint="cs"/>
          <w:color w:val="FF0000"/>
          <w:sz w:val="28"/>
          <w:szCs w:val="28"/>
          <w:rtl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="00941EF4">
        <w:rPr>
          <w:color w:val="FF0000"/>
          <w:sz w:val="28"/>
          <w:szCs w:val="28"/>
          <w:lang w:bidi="ar-DZ"/>
        </w:rPr>
        <w:t>1</w:t>
      </w:r>
      <w:r w:rsidRPr="00941EF4">
        <w:rPr>
          <w:color w:val="FF0000"/>
          <w:sz w:val="16"/>
          <w:szCs w:val="16"/>
          <w:lang w:bidi="ar-DZ"/>
        </w:rPr>
        <w:t xml:space="preserve"> </w:t>
      </w:r>
      <w:r w:rsidR="00941EF4">
        <w:rPr>
          <w:color w:val="FF0000"/>
          <w:sz w:val="28"/>
          <w:szCs w:val="28"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و كـذ</w:t>
      </w:r>
      <w:r w:rsidRPr="00941E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لــك  </w:t>
      </w:r>
      <w:r w:rsidR="00941EF4">
        <w:rPr>
          <w:rFonts w:hint="cs"/>
          <w:color w:val="FF0000"/>
          <w:sz w:val="28"/>
          <w:szCs w:val="28"/>
          <w:rtl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يـقـســم  </w:t>
      </w:r>
      <w:r w:rsidR="00941EF4">
        <w:rPr>
          <w:rFonts w:hint="cs"/>
          <w:color w:val="FF0000"/>
          <w:sz w:val="28"/>
          <w:szCs w:val="28"/>
          <w:rtl/>
          <w:lang w:bidi="ar-DZ"/>
        </w:rPr>
        <w:t>0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941EF4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قـي  قـسـمـة  </w:t>
      </w:r>
      <w:r w:rsidR="00941EF4">
        <w:rPr>
          <w:color w:val="FF0000"/>
          <w:sz w:val="28"/>
          <w:szCs w:val="28"/>
          <w:lang w:bidi="ar-DZ"/>
        </w:rPr>
        <w:t>4</w:t>
      </w:r>
      <w:r w:rsidRPr="00941EF4">
        <w:rPr>
          <w:color w:val="FF0000"/>
          <w:sz w:val="16"/>
          <w:szCs w:val="16"/>
          <w:lang w:bidi="ar-DZ"/>
        </w:rPr>
        <w:t xml:space="preserve"> </w:t>
      </w:r>
      <w:r w:rsidR="00941EF4">
        <w:rPr>
          <w:color w:val="FF0000"/>
          <w:sz w:val="28"/>
          <w:szCs w:val="28"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 عـلـى  </w:t>
      </w:r>
      <w:r w:rsidR="00941EF4">
        <w:rPr>
          <w:color w:val="FF0000"/>
          <w:sz w:val="28"/>
          <w:szCs w:val="28"/>
          <w:lang w:bidi="ar-DZ"/>
        </w:rPr>
        <w:t>1</w:t>
      </w:r>
      <w:r w:rsidRPr="00941EF4">
        <w:rPr>
          <w:color w:val="FF0000"/>
          <w:sz w:val="16"/>
          <w:szCs w:val="16"/>
          <w:lang w:bidi="ar-DZ"/>
        </w:rPr>
        <w:t xml:space="preserve"> </w:t>
      </w:r>
      <w:r w:rsidR="00941EF4">
        <w:rPr>
          <w:color w:val="FF0000"/>
          <w:sz w:val="28"/>
          <w:szCs w:val="28"/>
          <w:lang w:bidi="ar-DZ"/>
        </w:rPr>
        <w:t>5</w:t>
      </w:r>
      <w:r w:rsidRPr="00941EF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215286" w:rsidRDefault="00AF7603" w:rsidP="00AF7603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AA0B7A">
        <w:rPr>
          <w:rFonts w:hint="cs"/>
          <w:sz w:val="28"/>
          <w:szCs w:val="28"/>
          <w:rtl/>
          <w:lang w:bidi="ar-DZ"/>
        </w:rPr>
        <w:t>الـقــا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ســـم  الـمـشـتــرك  الأ</w:t>
      </w:r>
      <w:r w:rsidR="00AA0B7A" w:rsidRPr="009C30F9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كـبــر لـعـــد</w:t>
      </w:r>
      <w:r w:rsidR="00AA0B7A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د</w:t>
      </w:r>
      <w:r w:rsidR="00AA0B7A" w:rsidRPr="00C07C94">
        <w:rPr>
          <w:rFonts w:hint="cs"/>
          <w:sz w:val="16"/>
          <w:szCs w:val="16"/>
          <w:rtl/>
          <w:lang w:bidi="ar-DZ"/>
        </w:rPr>
        <w:t xml:space="preserve"> </w:t>
      </w:r>
      <w:r w:rsidR="00AA0B7A">
        <w:rPr>
          <w:rFonts w:hint="cs"/>
          <w:sz w:val="28"/>
          <w:szCs w:val="28"/>
          <w:rtl/>
          <w:lang w:bidi="ar-DZ"/>
        </w:rPr>
        <w:t>يــن .</w:t>
      </w:r>
    </w:p>
    <w:p w:rsidR="00AA0B7A" w:rsidRPr="009C30F9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1 ) أ</w:t>
      </w:r>
      <w:r w:rsidR="00EC1355" w:rsidRPr="00B61444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وجــد  الـقــوا</w:t>
      </w:r>
      <w:proofErr w:type="gramEnd"/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4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>
        <w:rPr>
          <w:color w:val="000000"/>
          <w:sz w:val="28"/>
          <w:szCs w:val="28"/>
          <w:lang w:bidi="ar-DZ"/>
        </w:rPr>
        <w:t>1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يـجـ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د  قـو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ســم  </w:t>
      </w:r>
      <w:r w:rsidRPr="00C60013">
        <w:rPr>
          <w:color w:val="000000"/>
          <w:sz w:val="28"/>
          <w:szCs w:val="28"/>
          <w:lang w:bidi="ar-DZ"/>
        </w:rPr>
        <w:t>4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2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AA0B7A" w:rsidRPr="00F5472F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F83E41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F83E41">
        <w:rPr>
          <w:rFonts w:hint="cs"/>
          <w:color w:val="FF0000"/>
          <w:sz w:val="28"/>
          <w:szCs w:val="28"/>
          <w:rtl/>
          <w:lang w:bidi="ar-DZ"/>
        </w:rPr>
        <w:t>نـكـتـب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4</w:t>
      </w:r>
      <w:proofErr w:type="gramEnd"/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 عـلـى  شـكـل  جـ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ا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ء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عـ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يـن  طـبـيـعـيـيـن  و بجمـيع  الـطـرق  الـ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كـنـة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1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1   و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Pr="005413F1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2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3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4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Pr="00F0631B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ال</w:t>
      </w:r>
      <w:r w:rsidRPr="00124692">
        <w:rPr>
          <w:rFonts w:hint="cs"/>
          <w:color w:val="FF0000"/>
          <w:sz w:val="28"/>
          <w:szCs w:val="28"/>
          <w:rtl/>
          <w:lang w:bidi="ar-DZ"/>
        </w:rPr>
        <w:t>ـعـــد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24692">
        <w:rPr>
          <w:rFonts w:hint="cs"/>
          <w:color w:val="FF0000"/>
          <w:sz w:val="28"/>
          <w:szCs w:val="28"/>
          <w:rtl/>
          <w:lang w:bidi="ar-DZ"/>
        </w:rPr>
        <w:t>د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124692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4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و 5  لا  يـقـسـمــا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4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4353AC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6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و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7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Default="00AA0B7A" w:rsidP="00EB11B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7  يـقــســم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و قـد  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كــر س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بـقـا  كـ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4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نـتـوقـف .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>قــوا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ســـم  </w:t>
      </w:r>
      <w:r>
        <w:rPr>
          <w:color w:val="FF0000"/>
          <w:sz w:val="28"/>
          <w:szCs w:val="28"/>
          <w:lang w:bidi="ar-DZ"/>
        </w:rPr>
        <w:t>4</w:t>
      </w:r>
      <w:proofErr w:type="gramEnd"/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>ي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1  ؛  2  ؛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rFonts w:hint="cs"/>
          <w:color w:val="FF0000"/>
          <w:sz w:val="28"/>
          <w:szCs w:val="28"/>
          <w:rtl/>
          <w:lang w:bidi="ar-DZ"/>
        </w:rPr>
        <w:t>6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rFonts w:hint="cs"/>
          <w:color w:val="FF0000"/>
          <w:sz w:val="28"/>
          <w:szCs w:val="28"/>
          <w:rtl/>
          <w:lang w:bidi="ar-DZ"/>
        </w:rPr>
        <w:t>7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F76C90">
        <w:rPr>
          <w:color w:val="FF0000"/>
          <w:sz w:val="28"/>
          <w:szCs w:val="28"/>
          <w:lang w:bidi="ar-DZ"/>
        </w:rPr>
        <w:t>1</w:t>
      </w:r>
      <w:r w:rsidRPr="00F76C90">
        <w:rPr>
          <w:color w:val="FF0000"/>
          <w:sz w:val="16"/>
          <w:szCs w:val="16"/>
          <w:lang w:bidi="ar-DZ"/>
        </w:rPr>
        <w:t xml:space="preserve"> </w:t>
      </w:r>
      <w:r w:rsidRPr="00F76C90">
        <w:rPr>
          <w:color w:val="FF0000"/>
          <w:sz w:val="28"/>
          <w:szCs w:val="28"/>
          <w:lang w:bidi="ar-DZ"/>
        </w:rPr>
        <w:t>4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 w:rsidRPr="00F76C90">
        <w:rPr>
          <w:color w:val="FF0000"/>
          <w:sz w:val="28"/>
          <w:szCs w:val="28"/>
          <w:lang w:bidi="ar-DZ"/>
        </w:rPr>
        <w:t>2</w:t>
      </w:r>
      <w:r w:rsidRPr="00F76C9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color w:val="FF0000"/>
          <w:sz w:val="28"/>
          <w:szCs w:val="28"/>
          <w:lang w:bidi="ar-DZ"/>
        </w:rPr>
        <w:t>4</w:t>
      </w:r>
      <w:r w:rsidRPr="00F76C90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F83E41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     إ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>يـجـا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>د  قـوا</w:t>
      </w:r>
      <w:r w:rsidRPr="00F83E4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ســم  </w:t>
      </w:r>
      <w:r w:rsidRPr="00F83E41">
        <w:rPr>
          <w:color w:val="000000"/>
          <w:sz w:val="28"/>
          <w:szCs w:val="28"/>
          <w:lang w:bidi="ar-DZ"/>
        </w:rPr>
        <w:t>1</w:t>
      </w:r>
      <w:r w:rsidRPr="00F83E41">
        <w:rPr>
          <w:color w:val="000000"/>
          <w:sz w:val="16"/>
          <w:szCs w:val="16"/>
          <w:lang w:bidi="ar-DZ"/>
        </w:rPr>
        <w:t xml:space="preserve"> </w:t>
      </w:r>
      <w:r w:rsidRPr="00F83E41">
        <w:rPr>
          <w:color w:val="000000"/>
          <w:sz w:val="28"/>
          <w:szCs w:val="28"/>
          <w:lang w:bidi="ar-DZ"/>
        </w:rPr>
        <w:t>8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AA0B7A" w:rsidRPr="00F5472F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proofErr w:type="gramStart"/>
      <w:r w:rsidRPr="00F5472F">
        <w:rPr>
          <w:rFonts w:hint="cs"/>
          <w:color w:val="FF0000"/>
          <w:sz w:val="28"/>
          <w:szCs w:val="28"/>
          <w:rtl/>
          <w:lang w:bidi="ar-DZ"/>
        </w:rPr>
        <w:t>نـكـتـب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1</w:t>
      </w:r>
      <w:proofErr w:type="gramEnd"/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 عـلـى  شـكـل  جـ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ا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ء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عـ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د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يـن  طـبـيـعـيـيـن  و بجمـيع  الـطـرق  الـ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كـنـة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1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1   و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8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F83E4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9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2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و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9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8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F83E4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و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6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8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AA0B7A" w:rsidRPr="009D7369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ال</w:t>
      </w:r>
      <w:r w:rsidRPr="00124692">
        <w:rPr>
          <w:rFonts w:hint="cs"/>
          <w:color w:val="FF0000"/>
          <w:sz w:val="28"/>
          <w:szCs w:val="28"/>
          <w:rtl/>
          <w:lang w:bidi="ar-DZ"/>
        </w:rPr>
        <w:t>ـعـــد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24692">
        <w:rPr>
          <w:rFonts w:hint="cs"/>
          <w:color w:val="FF0000"/>
          <w:sz w:val="28"/>
          <w:szCs w:val="28"/>
          <w:rtl/>
          <w:lang w:bidi="ar-DZ"/>
        </w:rPr>
        <w:t>د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124692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4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 و 5  لا  يـقـسـمــا</w:t>
      </w:r>
      <w:r w:rsidRPr="0012469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EB11B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6  يـقــســم  </w:t>
      </w:r>
      <w:r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و قـد  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كــر س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بـقـا  كـ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>
        <w:rPr>
          <w:color w:val="FF0000"/>
          <w:sz w:val="28"/>
          <w:szCs w:val="28"/>
          <w:lang w:bidi="ar-DZ"/>
        </w:rPr>
        <w:t>1</w:t>
      </w:r>
      <w:r w:rsidRPr="00F5472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؛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>نـتـوقـف .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>قــوا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ســـم  </w:t>
      </w:r>
      <w:r>
        <w:rPr>
          <w:color w:val="FF0000"/>
          <w:sz w:val="28"/>
          <w:szCs w:val="28"/>
          <w:lang w:bidi="ar-DZ"/>
        </w:rPr>
        <w:t>1</w:t>
      </w:r>
      <w:proofErr w:type="gramEnd"/>
      <w:r w:rsidRPr="002307AD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15571B">
        <w:rPr>
          <w:rFonts w:hint="cs"/>
          <w:color w:val="FF0000"/>
          <w:sz w:val="28"/>
          <w:szCs w:val="28"/>
          <w:rtl/>
          <w:lang w:bidi="ar-DZ"/>
        </w:rPr>
        <w:t>ي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1  ؛  2  ؛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rFonts w:hint="cs"/>
          <w:color w:val="FF0000"/>
          <w:sz w:val="28"/>
          <w:szCs w:val="28"/>
          <w:rtl/>
          <w:lang w:bidi="ar-DZ"/>
        </w:rPr>
        <w:t>6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rFonts w:hint="cs"/>
          <w:color w:val="FF0000"/>
          <w:sz w:val="28"/>
          <w:szCs w:val="28"/>
          <w:rtl/>
          <w:lang w:bidi="ar-DZ"/>
        </w:rPr>
        <w:t>9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8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   الـقــوا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Pr="00C60013">
        <w:rPr>
          <w:rFonts w:hint="cs"/>
          <w:color w:val="000000"/>
          <w:sz w:val="28"/>
          <w:szCs w:val="28"/>
          <w:rtl/>
          <w:lang w:bidi="ar-DZ"/>
        </w:rPr>
        <w:t>ســـم  الـمـشـتــركـة</w:t>
      </w:r>
      <w:proofErr w:type="gramEnd"/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لـلـعـــد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>د</w:t>
      </w:r>
      <w:r w:rsidRPr="00C600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C60013">
        <w:rPr>
          <w:color w:val="000000"/>
          <w:sz w:val="28"/>
          <w:szCs w:val="28"/>
          <w:lang w:bidi="ar-DZ"/>
        </w:rPr>
        <w:t>4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2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Pr="00C60013">
        <w:rPr>
          <w:color w:val="000000"/>
          <w:sz w:val="28"/>
          <w:szCs w:val="28"/>
          <w:lang w:bidi="ar-DZ"/>
        </w:rPr>
        <w:t>1</w:t>
      </w:r>
      <w:r w:rsidRPr="00C60013">
        <w:rPr>
          <w:color w:val="000000"/>
          <w:sz w:val="16"/>
          <w:szCs w:val="16"/>
          <w:lang w:bidi="ar-DZ"/>
        </w:rPr>
        <w:t xml:space="preserve"> </w:t>
      </w:r>
      <w:r w:rsidRPr="00C60013">
        <w:rPr>
          <w:color w:val="000000"/>
          <w:sz w:val="28"/>
          <w:szCs w:val="28"/>
          <w:lang w:bidi="ar-DZ"/>
        </w:rPr>
        <w:t>8</w:t>
      </w:r>
      <w:r w:rsidRPr="00C60013">
        <w:rPr>
          <w:rFonts w:hint="cs"/>
          <w:color w:val="000000"/>
          <w:sz w:val="28"/>
          <w:szCs w:val="28"/>
          <w:rtl/>
          <w:lang w:bidi="ar-DZ"/>
        </w:rPr>
        <w:t xml:space="preserve">  هـي :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1  ؛  2  ؛  </w:t>
      </w:r>
      <w:r>
        <w:rPr>
          <w:rFonts w:hint="cs"/>
          <w:color w:val="FF0000"/>
          <w:sz w:val="28"/>
          <w:szCs w:val="28"/>
          <w:rtl/>
          <w:lang w:bidi="ar-DZ"/>
        </w:rPr>
        <w:t>3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 xml:space="preserve">  ؛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6 </w:t>
      </w:r>
      <w:r w:rsidRPr="00F76C90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AA0B7A" w:rsidRDefault="00AA0B7A" w:rsidP="00AA0B7A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 مـا هـو أ</w:t>
      </w:r>
      <w:r w:rsidRPr="00B90D8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بــر هـذ</w:t>
      </w:r>
      <w:r w:rsidRPr="00B90D8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قــوا</w:t>
      </w:r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ـم  الـمـشـتــركـة ؟</w:t>
      </w:r>
    </w:p>
    <w:p w:rsidR="00AA0B7A" w:rsidRPr="00B90D83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B90D83">
        <w:rPr>
          <w:rFonts w:hint="cs"/>
          <w:color w:val="FF0000"/>
          <w:sz w:val="28"/>
          <w:szCs w:val="28"/>
          <w:rtl/>
          <w:lang w:bidi="ar-DZ"/>
        </w:rPr>
        <w:t xml:space="preserve">     أ</w:t>
      </w:r>
      <w:r w:rsidRPr="00B90D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0D83">
        <w:rPr>
          <w:rFonts w:hint="cs"/>
          <w:color w:val="FF0000"/>
          <w:sz w:val="28"/>
          <w:szCs w:val="28"/>
          <w:rtl/>
          <w:lang w:bidi="ar-DZ"/>
        </w:rPr>
        <w:t>كـبــر هـذ</w:t>
      </w:r>
      <w:r w:rsidRPr="00B90D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0D83">
        <w:rPr>
          <w:rFonts w:hint="cs"/>
          <w:color w:val="FF0000"/>
          <w:sz w:val="28"/>
          <w:szCs w:val="28"/>
          <w:rtl/>
          <w:lang w:bidi="ar-DZ"/>
        </w:rPr>
        <w:t>ه  الـقــوا</w:t>
      </w:r>
      <w:r w:rsidRPr="00B90D83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0D83">
        <w:rPr>
          <w:rFonts w:hint="cs"/>
          <w:color w:val="FF0000"/>
          <w:sz w:val="28"/>
          <w:szCs w:val="28"/>
          <w:rtl/>
          <w:lang w:bidi="ar-DZ"/>
        </w:rPr>
        <w:t>ســـم  الـمـشـتــركـة  هـو  6 .</w:t>
      </w:r>
    </w:p>
    <w:p w:rsidR="00AA0B7A" w:rsidRPr="00B7556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   نـقــول  إ ن  ا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1E7A8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E7A8B">
        <w:rPr>
          <w:rFonts w:hint="cs"/>
          <w:color w:val="FF0000"/>
          <w:sz w:val="28"/>
          <w:szCs w:val="28"/>
          <w:rtl/>
          <w:lang w:bidi="ar-DZ"/>
        </w:rPr>
        <w:t xml:space="preserve"> 6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E7A8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هـو 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Pr="00B75567">
        <w:rPr>
          <w:color w:val="000000"/>
          <w:sz w:val="28"/>
          <w:szCs w:val="28"/>
          <w:lang w:bidi="ar-DZ"/>
        </w:rPr>
        <w:t>4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2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 w:rsidRPr="00B75567">
        <w:rPr>
          <w:color w:val="000000"/>
          <w:sz w:val="28"/>
          <w:szCs w:val="28"/>
          <w:lang w:bidi="ar-DZ"/>
        </w:rPr>
        <w:t>1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8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B75567" w:rsidRDefault="00AA0B7A" w:rsidP="00AA0B7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   نــرمــز لـ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بـالـرمــز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P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G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C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D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AA0B7A" w:rsidRDefault="00AA0B7A" w:rsidP="00AA0B7A">
      <w:pPr>
        <w:bidi/>
        <w:spacing w:line="360" w:lineRule="auto"/>
        <w:rPr>
          <w:sz w:val="28"/>
          <w:szCs w:val="28"/>
          <w:lang w:bidi="ar-DZ"/>
        </w:rPr>
      </w:pP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    و نـكـتــب :</w:t>
      </w:r>
      <w:r w:rsidRPr="001E7A8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1E7A8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P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G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C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D ( 4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>2 ; 1</w:t>
      </w:r>
      <w:r w:rsidRPr="00B75567">
        <w:rPr>
          <w:color w:val="000000"/>
          <w:sz w:val="16"/>
          <w:szCs w:val="16"/>
          <w:lang w:bidi="ar-DZ"/>
        </w:rPr>
        <w:t xml:space="preserve"> </w:t>
      </w:r>
      <w:r w:rsidRPr="00B75567">
        <w:rPr>
          <w:color w:val="000000"/>
          <w:sz w:val="28"/>
          <w:szCs w:val="28"/>
          <w:lang w:bidi="ar-DZ"/>
        </w:rPr>
        <w:t xml:space="preserve">8 ) </w:t>
      </w:r>
      <w:r w:rsidRPr="00B75567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 6</w:t>
      </w:r>
      <w:r w:rsidRPr="00F83E41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AA0B7A" w:rsidRPr="00B75567" w:rsidRDefault="00AA0B7A" w:rsidP="00AA0B7A">
      <w:pPr>
        <w:bidi/>
        <w:spacing w:line="36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قـا</w:t>
      </w:r>
      <w:r w:rsidRPr="00B755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بـيـن  الـقـوا</w:t>
      </w:r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م  الـمـشـت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4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 و  </w:t>
      </w:r>
      <w:r>
        <w:rPr>
          <w:color w:val="000000"/>
          <w:sz w:val="28"/>
          <w:szCs w:val="28"/>
          <w:lang w:bidi="ar-DZ"/>
        </w:rPr>
        <w:t>1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>
        <w:rPr>
          <w:rFonts w:hint="cs"/>
          <w:sz w:val="28"/>
          <w:szCs w:val="28"/>
          <w:rtl/>
          <w:lang w:bidi="ar-DZ"/>
        </w:rPr>
        <w:t xml:space="preserve">  و قـوا</w:t>
      </w:r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م 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الـق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م  الـمـشـت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ر </w:t>
      </w:r>
      <w:r>
        <w:rPr>
          <w:rFonts w:hint="cs"/>
          <w:color w:val="000000"/>
          <w:sz w:val="28"/>
          <w:szCs w:val="28"/>
          <w:rtl/>
          <w:lang w:bidi="ar-DZ"/>
        </w:rPr>
        <w:t>لـهـمـا .</w:t>
      </w:r>
    </w:p>
    <w:p w:rsidR="00AA0B7A" w:rsidRPr="008E446E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لإ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ج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ا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>د  قـوا</w:t>
      </w:r>
      <w:r w:rsidRPr="00F5472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ســم  </w:t>
      </w:r>
      <w:r>
        <w:rPr>
          <w:rFonts w:hint="cs"/>
          <w:color w:val="FF0000"/>
          <w:sz w:val="28"/>
          <w:szCs w:val="28"/>
          <w:rtl/>
          <w:lang w:bidi="ar-DZ"/>
        </w:rPr>
        <w:t>6</w:t>
      </w:r>
      <w:r w:rsidRPr="00F5472F">
        <w:rPr>
          <w:rFonts w:hint="cs"/>
          <w:color w:val="FF0000"/>
          <w:sz w:val="28"/>
          <w:szCs w:val="28"/>
          <w:rtl/>
          <w:lang w:bidi="ar-DZ"/>
        </w:rPr>
        <w:t xml:space="preserve">  نـكـتــبـه  عـلـى  شـكـل 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ج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ء  ع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يـن  طـبـيـعـيـيـن  و بجمـيع  الـطـرق  الـمـمـكـنـة</w:t>
      </w:r>
    </w:p>
    <w:p w:rsidR="00AA0B7A" w:rsidRPr="008E446E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E446E">
        <w:rPr>
          <w:color w:val="FF0000"/>
          <w:sz w:val="28"/>
          <w:szCs w:val="28"/>
          <w:lang w:bidi="ar-DZ"/>
        </w:rPr>
        <w:t xml:space="preserve">6 </w:t>
      </w:r>
      <w:r w:rsidRPr="008E446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E446E">
        <w:rPr>
          <w:color w:val="FF0000"/>
          <w:sz w:val="28"/>
          <w:szCs w:val="28"/>
          <w:lang w:bidi="ar-DZ"/>
        </w:rPr>
        <w:t xml:space="preserve"> 1 </w:t>
      </w:r>
      <w:r w:rsidRPr="008E446E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8E446E">
        <w:rPr>
          <w:color w:val="FF0000"/>
          <w:sz w:val="28"/>
          <w:szCs w:val="28"/>
          <w:lang w:bidi="ar-DZ"/>
        </w:rPr>
        <w:t xml:space="preserve"> 6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1   و  6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gramStart"/>
      <w:r w:rsidRPr="008E446E">
        <w:rPr>
          <w:rFonts w:hint="cs"/>
          <w:color w:val="FF0000"/>
          <w:sz w:val="28"/>
          <w:szCs w:val="28"/>
          <w:rtl/>
          <w:lang w:bidi="ar-DZ"/>
        </w:rPr>
        <w:t>6 .</w:t>
      </w:r>
      <w:proofErr w:type="gramEnd"/>
    </w:p>
    <w:p w:rsidR="00AA0B7A" w:rsidRPr="008E446E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E446E">
        <w:rPr>
          <w:color w:val="FF0000"/>
          <w:sz w:val="28"/>
          <w:szCs w:val="28"/>
          <w:lang w:bidi="ar-DZ"/>
        </w:rPr>
        <w:t xml:space="preserve">6 </w:t>
      </w:r>
      <w:r w:rsidRPr="008E446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E446E">
        <w:rPr>
          <w:color w:val="FF0000"/>
          <w:sz w:val="28"/>
          <w:szCs w:val="28"/>
          <w:lang w:bidi="ar-DZ"/>
        </w:rPr>
        <w:t xml:space="preserve"> 2 </w:t>
      </w:r>
      <w:r w:rsidRPr="008E446E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8E446E">
        <w:rPr>
          <w:color w:val="FF0000"/>
          <w:sz w:val="28"/>
          <w:szCs w:val="28"/>
          <w:lang w:bidi="ar-DZ"/>
        </w:rPr>
        <w:t xml:space="preserve"> 3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؛ 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ن  2   و  3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proofErr w:type="gramStart"/>
      <w:r w:rsidRPr="008E446E">
        <w:rPr>
          <w:rFonts w:hint="cs"/>
          <w:color w:val="FF0000"/>
          <w:sz w:val="28"/>
          <w:szCs w:val="28"/>
          <w:rtl/>
          <w:lang w:bidi="ar-DZ"/>
        </w:rPr>
        <w:t>6 .</w:t>
      </w:r>
      <w:proofErr w:type="gramEnd"/>
    </w:p>
    <w:p w:rsidR="00AA0B7A" w:rsidRPr="008E446E" w:rsidRDefault="00AA0B7A" w:rsidP="00EB11B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  3  يـقــســم  6  ؛ و قـد  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كــر س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بـقـا  كـقـ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سـم  لـلـعــد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د  6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؛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إ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E446E">
        <w:rPr>
          <w:rFonts w:hint="cs"/>
          <w:color w:val="FF0000"/>
          <w:sz w:val="28"/>
          <w:szCs w:val="28"/>
          <w:rtl/>
          <w:lang w:bidi="ar-DZ"/>
        </w:rPr>
        <w:t>ن  نـتـوقـف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AA0B7A" w:rsidRPr="008E446E" w:rsidRDefault="00AA0B7A" w:rsidP="00AA0B7A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   قــوا</w:t>
      </w:r>
      <w:r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ســـم  </w:t>
      </w:r>
      <w:r>
        <w:rPr>
          <w:rFonts w:hint="cs"/>
          <w:color w:val="FF0000"/>
          <w:sz w:val="28"/>
          <w:szCs w:val="28"/>
          <w:rtl/>
          <w:lang w:bidi="ar-DZ"/>
        </w:rPr>
        <w:t>6</w:t>
      </w:r>
      <w:proofErr w:type="gramEnd"/>
      <w:r w:rsidRPr="008E446E">
        <w:rPr>
          <w:rFonts w:hint="cs"/>
          <w:color w:val="FF0000"/>
          <w:sz w:val="28"/>
          <w:szCs w:val="28"/>
          <w:rtl/>
          <w:lang w:bidi="ar-DZ"/>
        </w:rPr>
        <w:t xml:space="preserve">  هـي :  1  ؛  2  ؛  3  ؛  6 .</w:t>
      </w:r>
    </w:p>
    <w:p w:rsidR="00E258C8" w:rsidRDefault="00AA0B7A" w:rsidP="00E258C8">
      <w:pPr>
        <w:bidi/>
        <w:spacing w:line="360" w:lineRule="auto"/>
        <w:rPr>
          <w:b/>
          <w:bCs/>
          <w:sz w:val="28"/>
          <w:szCs w:val="28"/>
          <w:u w:val="single"/>
          <w:rtl/>
          <w:lang w:bidi="ar-DZ"/>
        </w:rPr>
      </w:pP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     الـقـوا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ســم  الـمـشـتـركـة  لـلـعــد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د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يــن  </w:t>
      </w:r>
      <w:r w:rsidRPr="00220BF1">
        <w:rPr>
          <w:color w:val="FF0000"/>
          <w:sz w:val="28"/>
          <w:szCs w:val="28"/>
          <w:lang w:bidi="ar-DZ"/>
        </w:rPr>
        <w:t>4</w:t>
      </w:r>
      <w:r w:rsidRPr="00220BF1">
        <w:rPr>
          <w:color w:val="FF0000"/>
          <w:sz w:val="16"/>
          <w:szCs w:val="16"/>
          <w:lang w:bidi="ar-DZ"/>
        </w:rPr>
        <w:t xml:space="preserve"> </w:t>
      </w:r>
      <w:r w:rsidRPr="00220BF1">
        <w:rPr>
          <w:color w:val="FF0000"/>
          <w:sz w:val="28"/>
          <w:szCs w:val="28"/>
          <w:lang w:bidi="ar-DZ"/>
        </w:rPr>
        <w:t>2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  و  </w:t>
      </w:r>
      <w:r w:rsidRPr="00220BF1">
        <w:rPr>
          <w:color w:val="FF0000"/>
          <w:sz w:val="28"/>
          <w:szCs w:val="28"/>
          <w:lang w:bidi="ar-DZ"/>
        </w:rPr>
        <w:t>1</w:t>
      </w:r>
      <w:r w:rsidRPr="00220BF1">
        <w:rPr>
          <w:color w:val="FF0000"/>
          <w:sz w:val="16"/>
          <w:szCs w:val="16"/>
          <w:lang w:bidi="ar-DZ"/>
        </w:rPr>
        <w:t xml:space="preserve"> </w:t>
      </w:r>
      <w:r w:rsidRPr="00220BF1">
        <w:rPr>
          <w:color w:val="FF0000"/>
          <w:sz w:val="28"/>
          <w:szCs w:val="28"/>
          <w:lang w:bidi="ar-DZ"/>
        </w:rPr>
        <w:t>8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  هـي  قـوا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ســم  6  و هــو الـقـا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سـم  الـمـشـتـرك  الأ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كـبــر لـهـمـا</w:t>
      </w:r>
    </w:p>
    <w:p w:rsidR="00E258C8" w:rsidRDefault="00E258C8" w:rsidP="00E258C8">
      <w:pPr>
        <w:bidi/>
        <w:spacing w:line="360" w:lineRule="auto"/>
        <w:rPr>
          <w:b/>
          <w:bCs/>
          <w:sz w:val="28"/>
          <w:szCs w:val="28"/>
          <w:u w:val="single"/>
          <w:rtl/>
          <w:lang w:bidi="ar-DZ"/>
        </w:rPr>
        <w:sectPr w:rsidR="00E258C8" w:rsidSect="00D10EEE">
          <w:pgSz w:w="11906" w:h="16838"/>
          <w:pgMar w:top="567" w:right="567" w:bottom="567" w:left="567" w:header="709" w:footer="709" w:gutter="0"/>
          <w:cols w:space="708"/>
          <w:bidi/>
          <w:docGrid w:linePitch="360"/>
        </w:sectPr>
      </w:pPr>
    </w:p>
    <w:p w:rsidR="00E258C8" w:rsidRPr="006E5087" w:rsidRDefault="004F668B" w:rsidP="000E1E4D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lastRenderedPageBreak/>
        <w:pict>
          <v:rect id="_x0000_s2892" style="position:absolute;left:0;text-align:left;margin-left:-2.25pt;margin-top:28.05pt;width:300.45pt;height:99.2pt;rotation:180;flip:y;z-index:251661824" filled="f" strokeweight="1.5pt"/>
        </w:pict>
      </w:r>
      <w:r w:rsidR="000E1E4D">
        <w:rPr>
          <w:b/>
          <w:bCs/>
          <w:sz w:val="28"/>
          <w:szCs w:val="28"/>
          <w:u w:val="single"/>
          <w:rtl/>
          <w:lang w:bidi="ar-DZ"/>
        </w:rPr>
        <w:t>نـشــا</w:t>
      </w:r>
      <w:r w:rsidR="000E1E4D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5</w:t>
      </w:r>
      <w:r w:rsidR="000E1E4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0E1E4D">
        <w:rPr>
          <w:b/>
          <w:bCs/>
          <w:sz w:val="28"/>
          <w:szCs w:val="28"/>
          <w:u w:val="single"/>
          <w:lang w:bidi="ar-DZ"/>
        </w:rPr>
        <w:t>1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28"/>
          <w:szCs w:val="28"/>
          <w:rtl/>
          <w:lang w:bidi="ar-DZ"/>
        </w:rPr>
        <w:t xml:space="preserve"> :</w:t>
      </w:r>
      <w:r w:rsidR="000E1E4D">
        <w:rPr>
          <w:sz w:val="28"/>
          <w:szCs w:val="28"/>
          <w:rtl/>
          <w:lang w:bidi="ar-DZ"/>
        </w:rPr>
        <w:t xml:space="preserve">  </w:t>
      </w:r>
      <w:r w:rsidR="00E258C8">
        <w:rPr>
          <w:rFonts w:hint="cs"/>
          <w:sz w:val="28"/>
          <w:szCs w:val="28"/>
          <w:rtl/>
          <w:lang w:bidi="ar-DZ"/>
        </w:rPr>
        <w:t>خــوا</w:t>
      </w:r>
      <w:r w:rsidR="00E258C8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رزمـيـة  عـمـلـيــا</w:t>
      </w:r>
      <w:r w:rsidR="00E258C8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 xml:space="preserve">ت 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الـطــرح  الـمـتـتــا</w:t>
      </w:r>
      <w:r w:rsidR="00E258C8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لـيــة .</w:t>
      </w:r>
    </w:p>
    <w:p w:rsidR="00E258C8" w:rsidRPr="007C2F57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1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DE2E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 طـبـيـعــيـ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بـحـيـث   </w:t>
      </w:r>
      <w:r w:rsidRPr="00366EB9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471F0D"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</w:p>
    <w:p w:rsidR="00E258C8" w:rsidRPr="00471F0D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هــو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>
        <w:rPr>
          <w:color w:val="000000"/>
          <w:sz w:val="28"/>
          <w:szCs w:val="28"/>
          <w:lang w:bidi="ar-DZ"/>
        </w:rPr>
        <w:t xml:space="preserve">( </w:t>
      </w:r>
      <w:r w:rsidRPr="006D3D2B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</w:t>
      </w:r>
      <w:r w:rsidRPr="006D3D2B"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)</w:t>
      </w:r>
    </w:p>
    <w:p w:rsidR="00E258C8" w:rsidRPr="00085865" w:rsidRDefault="004F668B" w:rsidP="00E258C8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89" style="position:absolute;left:0;text-align:left;margin-left:48.75pt;margin-top:27.75pt;width:249.45pt;height:51pt;rotation:180;flip:y;z-index:251658752" filled="f" strokeweight="1.5pt"/>
        </w:pic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                      أ</w:t>
      </w:r>
      <w:r w:rsidR="00E258C8" w:rsidRPr="00144D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ي :   </w:t>
      </w:r>
      <w:r w:rsidR="00E258C8" w:rsidRPr="00144D04">
        <w:rPr>
          <w:color w:val="000000"/>
          <w:sz w:val="28"/>
          <w:szCs w:val="28"/>
          <w:lang w:bidi="ar-DZ"/>
        </w:rPr>
        <w:t>P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>G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>C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 xml:space="preserve">D ( </w:t>
      </w:r>
      <w:r w:rsidR="00E258C8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E258C8" w:rsidRPr="00144D04">
        <w:rPr>
          <w:color w:val="000000"/>
          <w:sz w:val="28"/>
          <w:szCs w:val="28"/>
          <w:lang w:bidi="ar-DZ"/>
        </w:rPr>
        <w:t xml:space="preserve"> ; </w:t>
      </w:r>
      <w:r w:rsidR="00E258C8">
        <w:rPr>
          <w:i/>
          <w:iCs/>
          <w:color w:val="000000"/>
          <w:sz w:val="28"/>
          <w:szCs w:val="28"/>
          <w:lang w:bidi="ar-DZ"/>
        </w:rPr>
        <w:t>b</w:t>
      </w:r>
      <w:r w:rsidR="00E258C8" w:rsidRPr="00144D04">
        <w:rPr>
          <w:color w:val="000000"/>
          <w:sz w:val="28"/>
          <w:szCs w:val="28"/>
          <w:lang w:bidi="ar-DZ"/>
        </w:rPr>
        <w:t xml:space="preserve"> ) </w:t>
      </w:r>
      <w:r w:rsidR="00E258C8" w:rsidRPr="00144D0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E258C8" w:rsidRPr="00144D04">
        <w:rPr>
          <w:color w:val="000000"/>
          <w:sz w:val="28"/>
          <w:szCs w:val="28"/>
          <w:lang w:bidi="ar-DZ"/>
        </w:rPr>
        <w:t xml:space="preserve"> P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>G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>C</w:t>
      </w:r>
      <w:r w:rsidR="00E258C8" w:rsidRPr="00144D04">
        <w:rPr>
          <w:color w:val="000000"/>
          <w:sz w:val="16"/>
          <w:szCs w:val="16"/>
          <w:lang w:bidi="ar-DZ"/>
        </w:rPr>
        <w:t xml:space="preserve"> </w:t>
      </w:r>
      <w:r w:rsidR="00E258C8" w:rsidRPr="00144D04">
        <w:rPr>
          <w:color w:val="000000"/>
          <w:sz w:val="28"/>
          <w:szCs w:val="28"/>
          <w:lang w:bidi="ar-DZ"/>
        </w:rPr>
        <w:t xml:space="preserve">D ( </w:t>
      </w:r>
      <w:r w:rsidR="00E258C8">
        <w:rPr>
          <w:i/>
          <w:iCs/>
          <w:color w:val="000000"/>
          <w:sz w:val="28"/>
          <w:szCs w:val="28"/>
          <w:lang w:bidi="ar-DZ"/>
        </w:rPr>
        <w:t>b</w:t>
      </w:r>
      <w:r w:rsidR="00E258C8" w:rsidRPr="00144D04">
        <w:rPr>
          <w:color w:val="000000"/>
          <w:sz w:val="28"/>
          <w:szCs w:val="28"/>
          <w:lang w:bidi="ar-DZ"/>
        </w:rPr>
        <w:t xml:space="preserve"> ; </w:t>
      </w:r>
      <w:r w:rsidR="00E258C8" w:rsidRPr="006D3D2B">
        <w:rPr>
          <w:i/>
          <w:iCs/>
          <w:color w:val="000000"/>
          <w:sz w:val="28"/>
          <w:szCs w:val="28"/>
          <w:lang w:bidi="ar-DZ"/>
        </w:rPr>
        <w:t>a</w:t>
      </w:r>
      <w:r w:rsidR="00E258C8">
        <w:rPr>
          <w:color w:val="000000"/>
          <w:sz w:val="28"/>
          <w:szCs w:val="28"/>
          <w:lang w:bidi="ar-DZ"/>
        </w:rPr>
        <w:t xml:space="preserve"> </w:t>
      </w:r>
      <w:r w:rsidR="00E258C8"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E258C8">
        <w:rPr>
          <w:color w:val="000000"/>
          <w:sz w:val="28"/>
          <w:szCs w:val="28"/>
          <w:lang w:bidi="ar-DZ"/>
        </w:rPr>
        <w:t xml:space="preserve"> </w:t>
      </w:r>
      <w:r w:rsidR="00E258C8" w:rsidRPr="006D3D2B">
        <w:rPr>
          <w:i/>
          <w:iCs/>
          <w:color w:val="000000"/>
          <w:sz w:val="28"/>
          <w:szCs w:val="28"/>
          <w:lang w:bidi="ar-DZ"/>
        </w:rPr>
        <w:t>b</w:t>
      </w:r>
      <w:r w:rsidR="00E258C8" w:rsidRPr="00144D04">
        <w:rPr>
          <w:color w:val="000000"/>
          <w:sz w:val="28"/>
          <w:szCs w:val="28"/>
          <w:lang w:bidi="ar-DZ"/>
        </w:rPr>
        <w:t xml:space="preserve"> )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2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مـن  أ</w:t>
      </w:r>
      <w:r w:rsidRPr="006170C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جـل  كـل  عـد</w:t>
      </w:r>
      <w:r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د  طـبـيـع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غـيـر مـعـد</w:t>
      </w:r>
      <w:r w:rsidRPr="005613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وم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6E5087">
        <w:rPr>
          <w:i/>
          <w:iCs/>
          <w:color w:val="000000"/>
          <w:sz w:val="28"/>
          <w:szCs w:val="28"/>
          <w:lang w:bidi="ar-DZ"/>
        </w:rPr>
        <w:t>a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E258C8" w:rsidRPr="006E5087" w:rsidRDefault="00E258C8" w:rsidP="00E258C8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 w:rsidRPr="006E5087">
        <w:rPr>
          <w:i/>
          <w:iCs/>
          <w:color w:val="000000"/>
          <w:sz w:val="28"/>
          <w:szCs w:val="28"/>
          <w:lang w:bidi="ar-DZ"/>
        </w:rPr>
        <w:t>a</w:t>
      </w:r>
      <w:proofErr w:type="gramEnd"/>
      <w:r w:rsidRPr="006E5087">
        <w:rPr>
          <w:color w:val="000000"/>
          <w:sz w:val="28"/>
          <w:szCs w:val="28"/>
          <w:lang w:bidi="ar-DZ"/>
        </w:rPr>
        <w:t xml:space="preserve"> ; </w:t>
      </w:r>
      <w:r w:rsidRPr="006E5087">
        <w:rPr>
          <w:i/>
          <w:iCs/>
          <w:color w:val="000000"/>
          <w:sz w:val="28"/>
          <w:szCs w:val="28"/>
          <w:lang w:bidi="ar-DZ"/>
        </w:rPr>
        <w:t>a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 w:rsidRPr="006E5087">
        <w:rPr>
          <w:i/>
          <w:iCs/>
          <w:color w:val="000000"/>
          <w:sz w:val="28"/>
          <w:szCs w:val="28"/>
          <w:lang w:bidi="ar-DZ"/>
        </w:rPr>
        <w:t>a</w:t>
      </w:r>
    </w:p>
    <w:p w:rsidR="00E258C8" w:rsidRPr="006E5087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2B2045">
        <w:rPr>
          <w:rFonts w:hint="cs"/>
          <w:b/>
          <w:bCs/>
          <w:color w:val="000000"/>
          <w:sz w:val="28"/>
          <w:szCs w:val="28"/>
          <w:rtl/>
          <w:lang w:bidi="ar-DZ"/>
        </w:rPr>
        <w:t>مـثـلا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؛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</w:p>
    <w:p w:rsidR="00E258C8" w:rsidRDefault="004F668B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91" style="position:absolute;left:0;text-align:left;margin-left:109.55pt;margin-top:21.25pt;width:102.05pt;height:96.4pt;rotation:360;z-index:251660800" filled="f" strokeweight="1.5pt"/>
        </w:pic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    تـمـعــن  جـيــد</w:t>
      </w:r>
      <w:r w:rsidR="00E258C8" w:rsidRPr="00714A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ا  فـي  </w:t>
      </w:r>
      <w:r w:rsidR="00E258C8">
        <w:rPr>
          <w:rFonts w:hint="cs"/>
          <w:sz w:val="28"/>
          <w:szCs w:val="28"/>
          <w:rtl/>
          <w:lang w:bidi="ar-DZ"/>
        </w:rPr>
        <w:t>عـمـلـيــا</w:t>
      </w:r>
      <w:r w:rsidR="00E258C8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 xml:space="preserve">ت 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الـطــرح  الـتــا</w:t>
      </w:r>
      <w:r w:rsidR="00E258C8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لـيـة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E258C8" w:rsidRDefault="00E258C8" w:rsidP="00E258C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1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3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7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6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5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</w:p>
    <w:p w:rsidR="00E258C8" w:rsidRDefault="00E258C8" w:rsidP="00E258C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7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6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5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7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1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</w:p>
    <w:p w:rsidR="00E258C8" w:rsidRDefault="00E258C8" w:rsidP="00E258C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5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7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1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9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</w:p>
    <w:p w:rsidR="00E258C8" w:rsidRDefault="00E258C8" w:rsidP="00E258C8">
      <w:pPr>
        <w:spacing w:line="48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8 </w:t>
      </w:r>
      <w:r w:rsidRPr="00EB3012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>
        <w:rPr>
          <w:color w:val="000000"/>
          <w:sz w:val="28"/>
          <w:szCs w:val="28"/>
          <w:lang w:bidi="ar-DZ"/>
        </w:rPr>
        <w:t xml:space="preserve"> 1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9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1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تـعــمـ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  الـ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خـ</w:t>
      </w:r>
      <w:r>
        <w:rPr>
          <w:rFonts w:hint="cs"/>
          <w:color w:val="000000"/>
          <w:sz w:val="28"/>
          <w:szCs w:val="28"/>
          <w:rtl/>
          <w:lang w:bidi="ar-DZ"/>
        </w:rPr>
        <w:t>و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rFonts w:hint="cs"/>
          <w:sz w:val="28"/>
          <w:szCs w:val="28"/>
          <w:rtl/>
          <w:lang w:bidi="ar-DZ"/>
        </w:rPr>
        <w:t>عـمـلـيــا</w:t>
      </w:r>
      <w:r w:rsidRPr="00680D1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الـطــرح  </w:t>
      </w:r>
      <w:r>
        <w:rPr>
          <w:rFonts w:hint="cs"/>
          <w:color w:val="000000"/>
          <w:sz w:val="28"/>
          <w:szCs w:val="28"/>
          <w:rtl/>
          <w:lang w:bidi="ar-DZ"/>
        </w:rPr>
        <w:t>أعـــل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ه ؛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="002C3313" w:rsidRPr="00B6144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جــد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1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E258C8" w:rsidRPr="00F5563D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1</w:t>
      </w:r>
      <w:proofErr w:type="gramEnd"/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P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G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C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D ( 7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6 ; 5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7 )</w:t>
      </w:r>
    </w:p>
    <w:p w:rsidR="00E258C8" w:rsidRPr="00F5563D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F5563D">
        <w:rPr>
          <w:color w:val="FF0000"/>
          <w:sz w:val="28"/>
          <w:szCs w:val="28"/>
          <w:lang w:bidi="ar-DZ"/>
        </w:rPr>
        <w:t xml:space="preserve">                                       </w:t>
      </w:r>
      <w:r w:rsidRPr="00F5563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5563D">
        <w:rPr>
          <w:color w:val="FF0000"/>
          <w:sz w:val="28"/>
          <w:szCs w:val="28"/>
          <w:lang w:bidi="ar-DZ"/>
        </w:rPr>
        <w:t xml:space="preserve"> P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G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C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Pr="00F5563D">
        <w:rPr>
          <w:color w:val="FF0000"/>
          <w:sz w:val="28"/>
          <w:szCs w:val="28"/>
          <w:lang w:bidi="ar-DZ"/>
        </w:rPr>
        <w:t>( 5</w:t>
      </w:r>
      <w:proofErr w:type="gramEnd"/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7 ; 1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9 )</w:t>
      </w:r>
    </w:p>
    <w:p w:rsidR="00E258C8" w:rsidRPr="0076600F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F5563D">
        <w:rPr>
          <w:color w:val="FF0000"/>
          <w:sz w:val="28"/>
          <w:szCs w:val="28"/>
          <w:lang w:bidi="ar-DZ"/>
        </w:rPr>
        <w:t xml:space="preserve">                                       </w:t>
      </w:r>
      <w:r w:rsidRPr="00F5563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5563D">
        <w:rPr>
          <w:color w:val="FF0000"/>
          <w:sz w:val="28"/>
          <w:szCs w:val="28"/>
          <w:lang w:bidi="ar-DZ"/>
        </w:rPr>
        <w:t xml:space="preserve"> P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G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C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Pr="0076600F">
        <w:rPr>
          <w:color w:val="FF0000"/>
          <w:sz w:val="28"/>
          <w:szCs w:val="28"/>
          <w:lang w:bidi="ar-DZ"/>
        </w:rPr>
        <w:t>( 1</w:t>
      </w:r>
      <w:proofErr w:type="gramEnd"/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9 ; 3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8 )</w:t>
      </w:r>
    </w:p>
    <w:p w:rsidR="00E258C8" w:rsidRPr="0076600F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76600F">
        <w:rPr>
          <w:color w:val="FF0000"/>
          <w:sz w:val="28"/>
          <w:szCs w:val="28"/>
          <w:lang w:bidi="ar-DZ"/>
        </w:rPr>
        <w:t xml:space="preserve">                                       </w:t>
      </w:r>
      <w:r w:rsidRPr="0076600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6600F">
        <w:rPr>
          <w:color w:val="FF0000"/>
          <w:sz w:val="28"/>
          <w:szCs w:val="28"/>
          <w:lang w:bidi="ar-DZ"/>
        </w:rPr>
        <w:t xml:space="preserve"> P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G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C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Pr="0076600F">
        <w:rPr>
          <w:color w:val="FF0000"/>
          <w:sz w:val="28"/>
          <w:szCs w:val="28"/>
          <w:lang w:bidi="ar-DZ"/>
        </w:rPr>
        <w:t>( 1</w:t>
      </w:r>
      <w:proofErr w:type="gramEnd"/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9 ; 1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9 )</w:t>
      </w:r>
    </w:p>
    <w:p w:rsidR="00E258C8" w:rsidRPr="0076600F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76600F">
        <w:rPr>
          <w:color w:val="FF0000"/>
          <w:sz w:val="28"/>
          <w:szCs w:val="28"/>
          <w:lang w:bidi="ar-DZ"/>
        </w:rPr>
        <w:t xml:space="preserve">                                       </w:t>
      </w:r>
      <w:r w:rsidRPr="0076600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6600F">
        <w:rPr>
          <w:color w:val="FF0000"/>
          <w:sz w:val="28"/>
          <w:szCs w:val="28"/>
          <w:lang w:bidi="ar-DZ"/>
        </w:rPr>
        <w:t xml:space="preserve"> 1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9</w:t>
      </w:r>
    </w:p>
    <w:p w:rsidR="00E258C8" w:rsidRDefault="00E258C8" w:rsidP="00E258C8">
      <w:pPr>
        <w:rPr>
          <w:color w:val="00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                  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>
        <w:rPr>
          <w:color w:val="000000"/>
          <w:sz w:val="28"/>
          <w:szCs w:val="28"/>
          <w:lang w:bidi="ar-DZ"/>
        </w:rPr>
        <w:t>1</w:t>
      </w:r>
      <w:proofErr w:type="gramEnd"/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7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1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9</w:t>
      </w:r>
    </w:p>
    <w:p w:rsidR="00E258C8" w:rsidRPr="006E5087" w:rsidRDefault="004F668B" w:rsidP="000E1E4D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lastRenderedPageBreak/>
        <w:pict>
          <v:rect id="_x0000_s2894" style="position:absolute;left:0;text-align:left;margin-left:-2.65pt;margin-top:28.1pt;width:300.45pt;height:121.9pt;rotation:180;flip:y;z-index:251663872" filled="f" strokeweight="1.5pt"/>
        </w:pict>
      </w:r>
      <w:r w:rsidR="000E1E4D">
        <w:rPr>
          <w:b/>
          <w:bCs/>
          <w:sz w:val="28"/>
          <w:szCs w:val="28"/>
          <w:u w:val="single"/>
          <w:rtl/>
          <w:lang w:bidi="ar-DZ"/>
        </w:rPr>
        <w:t>نـشــا</w:t>
      </w:r>
      <w:r w:rsidR="000E1E4D"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6</w:t>
      </w:r>
      <w:r w:rsidR="000E1E4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 w:rsidR="000E1E4D">
        <w:rPr>
          <w:b/>
          <w:bCs/>
          <w:sz w:val="28"/>
          <w:szCs w:val="28"/>
          <w:u w:val="single"/>
          <w:lang w:bidi="ar-DZ"/>
        </w:rPr>
        <w:t>1</w:t>
      </w:r>
      <w:r w:rsidR="000E1E4D">
        <w:rPr>
          <w:b/>
          <w:bCs/>
          <w:sz w:val="16"/>
          <w:szCs w:val="16"/>
          <w:u w:val="single"/>
          <w:lang w:bidi="ar-DZ"/>
        </w:rPr>
        <w:t xml:space="preserve"> </w:t>
      </w:r>
      <w:r w:rsidR="000E1E4D">
        <w:rPr>
          <w:b/>
          <w:bCs/>
          <w:sz w:val="28"/>
          <w:szCs w:val="28"/>
          <w:u w:val="single"/>
          <w:lang w:bidi="ar-DZ"/>
        </w:rPr>
        <w:t>0</w:t>
      </w:r>
      <w:r w:rsidR="000E1E4D">
        <w:rPr>
          <w:b/>
          <w:bCs/>
          <w:sz w:val="28"/>
          <w:szCs w:val="28"/>
          <w:rtl/>
          <w:lang w:bidi="ar-DZ"/>
        </w:rPr>
        <w:t xml:space="preserve"> :</w:t>
      </w:r>
      <w:r w:rsidR="000E1E4D">
        <w:rPr>
          <w:sz w:val="28"/>
          <w:szCs w:val="28"/>
          <w:rtl/>
          <w:lang w:bidi="ar-DZ"/>
        </w:rPr>
        <w:t xml:space="preserve">  </w:t>
      </w:r>
      <w:r w:rsidR="000E1E4D">
        <w:rPr>
          <w:rFonts w:hint="cs"/>
          <w:sz w:val="28"/>
          <w:szCs w:val="28"/>
          <w:rtl/>
          <w:lang w:bidi="ar-DZ"/>
        </w:rPr>
        <w:t>خـوا</w:t>
      </w:r>
      <w:r w:rsidR="000E1E4D" w:rsidRPr="003F1DEF">
        <w:rPr>
          <w:rFonts w:hint="cs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sz w:val="28"/>
          <w:szCs w:val="28"/>
          <w:rtl/>
          <w:lang w:bidi="ar-DZ"/>
        </w:rPr>
        <w:t>رزمـيـة  إ</w:t>
      </w:r>
      <w:r w:rsidR="000E1E4D" w:rsidRPr="00E10A3C">
        <w:rPr>
          <w:rFonts w:hint="cs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sz w:val="28"/>
          <w:szCs w:val="28"/>
          <w:rtl/>
          <w:lang w:bidi="ar-DZ"/>
        </w:rPr>
        <w:t>قـلـيـد</w:t>
      </w:r>
      <w:r w:rsidR="000E1E4D" w:rsidRPr="00E10A3C">
        <w:rPr>
          <w:rFonts w:hint="cs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sz w:val="28"/>
          <w:szCs w:val="28"/>
          <w:rtl/>
          <w:lang w:bidi="ar-DZ"/>
        </w:rPr>
        <w:t>س  ( الـقـسـمـا</w:t>
      </w:r>
      <w:r w:rsidR="000E1E4D" w:rsidRPr="00680D18">
        <w:rPr>
          <w:rFonts w:hint="cs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sz w:val="28"/>
          <w:szCs w:val="28"/>
          <w:rtl/>
          <w:lang w:bidi="ar-DZ"/>
        </w:rPr>
        <w:t xml:space="preserve">ت  </w:t>
      </w:r>
      <w:r w:rsidR="000E1E4D" w:rsidRPr="006E5087">
        <w:rPr>
          <w:rFonts w:hint="cs"/>
          <w:color w:val="000000"/>
          <w:sz w:val="28"/>
          <w:szCs w:val="28"/>
          <w:rtl/>
          <w:lang w:bidi="ar-DZ"/>
        </w:rPr>
        <w:t>ال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إ</w:t>
      </w:r>
      <w:r w:rsidR="000E1E4D" w:rsidRPr="00D1445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ق</w:t>
      </w:r>
      <w:r w:rsidR="000E1E4D" w:rsidRPr="006E5087">
        <w:rPr>
          <w:rFonts w:hint="cs"/>
          <w:color w:val="000000"/>
          <w:sz w:val="28"/>
          <w:szCs w:val="28"/>
          <w:rtl/>
          <w:lang w:bidi="ar-DZ"/>
        </w:rPr>
        <w:t>ـ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ل</w:t>
      </w:r>
      <w:r w:rsidR="000E1E4D" w:rsidRPr="006E5087">
        <w:rPr>
          <w:rFonts w:hint="cs"/>
          <w:color w:val="000000"/>
          <w:sz w:val="28"/>
          <w:szCs w:val="28"/>
          <w:rtl/>
          <w:lang w:bidi="ar-DZ"/>
        </w:rPr>
        <w:t>ـ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يـد</w:t>
      </w:r>
      <w:r w:rsidR="000E1E4D" w:rsidRPr="00D1445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يـة</w:t>
      </w:r>
      <w:r w:rsidR="000E1E4D"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E1E4D">
        <w:rPr>
          <w:rFonts w:hint="cs"/>
          <w:color w:val="000000"/>
          <w:sz w:val="28"/>
          <w:szCs w:val="28"/>
          <w:rtl/>
          <w:lang w:bidi="ar-DZ"/>
        </w:rPr>
        <w:t>)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E258C8" w:rsidRPr="006B4B7F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3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DE2E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د</w:t>
      </w:r>
      <w:r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 طـبـيـعــيـا</w:t>
      </w:r>
      <w:r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بـحـيـث   </w:t>
      </w:r>
      <w:r w:rsidRPr="00366EB9">
        <w:rPr>
          <w:i/>
          <w:iCs/>
          <w:color w:val="000000"/>
          <w:sz w:val="28"/>
          <w:szCs w:val="28"/>
          <w:lang w:bidi="ar-DZ"/>
        </w:rPr>
        <w:t>a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rFonts w:ascii="Tahoma" w:hAnsi="Tahoma" w:cs="Tahoma"/>
          <w:color w:val="000000"/>
          <w:sz w:val="28"/>
          <w:szCs w:val="28"/>
          <w:lang w:bidi="ar-DZ"/>
        </w:rPr>
        <w:t>≥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>
        <w:rPr>
          <w:color w:val="000000"/>
          <w:sz w:val="28"/>
          <w:szCs w:val="28"/>
          <w:lang w:bidi="ar-DZ"/>
        </w:rPr>
        <w:t xml:space="preserve"> </w:t>
      </w:r>
      <w:r w:rsidRPr="00471F0D">
        <w:rPr>
          <w:rFonts w:ascii="Tahoma" w:hAnsi="Tahoma" w:cs="Tahoma"/>
          <w:color w:val="000000"/>
          <w:sz w:val="28"/>
          <w:szCs w:val="28"/>
          <w:lang w:bidi="ar-DZ"/>
        </w:rPr>
        <w:t>&gt;</w:t>
      </w:r>
      <w:r>
        <w:rPr>
          <w:color w:val="000000"/>
          <w:sz w:val="28"/>
          <w:szCs w:val="28"/>
          <w:lang w:bidi="ar-DZ"/>
        </w:rPr>
        <w:t xml:space="preserve"> 0</w:t>
      </w:r>
    </w:p>
    <w:p w:rsidR="00E258C8" w:rsidRPr="00471F0D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لـيـكــن  </w:t>
      </w:r>
      <w:r>
        <w:rPr>
          <w:i/>
          <w:iCs/>
          <w:color w:val="000000"/>
          <w:sz w:val="28"/>
          <w:szCs w:val="28"/>
          <w:lang w:bidi="ar-DZ"/>
        </w:rPr>
        <w:t>r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بـا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  الـقـسـمـة  الإ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لـي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ة  لـلـعــد</w:t>
      </w:r>
      <w:r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د 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عـلـى  </w:t>
      </w:r>
      <w:r>
        <w:rPr>
          <w:i/>
          <w:iCs/>
          <w:color w:val="000000"/>
          <w:sz w:val="28"/>
          <w:szCs w:val="28"/>
          <w:lang w:bidi="ar-DZ"/>
        </w:rPr>
        <w:t>b</w:t>
      </w:r>
    </w:p>
    <w:p w:rsidR="00E258C8" w:rsidRPr="00471F0D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هــو</w:t>
      </w:r>
    </w:p>
    <w:p w:rsidR="00E258C8" w:rsidRPr="00144D04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Pr="00EF3738">
        <w:rPr>
          <w:rFonts w:hint="cs"/>
          <w:color w:val="000000"/>
          <w:sz w:val="28"/>
          <w:szCs w:val="28"/>
          <w:rtl/>
          <w:lang w:bidi="ar-DZ"/>
        </w:rPr>
        <w:t>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2B7410">
        <w:rPr>
          <w:i/>
          <w:iCs/>
          <w:color w:val="000000"/>
          <w:sz w:val="28"/>
          <w:szCs w:val="28"/>
          <w:lang w:bidi="ar-DZ"/>
        </w:rPr>
        <w:t>r</w:t>
      </w:r>
    </w:p>
    <w:p w:rsidR="00E258C8" w:rsidRPr="00085865" w:rsidRDefault="00E258C8" w:rsidP="00E258C8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أ</w:t>
      </w:r>
      <w:r w:rsidRPr="00144D04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:   </w:t>
      </w:r>
      <w:r w:rsidRPr="00144D04">
        <w:rPr>
          <w:color w:val="000000"/>
          <w:sz w:val="28"/>
          <w:szCs w:val="28"/>
          <w:lang w:bidi="ar-DZ"/>
        </w:rPr>
        <w:t>P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G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C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 xml:space="preserve">D (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144D04">
        <w:rPr>
          <w:color w:val="000000"/>
          <w:sz w:val="28"/>
          <w:szCs w:val="28"/>
          <w:lang w:bidi="ar-DZ"/>
        </w:rPr>
        <w:t xml:space="preserve"> ;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144D04">
        <w:rPr>
          <w:color w:val="000000"/>
          <w:sz w:val="28"/>
          <w:szCs w:val="28"/>
          <w:lang w:bidi="ar-DZ"/>
        </w:rPr>
        <w:t xml:space="preserve"> ) </w:t>
      </w:r>
      <w:r w:rsidRPr="00144D04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144D04">
        <w:rPr>
          <w:color w:val="000000"/>
          <w:sz w:val="28"/>
          <w:szCs w:val="28"/>
          <w:lang w:bidi="ar-DZ"/>
        </w:rPr>
        <w:t xml:space="preserve"> P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G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>C</w:t>
      </w:r>
      <w:r w:rsidRPr="00144D04">
        <w:rPr>
          <w:color w:val="000000"/>
          <w:sz w:val="16"/>
          <w:szCs w:val="16"/>
          <w:lang w:bidi="ar-DZ"/>
        </w:rPr>
        <w:t xml:space="preserve"> </w:t>
      </w:r>
      <w:r w:rsidRPr="00144D04">
        <w:rPr>
          <w:color w:val="000000"/>
          <w:sz w:val="28"/>
          <w:szCs w:val="28"/>
          <w:lang w:bidi="ar-DZ"/>
        </w:rPr>
        <w:t xml:space="preserve">D (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144D04">
        <w:rPr>
          <w:color w:val="000000"/>
          <w:sz w:val="28"/>
          <w:szCs w:val="28"/>
          <w:lang w:bidi="ar-DZ"/>
        </w:rPr>
        <w:t xml:space="preserve"> ; </w:t>
      </w:r>
      <w:r>
        <w:rPr>
          <w:i/>
          <w:iCs/>
          <w:color w:val="000000"/>
          <w:sz w:val="28"/>
          <w:szCs w:val="28"/>
          <w:lang w:bidi="ar-DZ"/>
        </w:rPr>
        <w:t>r</w:t>
      </w:r>
      <w:r w:rsidRPr="00144D04">
        <w:rPr>
          <w:color w:val="000000"/>
          <w:sz w:val="28"/>
          <w:szCs w:val="28"/>
          <w:lang w:bidi="ar-DZ"/>
        </w:rPr>
        <w:t xml:space="preserve"> )</w:t>
      </w:r>
      <w:r w:rsidR="004F668B">
        <w:rPr>
          <w:noProof/>
          <w:color w:val="000000"/>
          <w:sz w:val="28"/>
          <w:szCs w:val="28"/>
          <w:rtl/>
        </w:rPr>
        <w:pict>
          <v:rect id="_x0000_s2893" style="position:absolute;left:0;text-align:left;margin-left:48.75pt;margin-top:27.75pt;width:249.45pt;height:51pt;rotation:180;flip:y;z-index:251662848;mso-position-horizontal-relative:text;mso-position-vertical-relative:text" filled="f" strokeweight="1.5pt"/>
        </w:pic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خـا</w:t>
      </w:r>
      <w:r w:rsidRPr="006E5087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>صـية</w:t>
      </w:r>
      <w:r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4</w:t>
      </w:r>
      <w:r w:rsidRPr="006E5087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: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مـن  أ</w:t>
      </w:r>
      <w:r w:rsidRPr="006170C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جـل  كـل  عـد</w:t>
      </w:r>
      <w:r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د  طـبـيـعـي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غـيـر مـعـد</w:t>
      </w:r>
      <w:r w:rsidRPr="005613A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613A1">
        <w:rPr>
          <w:rFonts w:hint="cs"/>
          <w:color w:val="000000"/>
          <w:sz w:val="28"/>
          <w:szCs w:val="28"/>
          <w:rtl/>
          <w:lang w:bidi="ar-DZ"/>
        </w:rPr>
        <w:t>وم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i/>
          <w:iCs/>
          <w:color w:val="000000"/>
          <w:sz w:val="28"/>
          <w:szCs w:val="28"/>
          <w:lang w:bidi="ar-DZ"/>
        </w:rPr>
        <w:t>b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>؛</w:t>
      </w:r>
    </w:p>
    <w:p w:rsidR="00E258C8" w:rsidRPr="006E5087" w:rsidRDefault="00E258C8" w:rsidP="00E258C8">
      <w:pPr>
        <w:bidi/>
        <w:spacing w:line="48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 xml:space="preserve">( </w:t>
      </w:r>
      <w:r>
        <w:rPr>
          <w:i/>
          <w:iCs/>
          <w:color w:val="000000"/>
          <w:sz w:val="28"/>
          <w:szCs w:val="28"/>
          <w:lang w:bidi="ar-DZ"/>
        </w:rPr>
        <w:t>b</w:t>
      </w:r>
      <w:proofErr w:type="gramEnd"/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b</w:t>
      </w:r>
    </w:p>
    <w:p w:rsidR="00E258C8" w:rsidRPr="004F5B5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2B2045">
        <w:rPr>
          <w:rFonts w:hint="cs"/>
          <w:b/>
          <w:bCs/>
          <w:color w:val="000000"/>
          <w:sz w:val="28"/>
          <w:szCs w:val="28"/>
          <w:rtl/>
          <w:lang w:bidi="ar-DZ"/>
        </w:rPr>
        <w:t>مـثـلا :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D (</w:t>
      </w:r>
      <w:r>
        <w:rPr>
          <w:color w:val="000000"/>
          <w:sz w:val="28"/>
          <w:szCs w:val="28"/>
          <w:lang w:bidi="ar-DZ"/>
        </w:rPr>
        <w:t xml:space="preserve"> 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4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؛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( </w:t>
      </w:r>
      <w:r>
        <w:rPr>
          <w:color w:val="000000"/>
          <w:sz w:val="28"/>
          <w:szCs w:val="28"/>
          <w:lang w:bidi="ar-DZ"/>
        </w:rPr>
        <w:t>0</w:t>
      </w:r>
      <w:r w:rsidRPr="006E5087">
        <w:rPr>
          <w:color w:val="000000"/>
          <w:sz w:val="28"/>
          <w:szCs w:val="28"/>
          <w:lang w:bidi="ar-DZ"/>
        </w:rPr>
        <w:t xml:space="preserve"> ; </w:t>
      </w:r>
      <w:r>
        <w:rPr>
          <w:color w:val="000000"/>
          <w:sz w:val="28"/>
          <w:szCs w:val="28"/>
          <w:lang w:bidi="ar-DZ"/>
        </w:rPr>
        <w:t>2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6E5087">
        <w:rPr>
          <w:color w:val="000000"/>
          <w:sz w:val="28"/>
          <w:szCs w:val="28"/>
          <w:lang w:bidi="ar-DZ"/>
        </w:rPr>
        <w:t xml:space="preserve"> ) </w:t>
      </w:r>
      <w:r w:rsidRPr="006E5087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6E5087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EF3738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</w:p>
    <w:p w:rsidR="00E258C8" w:rsidRDefault="004F668B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rect id="_x0000_s2895" style="position:absolute;left:0;text-align:left;margin-left:109.55pt;margin-top:19.85pt;width:130.4pt;height:73.7pt;rotation:360;z-index:251664896" filled="f" strokeweight="1.5pt"/>
        </w:pic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    تـمـعــن  فـي  </w:t>
      </w:r>
      <w:r w:rsidR="00E258C8">
        <w:rPr>
          <w:rFonts w:hint="cs"/>
          <w:sz w:val="28"/>
          <w:szCs w:val="28"/>
          <w:rtl/>
          <w:lang w:bidi="ar-DZ"/>
        </w:rPr>
        <w:t>الـمـسـا</w:t>
      </w:r>
      <w:r w:rsidR="00E258C8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ويـا</w:t>
      </w:r>
      <w:r w:rsidR="00E258C8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ت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 xml:space="preserve">  الـتــا</w:t>
      </w:r>
      <w:r w:rsidR="00E258C8" w:rsidRPr="006E50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258C8" w:rsidRPr="006E5087">
        <w:rPr>
          <w:rFonts w:hint="cs"/>
          <w:color w:val="000000"/>
          <w:sz w:val="28"/>
          <w:szCs w:val="28"/>
          <w:rtl/>
          <w:lang w:bidi="ar-DZ"/>
        </w:rPr>
        <w:t>لـيـة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258C8">
        <w:rPr>
          <w:rFonts w:hint="cs"/>
          <w:sz w:val="28"/>
          <w:szCs w:val="28"/>
          <w:rtl/>
          <w:lang w:bidi="ar-DZ"/>
        </w:rPr>
        <w:t>الـتي  تـعـبـر عـن  قـسـمـا</w:t>
      </w:r>
      <w:r w:rsidR="00E258C8" w:rsidRPr="00781057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ت  إ</w:t>
      </w:r>
      <w:r w:rsidR="00E258C8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قـلـيـد</w:t>
      </w:r>
      <w:r w:rsidR="00E258C8" w:rsidRPr="00654B8B">
        <w:rPr>
          <w:rFonts w:hint="cs"/>
          <w:sz w:val="16"/>
          <w:szCs w:val="16"/>
          <w:rtl/>
          <w:lang w:bidi="ar-DZ"/>
        </w:rPr>
        <w:t xml:space="preserve"> </w:t>
      </w:r>
      <w:r w:rsidR="00E258C8">
        <w:rPr>
          <w:rFonts w:hint="cs"/>
          <w:sz w:val="28"/>
          <w:szCs w:val="28"/>
          <w:rtl/>
          <w:lang w:bidi="ar-DZ"/>
        </w:rPr>
        <w:t>يـة</w:t>
      </w:r>
      <w:r w:rsidR="00E258C8">
        <w:rPr>
          <w:rFonts w:hint="cs"/>
          <w:color w:val="000000"/>
          <w:sz w:val="28"/>
          <w:szCs w:val="28"/>
          <w:rtl/>
          <w:lang w:bidi="ar-DZ"/>
        </w:rPr>
        <w:t xml:space="preserve"> :</w:t>
      </w:r>
    </w:p>
    <w:p w:rsidR="00E258C8" w:rsidRDefault="00E258C8" w:rsidP="00E258C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4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</w:p>
    <w:p w:rsidR="00E258C8" w:rsidRDefault="00E258C8" w:rsidP="00E258C8">
      <w:pPr>
        <w:spacing w:line="36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7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</w:p>
    <w:p w:rsidR="00E258C8" w:rsidRDefault="00E258C8" w:rsidP="00E258C8">
      <w:pPr>
        <w:spacing w:line="480" w:lineRule="auto"/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</w:t>
      </w:r>
      <w:r w:rsidRPr="000E652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      7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b/>
          <w:bCs/>
          <w:color w:val="000000"/>
          <w:sz w:val="28"/>
          <w:szCs w:val="28"/>
          <w:lang w:bidi="ar-DZ"/>
        </w:rPr>
        <w:t>×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 w:rsidRPr="00520098">
        <w:rPr>
          <w:rFonts w:ascii="Arial" w:hAnsi="Arial" w:cs="Arial"/>
          <w:color w:val="000000"/>
          <w:sz w:val="28"/>
          <w:szCs w:val="28"/>
          <w:lang w:bidi="ar-DZ"/>
        </w:rPr>
        <w:t>+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تـعــمــ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  الـ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خـ</w:t>
      </w:r>
      <w:r>
        <w:rPr>
          <w:rFonts w:hint="cs"/>
          <w:color w:val="000000"/>
          <w:sz w:val="28"/>
          <w:szCs w:val="28"/>
          <w:rtl/>
          <w:lang w:bidi="ar-DZ"/>
        </w:rPr>
        <w:t>و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C3E70">
        <w:rPr>
          <w:rFonts w:hint="cs"/>
          <w:color w:val="000000"/>
          <w:sz w:val="28"/>
          <w:szCs w:val="28"/>
          <w:rtl/>
          <w:lang w:bidi="ar-DZ"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</w:t>
      </w:r>
      <w:r>
        <w:rPr>
          <w:rFonts w:hint="cs"/>
          <w:sz w:val="28"/>
          <w:szCs w:val="28"/>
          <w:rtl/>
          <w:lang w:bidi="ar-DZ"/>
        </w:rPr>
        <w:t>الـمـس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ـا</w:t>
      </w:r>
      <w:r w:rsidRPr="00654B8B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</w:t>
      </w:r>
      <w:r w:rsidRPr="006E508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أعـــلا</w:t>
      </w:r>
      <w:r w:rsidRPr="00CC3E70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ه ؛</w:t>
      </w:r>
    </w:p>
    <w:p w:rsidR="00E258C8" w:rsidRDefault="00E258C8" w:rsidP="00E258C8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أ</w:t>
      </w:r>
      <w:r w:rsidR="002C3313" w:rsidRPr="00B6144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جــد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D (</w:t>
      </w:r>
      <w:r>
        <w:rPr>
          <w:color w:val="000000"/>
          <w:sz w:val="28"/>
          <w:szCs w:val="28"/>
          <w:lang w:bidi="ar-DZ"/>
        </w:rPr>
        <w:t xml:space="preserve"> 4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 ;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E258C8" w:rsidRPr="00F5563D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>(</w:t>
      </w:r>
      <w:r>
        <w:rPr>
          <w:color w:val="000000"/>
          <w:sz w:val="28"/>
          <w:szCs w:val="28"/>
          <w:lang w:bidi="ar-DZ"/>
        </w:rPr>
        <w:t xml:space="preserve"> 4</w:t>
      </w:r>
      <w:proofErr w:type="gramEnd"/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 ;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P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G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C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D ( 3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9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6 ; 7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2 )</w:t>
      </w:r>
    </w:p>
    <w:p w:rsidR="00E258C8" w:rsidRPr="00F5563D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F5563D">
        <w:rPr>
          <w:color w:val="FF0000"/>
          <w:sz w:val="28"/>
          <w:szCs w:val="28"/>
          <w:lang w:bidi="ar-DZ"/>
        </w:rPr>
        <w:t xml:space="preserve">                              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 xml:space="preserve">           </w:t>
      </w:r>
      <w:r w:rsidRPr="00F5563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5563D">
        <w:rPr>
          <w:color w:val="FF0000"/>
          <w:sz w:val="28"/>
          <w:szCs w:val="28"/>
          <w:lang w:bidi="ar-DZ"/>
        </w:rPr>
        <w:t xml:space="preserve"> P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G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C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Pr="00F5563D">
        <w:rPr>
          <w:color w:val="FF0000"/>
          <w:sz w:val="28"/>
          <w:szCs w:val="28"/>
          <w:lang w:bidi="ar-DZ"/>
        </w:rPr>
        <w:t>( 7</w:t>
      </w:r>
      <w:proofErr w:type="gramEnd"/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2 ; 3</w:t>
      </w:r>
      <w:r w:rsidRPr="00F5563D">
        <w:rPr>
          <w:color w:val="FF0000"/>
          <w:sz w:val="16"/>
          <w:szCs w:val="16"/>
          <w:lang w:bidi="ar-DZ"/>
        </w:rPr>
        <w:t xml:space="preserve"> </w:t>
      </w:r>
      <w:r w:rsidRPr="00F5563D">
        <w:rPr>
          <w:color w:val="FF0000"/>
          <w:sz w:val="28"/>
          <w:szCs w:val="28"/>
          <w:lang w:bidi="ar-DZ"/>
        </w:rPr>
        <w:t>6 )</w:t>
      </w:r>
    </w:p>
    <w:p w:rsidR="00E258C8" w:rsidRPr="0076600F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76600F">
        <w:rPr>
          <w:color w:val="FF0000"/>
          <w:sz w:val="28"/>
          <w:szCs w:val="28"/>
          <w:lang w:bidi="ar-DZ"/>
        </w:rPr>
        <w:t xml:space="preserve">                            </w:t>
      </w:r>
      <w:r>
        <w:rPr>
          <w:color w:val="FF0000"/>
          <w:sz w:val="28"/>
          <w:szCs w:val="28"/>
          <w:lang w:bidi="ar-DZ"/>
        </w:rPr>
        <w:t xml:space="preserve">  </w:t>
      </w:r>
      <w:r w:rsidRPr="00A84F8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 xml:space="preserve">          </w:t>
      </w:r>
      <w:r w:rsidRPr="0076600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6600F">
        <w:rPr>
          <w:color w:val="FF0000"/>
          <w:sz w:val="28"/>
          <w:szCs w:val="28"/>
          <w:lang w:bidi="ar-DZ"/>
        </w:rPr>
        <w:t xml:space="preserve"> P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G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>C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Pr="0076600F">
        <w:rPr>
          <w:color w:val="FF0000"/>
          <w:sz w:val="28"/>
          <w:szCs w:val="28"/>
          <w:lang w:bidi="ar-DZ"/>
        </w:rPr>
        <w:t xml:space="preserve">( </w:t>
      </w:r>
      <w:r>
        <w:rPr>
          <w:color w:val="FF0000"/>
          <w:sz w:val="28"/>
          <w:szCs w:val="28"/>
          <w:lang w:bidi="ar-DZ"/>
        </w:rPr>
        <w:t>3</w:t>
      </w:r>
      <w:proofErr w:type="gramEnd"/>
      <w:r w:rsidRPr="0076600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  <w:r w:rsidRPr="0076600F">
        <w:rPr>
          <w:color w:val="FF0000"/>
          <w:sz w:val="28"/>
          <w:szCs w:val="28"/>
          <w:lang w:bidi="ar-DZ"/>
        </w:rPr>
        <w:t xml:space="preserve"> ; </w:t>
      </w:r>
      <w:r>
        <w:rPr>
          <w:color w:val="FF0000"/>
          <w:sz w:val="28"/>
          <w:szCs w:val="28"/>
          <w:lang w:bidi="ar-DZ"/>
        </w:rPr>
        <w:t>0</w:t>
      </w:r>
      <w:r w:rsidRPr="0076600F">
        <w:rPr>
          <w:color w:val="FF0000"/>
          <w:sz w:val="28"/>
          <w:szCs w:val="28"/>
          <w:lang w:bidi="ar-DZ"/>
        </w:rPr>
        <w:t xml:space="preserve"> )</w:t>
      </w:r>
    </w:p>
    <w:p w:rsidR="00E258C8" w:rsidRPr="0076600F" w:rsidRDefault="00E258C8" w:rsidP="00E258C8">
      <w:pPr>
        <w:spacing w:line="360" w:lineRule="auto"/>
        <w:rPr>
          <w:color w:val="FF0000"/>
          <w:sz w:val="28"/>
          <w:szCs w:val="28"/>
          <w:rtl/>
          <w:lang w:bidi="ar-DZ"/>
        </w:rPr>
      </w:pPr>
      <w:r w:rsidRPr="0076600F">
        <w:rPr>
          <w:color w:val="FF0000"/>
          <w:sz w:val="28"/>
          <w:szCs w:val="28"/>
          <w:lang w:bidi="ar-DZ"/>
        </w:rPr>
        <w:t xml:space="preserve">                          </w:t>
      </w:r>
      <w:r>
        <w:rPr>
          <w:color w:val="FF0000"/>
          <w:sz w:val="28"/>
          <w:szCs w:val="28"/>
          <w:lang w:bidi="ar-DZ"/>
        </w:rPr>
        <w:t xml:space="preserve">  </w:t>
      </w:r>
      <w:r w:rsidRPr="0076600F">
        <w:rPr>
          <w:color w:val="FF0000"/>
          <w:sz w:val="28"/>
          <w:szCs w:val="28"/>
          <w:lang w:bidi="ar-DZ"/>
        </w:rPr>
        <w:t xml:space="preserve">  </w:t>
      </w:r>
      <w:r w:rsidRPr="00A84F8E">
        <w:rPr>
          <w:color w:val="FF0000"/>
          <w:sz w:val="16"/>
          <w:szCs w:val="16"/>
          <w:lang w:bidi="ar-DZ"/>
        </w:rPr>
        <w:t xml:space="preserve"> </w:t>
      </w:r>
      <w:r w:rsidRPr="0076600F">
        <w:rPr>
          <w:color w:val="FF0000"/>
          <w:sz w:val="28"/>
          <w:szCs w:val="28"/>
          <w:lang w:bidi="ar-DZ"/>
        </w:rPr>
        <w:t xml:space="preserve">           </w:t>
      </w:r>
      <w:r w:rsidRPr="0076600F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6600F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</w:p>
    <w:p w:rsidR="00E258C8" w:rsidRDefault="00E258C8" w:rsidP="00E258C8">
      <w:pPr>
        <w:rPr>
          <w:color w:val="000000"/>
          <w:sz w:val="28"/>
          <w:szCs w:val="28"/>
          <w:lang w:bidi="ar-DZ"/>
        </w:rPr>
      </w:pPr>
      <w:r>
        <w:rPr>
          <w:color w:val="000000"/>
          <w:sz w:val="28"/>
          <w:szCs w:val="28"/>
          <w:lang w:bidi="ar-DZ"/>
        </w:rPr>
        <w:t xml:space="preserve">                                                           </w:t>
      </w:r>
      <w:r w:rsidRPr="006E5087">
        <w:rPr>
          <w:color w:val="000000"/>
          <w:sz w:val="28"/>
          <w:szCs w:val="28"/>
          <w:lang w:bidi="ar-DZ"/>
        </w:rPr>
        <w:t>P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G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>C</w:t>
      </w:r>
      <w:r w:rsidRPr="006E5087">
        <w:rPr>
          <w:color w:val="000000"/>
          <w:sz w:val="16"/>
          <w:szCs w:val="16"/>
          <w:lang w:bidi="ar-DZ"/>
        </w:rPr>
        <w:t xml:space="preserve"> </w:t>
      </w:r>
      <w:r w:rsidRPr="006E5087">
        <w:rPr>
          <w:color w:val="000000"/>
          <w:sz w:val="28"/>
          <w:szCs w:val="28"/>
          <w:lang w:bidi="ar-DZ"/>
        </w:rPr>
        <w:t xml:space="preserve">D </w:t>
      </w:r>
      <w:proofErr w:type="gramStart"/>
      <w:r w:rsidRPr="006E5087">
        <w:rPr>
          <w:color w:val="000000"/>
          <w:sz w:val="28"/>
          <w:szCs w:val="28"/>
          <w:lang w:bidi="ar-DZ"/>
        </w:rPr>
        <w:t>(</w:t>
      </w:r>
      <w:r>
        <w:rPr>
          <w:color w:val="000000"/>
          <w:sz w:val="28"/>
          <w:szCs w:val="28"/>
          <w:lang w:bidi="ar-DZ"/>
        </w:rPr>
        <w:t xml:space="preserve"> 4</w:t>
      </w:r>
      <w:proofErr w:type="gramEnd"/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 ;</w:t>
      </w:r>
      <w:r w:rsidRPr="0052009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9</w:t>
      </w:r>
      <w:r w:rsidRPr="000968C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6</w:t>
      </w:r>
      <w:r w:rsidRPr="006E5087">
        <w:rPr>
          <w:color w:val="000000"/>
          <w:sz w:val="28"/>
          <w:szCs w:val="28"/>
          <w:lang w:bidi="ar-DZ"/>
        </w:rPr>
        <w:t xml:space="preserve"> )</w:t>
      </w:r>
      <w:r>
        <w:rPr>
          <w:color w:val="000000"/>
          <w:sz w:val="28"/>
          <w:szCs w:val="28"/>
          <w:lang w:bidi="ar-DZ"/>
        </w:rPr>
        <w:t xml:space="preserve"> </w:t>
      </w:r>
      <w:r w:rsidRPr="007101DD"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3</w:t>
      </w:r>
      <w:r w:rsidRPr="0076600F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6</w:t>
      </w:r>
    </w:p>
    <w:p w:rsidR="00E258C8" w:rsidRDefault="00E258C8" w:rsidP="00E258C8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</w:p>
    <w:p w:rsidR="00E258C8" w:rsidRDefault="00E258C8" w:rsidP="00E258C8">
      <w:pPr>
        <w:bidi/>
        <w:spacing w:line="360" w:lineRule="auto"/>
        <w:rPr>
          <w:color w:val="FF0000"/>
          <w:sz w:val="28"/>
          <w:szCs w:val="28"/>
          <w:rtl/>
          <w:lang w:bidi="ar-DZ"/>
        </w:rPr>
        <w:sectPr w:rsidR="00E258C8" w:rsidSect="00257F3B">
          <w:pgSz w:w="16838" w:h="11906" w:orient="landscape"/>
          <w:pgMar w:top="567" w:right="567" w:bottom="567" w:left="567" w:header="709" w:footer="709" w:gutter="0"/>
          <w:cols w:num="2" w:sep="1" w:space="709"/>
          <w:bidi/>
          <w:docGrid w:linePitch="360"/>
        </w:sectPr>
      </w:pPr>
    </w:p>
    <w:p w:rsidR="00F13C09" w:rsidRPr="00F13C09" w:rsidRDefault="000E1E4D" w:rsidP="000E1E4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الـعـــد</w:t>
      </w:r>
      <w:r w:rsidR="00F13C09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د</w:t>
      </w:r>
      <w:r w:rsidR="00F13C09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ا</w:t>
      </w:r>
      <w:r w:rsidR="00F13C09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ن  الأ</w:t>
      </w:r>
      <w:r w:rsidR="00F13C09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ولـيــا</w:t>
      </w:r>
      <w:r w:rsidR="00F13C09" w:rsidRPr="00F13C0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F13C09" w:rsidRPr="00F13C09">
        <w:rPr>
          <w:rFonts w:hint="cs"/>
          <w:color w:val="000000"/>
          <w:sz w:val="28"/>
          <w:szCs w:val="28"/>
          <w:rtl/>
          <w:lang w:bidi="ar-DZ"/>
        </w:rPr>
        <w:t>ن  فـيـمــا  بـيـنـهــمــا .</w:t>
      </w:r>
    </w:p>
    <w:p w:rsidR="00B97E87" w:rsidRPr="009C30F9" w:rsidRDefault="004F668B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897" type="#_x0000_t32" style="position:absolute;left:0;text-align:left;margin-left:251.55pt;margin-top:22.1pt;width:0;height:212.6pt;flip:x;z-index:251666944" o:connectortype="straight" strokeweight="1.5pt"/>
        </w:pict>
      </w:r>
      <w:r w:rsidR="00B97E87">
        <w:rPr>
          <w:rFonts w:hint="cs"/>
          <w:sz w:val="28"/>
          <w:szCs w:val="28"/>
          <w:rtl/>
          <w:lang w:bidi="ar-DZ"/>
        </w:rPr>
        <w:t xml:space="preserve">1 ) </w:t>
      </w:r>
      <w:r w:rsidR="001E4993">
        <w:rPr>
          <w:rFonts w:hint="cs"/>
          <w:sz w:val="28"/>
          <w:szCs w:val="28"/>
          <w:rtl/>
          <w:lang w:bidi="ar-DZ"/>
        </w:rPr>
        <w:t>ا</w:t>
      </w:r>
      <w:r w:rsidR="00B61444" w:rsidRPr="00B61444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B97E87">
        <w:rPr>
          <w:rFonts w:hint="cs"/>
          <w:sz w:val="28"/>
          <w:szCs w:val="28"/>
          <w:rtl/>
          <w:lang w:bidi="ar-DZ"/>
        </w:rPr>
        <w:t>وجــد  الـقــوا</w:t>
      </w:r>
      <w:proofErr w:type="gramEnd"/>
      <w:r w:rsidR="00B97E87" w:rsidRPr="006C51DE">
        <w:rPr>
          <w:rFonts w:hint="cs"/>
          <w:sz w:val="16"/>
          <w:szCs w:val="16"/>
          <w:rtl/>
          <w:lang w:bidi="ar-DZ"/>
        </w:rPr>
        <w:t xml:space="preserve"> </w:t>
      </w:r>
      <w:r w:rsidR="00B97E87"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="00B97E87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="00B97E87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="00F60C24">
        <w:rPr>
          <w:color w:val="000000"/>
          <w:sz w:val="28"/>
          <w:szCs w:val="28"/>
          <w:lang w:bidi="ar-DZ"/>
        </w:rPr>
        <w:t>2</w:t>
      </w:r>
      <w:r w:rsidR="00B97E87" w:rsidRPr="009C30F9">
        <w:rPr>
          <w:color w:val="000000"/>
          <w:sz w:val="16"/>
          <w:szCs w:val="16"/>
          <w:lang w:bidi="ar-DZ"/>
        </w:rPr>
        <w:t xml:space="preserve"> </w:t>
      </w:r>
      <w:r w:rsidR="00F60C24">
        <w:rPr>
          <w:color w:val="000000"/>
          <w:sz w:val="28"/>
          <w:szCs w:val="28"/>
          <w:lang w:bidi="ar-DZ"/>
        </w:rPr>
        <w:t>2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 w:rsidR="00F60C24">
        <w:rPr>
          <w:color w:val="000000"/>
          <w:sz w:val="28"/>
          <w:szCs w:val="28"/>
          <w:lang w:bidi="ar-DZ"/>
        </w:rPr>
        <w:t>7</w:t>
      </w:r>
      <w:r w:rsidR="00B97E87" w:rsidRPr="009C30F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B97E87" w:rsidRPr="00B97E87" w:rsidRDefault="00B97E87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   لإ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ي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>جـا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>د  قـوا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ســم  </w:t>
      </w:r>
      <w:r w:rsidR="00F60C24">
        <w:rPr>
          <w:color w:val="FF0000"/>
          <w:sz w:val="28"/>
          <w:szCs w:val="28"/>
          <w:lang w:bidi="ar-DZ"/>
        </w:rPr>
        <w:t>2</w:t>
      </w:r>
      <w:r w:rsidRPr="00B97E87">
        <w:rPr>
          <w:color w:val="FF0000"/>
          <w:sz w:val="16"/>
          <w:szCs w:val="16"/>
          <w:lang w:bidi="ar-DZ"/>
        </w:rPr>
        <w:t xml:space="preserve"> </w:t>
      </w:r>
      <w:r w:rsidR="00F60C24">
        <w:rPr>
          <w:color w:val="FF0000"/>
          <w:sz w:val="28"/>
          <w:szCs w:val="28"/>
          <w:lang w:bidi="ar-DZ"/>
        </w:rPr>
        <w:t>2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نـكـتــبـه  عـلى  شـكـل  جـد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>ا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>ء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 xml:space="preserve">     لإ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ي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جـا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د  قـوا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 xml:space="preserve">ســم 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7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 xml:space="preserve">  نـكـتــبـه  عـلى  شـكـل  جـد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ا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ء</w:t>
      </w:r>
    </w:p>
    <w:p w:rsidR="00B97E87" w:rsidRPr="00B97E87" w:rsidRDefault="00B97E87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   عـد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>د</w:t>
      </w:r>
      <w:r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B97E87">
        <w:rPr>
          <w:rFonts w:hint="cs"/>
          <w:color w:val="FF0000"/>
          <w:sz w:val="28"/>
          <w:szCs w:val="28"/>
          <w:rtl/>
          <w:lang w:bidi="ar-DZ"/>
        </w:rPr>
        <w:t>يــن  طـبـيـعـيـيـن</w:t>
      </w:r>
      <w:proofErr w:type="gramEnd"/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و بجـمـيـع  الـطرق  الممكـن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عـد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د</w:t>
      </w:r>
      <w:r w:rsidR="00040488" w:rsidRPr="00B97E87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يــن  طـبـيـعـيـي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ـن  و ب</w:t>
      </w:r>
      <w:r w:rsidR="00040488" w:rsidRPr="00B97E87">
        <w:rPr>
          <w:rFonts w:hint="cs"/>
          <w:color w:val="FF0000"/>
          <w:sz w:val="28"/>
          <w:szCs w:val="28"/>
          <w:rtl/>
          <w:lang w:bidi="ar-DZ"/>
        </w:rPr>
        <w:t>جـمـيـع  الـطرق  الممكـنـة</w:t>
      </w:r>
    </w:p>
    <w:p w:rsidR="00B97E87" w:rsidRPr="00862AB8" w:rsidRDefault="00B97E87" w:rsidP="00287919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40488">
        <w:rPr>
          <w:color w:val="FF0000"/>
          <w:sz w:val="28"/>
          <w:szCs w:val="28"/>
          <w:lang w:bidi="ar-DZ"/>
        </w:rPr>
        <w:t>2</w:t>
      </w:r>
      <w:r w:rsidRPr="00B97E87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2</w:t>
      </w:r>
      <w:r w:rsidRPr="00B97E87">
        <w:rPr>
          <w:color w:val="FF0000"/>
          <w:sz w:val="28"/>
          <w:szCs w:val="28"/>
          <w:lang w:bidi="ar-DZ"/>
        </w:rPr>
        <w:t xml:space="preserve"> </w:t>
      </w:r>
      <w:r w:rsidRPr="00B97E87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B97E87">
        <w:rPr>
          <w:color w:val="FF0000"/>
          <w:sz w:val="28"/>
          <w:szCs w:val="28"/>
          <w:lang w:bidi="ar-DZ"/>
        </w:rPr>
        <w:t xml:space="preserve"> 1 </w:t>
      </w:r>
      <w:r w:rsidRPr="00B97E87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B97E87">
        <w:rPr>
          <w:color w:val="FF0000"/>
          <w:sz w:val="28"/>
          <w:szCs w:val="28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2</w:t>
      </w:r>
      <w:r w:rsidRPr="00B97E87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2</w:t>
      </w:r>
      <w:r w:rsidRPr="00B97E87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4D24DA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EA50DE">
        <w:rPr>
          <w:color w:val="FF0000"/>
          <w:sz w:val="28"/>
          <w:szCs w:val="28"/>
          <w:lang w:bidi="ar-DZ"/>
        </w:rPr>
        <w:t>7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Pr="002307A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2307AD">
        <w:rPr>
          <w:color w:val="FF0000"/>
          <w:sz w:val="28"/>
          <w:szCs w:val="28"/>
          <w:lang w:bidi="ar-DZ"/>
        </w:rPr>
        <w:t xml:space="preserve"> 1 </w:t>
      </w:r>
      <w:r w:rsidRPr="002307AD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2307AD">
        <w:rPr>
          <w:color w:val="FF0000"/>
          <w:sz w:val="28"/>
          <w:szCs w:val="28"/>
          <w:lang w:bidi="ar-DZ"/>
        </w:rPr>
        <w:t xml:space="preserve"> </w:t>
      </w:r>
      <w:r w:rsidR="00EA50DE">
        <w:rPr>
          <w:color w:val="FF0000"/>
          <w:sz w:val="28"/>
          <w:szCs w:val="28"/>
          <w:lang w:bidi="ar-DZ"/>
        </w:rPr>
        <w:t>7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B97E87" w:rsidRPr="0015571B" w:rsidRDefault="00B97E87" w:rsidP="00287919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40488">
        <w:rPr>
          <w:color w:val="FF0000"/>
          <w:sz w:val="28"/>
          <w:szCs w:val="28"/>
          <w:lang w:bidi="ar-DZ"/>
        </w:rPr>
        <w:t>2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color w:val="FF0000"/>
          <w:sz w:val="28"/>
          <w:szCs w:val="28"/>
          <w:lang w:bidi="ar-DZ"/>
        </w:rPr>
        <w:t xml:space="preserve"> </w:t>
      </w:r>
      <w:r w:rsidRPr="00862AB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862AB8">
        <w:rPr>
          <w:color w:val="FF0000"/>
          <w:sz w:val="28"/>
          <w:szCs w:val="28"/>
          <w:lang w:bidi="ar-DZ"/>
        </w:rPr>
        <w:t xml:space="preserve"> 2 </w:t>
      </w:r>
      <w:r w:rsidRPr="00862AB8">
        <w:rPr>
          <w:rFonts w:ascii="Arial" w:hAnsi="Arial" w:cs="Arial"/>
          <w:b/>
          <w:bCs/>
          <w:color w:val="FF0000"/>
          <w:sz w:val="28"/>
          <w:szCs w:val="28"/>
          <w:lang w:bidi="ar-DZ"/>
        </w:rPr>
        <w:t>×</w:t>
      </w:r>
      <w:r w:rsidRPr="00862AB8">
        <w:rPr>
          <w:color w:val="FF0000"/>
          <w:sz w:val="28"/>
          <w:szCs w:val="28"/>
          <w:lang w:bidi="ar-DZ"/>
        </w:rPr>
        <w:t xml:space="preserve"> 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 xml:space="preserve">                            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الأعــد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د  مـن  2  إلـى 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6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لا  تـقـسـم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 xml:space="preserve"> 7 </w:t>
      </w:r>
    </w:p>
    <w:p w:rsidR="00B97E87" w:rsidRPr="006F0F8F" w:rsidRDefault="00B97E87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040488" w:rsidRPr="0004048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الأعــد</w:t>
      </w:r>
      <w:r w:rsidR="00040488"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ا</w:t>
      </w:r>
      <w:r w:rsidR="00040488" w:rsidRPr="00463A7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د  مـن  3  إلـى  </w:t>
      </w:r>
      <w:r w:rsidR="00040488">
        <w:rPr>
          <w:color w:val="FF0000"/>
          <w:sz w:val="28"/>
          <w:szCs w:val="28"/>
          <w:lang w:bidi="ar-DZ"/>
        </w:rPr>
        <w:t>1</w:t>
      </w:r>
      <w:r w:rsidR="00040488" w:rsidRPr="00463A7F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0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  لا  تـقـسـم  </w:t>
      </w:r>
      <w:r w:rsidR="00040488">
        <w:rPr>
          <w:color w:val="FF0000"/>
          <w:sz w:val="28"/>
          <w:szCs w:val="28"/>
          <w:lang w:bidi="ar-DZ"/>
        </w:rPr>
        <w:t>2</w:t>
      </w:r>
      <w:r w:rsidR="00040488" w:rsidRPr="00862AB8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  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7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قــســم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 xml:space="preserve"> نـفـســه  و قـد  وجــد  س</w:t>
      </w:r>
      <w:r w:rsidR="00EA50DE" w:rsidRPr="00862AB8">
        <w:rPr>
          <w:rFonts w:hint="cs"/>
          <w:color w:val="FF0000"/>
          <w:sz w:val="28"/>
          <w:szCs w:val="28"/>
          <w:rtl/>
          <w:lang w:bidi="ar-DZ"/>
        </w:rPr>
        <w:t>ـا</w:t>
      </w:r>
      <w:r w:rsidR="00EA50DE"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ب</w:t>
      </w:r>
      <w:r w:rsidR="00EA50DE" w:rsidRPr="00862AB8">
        <w:rPr>
          <w:rFonts w:hint="cs"/>
          <w:color w:val="FF0000"/>
          <w:sz w:val="28"/>
          <w:szCs w:val="28"/>
          <w:rtl/>
          <w:lang w:bidi="ar-DZ"/>
        </w:rPr>
        <w:t>ـ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 xml:space="preserve">قـا  </w:t>
      </w:r>
      <w:r w:rsidR="00EA50DE" w:rsidRPr="008E446E">
        <w:rPr>
          <w:rFonts w:hint="cs"/>
          <w:color w:val="FF0000"/>
          <w:sz w:val="28"/>
          <w:szCs w:val="28"/>
          <w:rtl/>
          <w:lang w:bidi="ar-DZ"/>
        </w:rPr>
        <w:t>كـ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ع</w:t>
      </w:r>
      <w:r w:rsidR="00EA50DE" w:rsidRPr="008E446E">
        <w:rPr>
          <w:rFonts w:hint="cs"/>
          <w:color w:val="FF0000"/>
          <w:sz w:val="28"/>
          <w:szCs w:val="28"/>
          <w:rtl/>
          <w:lang w:bidi="ar-DZ"/>
        </w:rPr>
        <w:t>ـا</w:t>
      </w:r>
      <w:r w:rsidR="00EA50DE"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م</w:t>
      </w:r>
      <w:r w:rsidR="00EA50DE" w:rsidRPr="008E446E">
        <w:rPr>
          <w:rFonts w:hint="cs"/>
          <w:color w:val="FF0000"/>
          <w:sz w:val="28"/>
          <w:szCs w:val="28"/>
          <w:rtl/>
          <w:lang w:bidi="ar-DZ"/>
        </w:rPr>
        <w:t>ـ</w:t>
      </w:r>
      <w:r w:rsidR="00EA50DE">
        <w:rPr>
          <w:rFonts w:hint="cs"/>
          <w:color w:val="FF0000"/>
          <w:sz w:val="28"/>
          <w:szCs w:val="28"/>
          <w:rtl/>
          <w:lang w:bidi="ar-DZ"/>
        </w:rPr>
        <w:t>ل</w:t>
      </w:r>
    </w:p>
    <w:p w:rsidR="00B97E87" w:rsidRPr="0015571B" w:rsidRDefault="00B97E87" w:rsidP="004F2CFF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5571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040488" w:rsidRPr="00862AB8">
        <w:rPr>
          <w:color w:val="FF0000"/>
          <w:sz w:val="28"/>
          <w:szCs w:val="28"/>
          <w:lang w:bidi="ar-DZ"/>
        </w:rPr>
        <w:t>1</w:t>
      </w:r>
      <w:r w:rsidR="00040488" w:rsidRPr="00862AB8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1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يـقــســم  </w:t>
      </w:r>
      <w:r w:rsidR="00040488">
        <w:rPr>
          <w:color w:val="FF0000"/>
          <w:sz w:val="28"/>
          <w:szCs w:val="28"/>
          <w:lang w:bidi="ar-DZ"/>
        </w:rPr>
        <w:t>2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؛ و قـد 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وجــد  س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ب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ـ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ق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ـا  </w:t>
      </w:r>
      <w:r w:rsidR="00040488" w:rsidRPr="008E446E">
        <w:rPr>
          <w:rFonts w:hint="cs"/>
          <w:color w:val="FF0000"/>
          <w:sz w:val="28"/>
          <w:szCs w:val="28"/>
          <w:rtl/>
          <w:lang w:bidi="ar-DZ"/>
        </w:rPr>
        <w:t>كـ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ع</w:t>
      </w:r>
      <w:r w:rsidR="00040488" w:rsidRPr="008E446E">
        <w:rPr>
          <w:rFonts w:hint="cs"/>
          <w:color w:val="FF0000"/>
          <w:sz w:val="28"/>
          <w:szCs w:val="28"/>
          <w:rtl/>
          <w:lang w:bidi="ar-DZ"/>
        </w:rPr>
        <w:t>ـا</w:t>
      </w:r>
      <w:r w:rsidR="00040488" w:rsidRPr="008E44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م</w:t>
      </w:r>
      <w:r w:rsidR="00040488" w:rsidRPr="008E446E">
        <w:rPr>
          <w:rFonts w:hint="cs"/>
          <w:color w:val="FF0000"/>
          <w:sz w:val="28"/>
          <w:szCs w:val="28"/>
          <w:rtl/>
          <w:lang w:bidi="ar-DZ"/>
        </w:rPr>
        <w:t>ـ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>ل</w:t>
      </w:r>
      <w:r w:rsidR="00040488" w:rsidRPr="008E44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4048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="00787ED3"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="00787ED3"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نـتـوقـ</w:t>
      </w:r>
      <w:proofErr w:type="gramStart"/>
      <w:r w:rsidR="00787ED3">
        <w:rPr>
          <w:rFonts w:hint="cs"/>
          <w:color w:val="FF0000"/>
          <w:sz w:val="28"/>
          <w:szCs w:val="28"/>
          <w:rtl/>
          <w:lang w:bidi="ar-DZ"/>
        </w:rPr>
        <w:t>ف .</w:t>
      </w:r>
      <w:proofErr w:type="gramEnd"/>
    </w:p>
    <w:p w:rsidR="00B97E87" w:rsidRPr="00862AB8" w:rsidRDefault="00B97E87" w:rsidP="00787ED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إ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ذ</w:t>
      </w:r>
      <w:r w:rsidRPr="0015571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ـتـوقـف .                                                         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87ED3" w:rsidRPr="00206DB6">
        <w:rPr>
          <w:rFonts w:hint="cs"/>
          <w:color w:val="FF0000"/>
          <w:sz w:val="28"/>
          <w:szCs w:val="28"/>
          <w:rtl/>
          <w:lang w:bidi="ar-DZ"/>
        </w:rPr>
        <w:t>لـلـعــد</w:t>
      </w:r>
      <w:r w:rsidR="00787ED3" w:rsidRPr="00206DB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 w:rsidRPr="00206DB6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7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قـ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>ا</w:t>
      </w:r>
      <w:r w:rsidR="00787ED3"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>ســم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ـا</w:t>
      </w:r>
      <w:r w:rsidR="00787ED3" w:rsidRPr="00657F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ن  فـقــط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ـمـا</w:t>
      </w:r>
      <w:r w:rsidR="00787ED3" w:rsidRPr="00862AB8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</w:p>
    <w:p w:rsidR="00B97E87" w:rsidRDefault="00B97E87" w:rsidP="00787ED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قــوا</w:t>
      </w:r>
      <w:r w:rsidRPr="00862AB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proofErr w:type="gramStart"/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ســـم  </w:t>
      </w:r>
      <w:r w:rsidR="00040488">
        <w:rPr>
          <w:color w:val="FF0000"/>
          <w:sz w:val="28"/>
          <w:szCs w:val="28"/>
          <w:lang w:bidi="ar-DZ"/>
        </w:rPr>
        <w:t>2</w:t>
      </w:r>
      <w:proofErr w:type="gramEnd"/>
      <w:r w:rsidRPr="001557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>ي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 </w:t>
      </w:r>
      <w:r w:rsidR="00787ED3" w:rsidRPr="003A35DF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87ED3" w:rsidRPr="0015571B">
        <w:rPr>
          <w:rFonts w:hint="cs"/>
          <w:color w:val="FF0000"/>
          <w:sz w:val="28"/>
          <w:szCs w:val="28"/>
          <w:rtl/>
          <w:lang w:bidi="ar-DZ"/>
        </w:rPr>
        <w:t xml:space="preserve">1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="00787ED3" w:rsidRPr="0015571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87ED3">
        <w:rPr>
          <w:rFonts w:hint="cs"/>
          <w:color w:val="FF0000"/>
          <w:sz w:val="28"/>
          <w:szCs w:val="28"/>
          <w:rtl/>
          <w:lang w:bidi="ar-DZ"/>
        </w:rPr>
        <w:t>7</w:t>
      </w:r>
      <w:r w:rsidR="00787ED3" w:rsidRPr="0015571B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B97E87" w:rsidRPr="00E5591C" w:rsidRDefault="00B97E87" w:rsidP="00287919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1  ؛  2  ؛  </w:t>
      </w:r>
      <w:r w:rsidRPr="00862AB8">
        <w:rPr>
          <w:color w:val="FF0000"/>
          <w:sz w:val="28"/>
          <w:szCs w:val="28"/>
          <w:lang w:bidi="ar-DZ"/>
        </w:rPr>
        <w:t>1</w:t>
      </w:r>
      <w:r w:rsidRPr="00862AB8">
        <w:rPr>
          <w:color w:val="FF0000"/>
          <w:sz w:val="16"/>
          <w:szCs w:val="16"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1</w:t>
      </w:r>
      <w:r w:rsidRPr="00862AB8">
        <w:rPr>
          <w:rFonts w:hint="cs"/>
          <w:color w:val="FF0000"/>
          <w:sz w:val="28"/>
          <w:szCs w:val="28"/>
          <w:rtl/>
          <w:lang w:bidi="ar-DZ"/>
        </w:rPr>
        <w:t xml:space="preserve">  ؛ </w:t>
      </w:r>
      <w:r w:rsidRPr="00E5591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40488">
        <w:rPr>
          <w:color w:val="FF0000"/>
          <w:sz w:val="28"/>
          <w:szCs w:val="28"/>
          <w:lang w:bidi="ar-DZ"/>
        </w:rPr>
        <w:t>2</w:t>
      </w:r>
      <w:r w:rsidRPr="00E5591C">
        <w:rPr>
          <w:color w:val="FF0000"/>
          <w:sz w:val="16"/>
          <w:szCs w:val="16"/>
          <w:lang w:bidi="ar-DZ"/>
        </w:rPr>
        <w:t xml:space="preserve"> </w:t>
      </w:r>
      <w:r w:rsidRPr="00E5591C">
        <w:rPr>
          <w:color w:val="FF0000"/>
          <w:sz w:val="28"/>
          <w:szCs w:val="28"/>
          <w:lang w:bidi="ar-DZ"/>
        </w:rPr>
        <w:t>2</w:t>
      </w:r>
      <w:r w:rsidRPr="00E5591C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B97E87" w:rsidRPr="00EB25FB" w:rsidRDefault="004F668B" w:rsidP="003669F6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noProof/>
          <w:color w:val="FF0000"/>
          <w:sz w:val="28"/>
          <w:szCs w:val="28"/>
          <w:rtl/>
        </w:rPr>
        <w:pict>
          <v:rect id="_x0000_s2898" style="position:absolute;left:0;text-align:left;margin-left:215.4pt;margin-top:26pt;width:252.3pt;height:28.35pt;rotation:180;flip:y;z-index:251667968" filled="f" strokeweight="1.5pt"/>
        </w:pict>
      </w:r>
      <w:r w:rsidR="00B97E87" w:rsidRPr="00C6001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="00EB25FB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="00EB25FB"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="00EB25FB">
        <w:rPr>
          <w:color w:val="000000"/>
          <w:sz w:val="28"/>
          <w:szCs w:val="28"/>
          <w:lang w:bidi="ar-DZ"/>
        </w:rPr>
        <w:t>2</w:t>
      </w:r>
      <w:r w:rsidR="00EB25FB" w:rsidRPr="009C30F9">
        <w:rPr>
          <w:color w:val="000000"/>
          <w:sz w:val="16"/>
          <w:szCs w:val="16"/>
          <w:lang w:bidi="ar-DZ"/>
        </w:rPr>
        <w:t xml:space="preserve"> </w:t>
      </w:r>
      <w:r w:rsidR="00EB25FB">
        <w:rPr>
          <w:color w:val="000000"/>
          <w:sz w:val="28"/>
          <w:szCs w:val="28"/>
          <w:lang w:bidi="ar-DZ"/>
        </w:rPr>
        <w:t>2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 w:rsidR="00EB25FB">
        <w:rPr>
          <w:color w:val="000000"/>
          <w:sz w:val="28"/>
          <w:szCs w:val="28"/>
          <w:lang w:bidi="ar-DZ"/>
        </w:rPr>
        <w:t>7</w:t>
      </w:r>
      <w:r w:rsidR="00EB25FB"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97E87" w:rsidRPr="00C60013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B25FB" w:rsidRPr="00EB25FB">
        <w:rPr>
          <w:rFonts w:hint="cs"/>
          <w:color w:val="FF0000"/>
          <w:sz w:val="28"/>
          <w:szCs w:val="28"/>
          <w:rtl/>
          <w:lang w:bidi="ar-DZ"/>
        </w:rPr>
        <w:t>قــا</w:t>
      </w:r>
      <w:r w:rsidR="00EB25FB" w:rsidRPr="00EB25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B25FB" w:rsidRPr="00EB25FB">
        <w:rPr>
          <w:rFonts w:hint="cs"/>
          <w:color w:val="FF0000"/>
          <w:sz w:val="28"/>
          <w:szCs w:val="28"/>
          <w:rtl/>
          <w:lang w:bidi="ar-DZ"/>
        </w:rPr>
        <w:t>ســـم  مـشـتــرك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 xml:space="preserve">  و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حــد  و</w:t>
      </w:r>
      <w:r w:rsidR="00EB25FB" w:rsidRPr="00EB25FB">
        <w:rPr>
          <w:rFonts w:hint="cs"/>
          <w:color w:val="FF0000"/>
          <w:sz w:val="28"/>
          <w:szCs w:val="28"/>
          <w:rtl/>
          <w:lang w:bidi="ar-DZ"/>
        </w:rPr>
        <w:t xml:space="preserve"> وحـيــد  هــو الـعــد</w:t>
      </w:r>
      <w:r w:rsidR="00EB25FB" w:rsidRPr="00EB25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B25FB" w:rsidRPr="00EB25FB">
        <w:rPr>
          <w:rFonts w:hint="cs"/>
          <w:color w:val="FF0000"/>
          <w:sz w:val="28"/>
          <w:szCs w:val="28"/>
          <w:rtl/>
          <w:lang w:bidi="ar-DZ"/>
        </w:rPr>
        <w:t xml:space="preserve">د  1 </w:t>
      </w:r>
      <w:r w:rsidR="00133471"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F13C09" w:rsidRDefault="001B6605" w:rsidP="00287919">
      <w:pPr>
        <w:bidi/>
        <w:spacing w:line="48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نـقــول  إ</w:t>
      </w:r>
      <w:proofErr w:type="gramEnd"/>
      <w:r w:rsidRPr="001B660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="00BC7D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>
        <w:rPr>
          <w:color w:val="000000"/>
          <w:sz w:val="28"/>
          <w:szCs w:val="28"/>
          <w:lang w:bidi="ar-DZ"/>
        </w:rPr>
        <w:t>7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F4990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AF4990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AF4990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AF4990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AF4990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AF4990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AF4990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AF4990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AF4990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 w:rsidR="00BC7D1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BC7D11" w:rsidRDefault="00A438EB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مـا هـو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الـقــا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ســـم  الـمـشـتــرك  الأ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كـبــر لـلـعـــ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B7556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>
        <w:rPr>
          <w:color w:val="000000"/>
          <w:sz w:val="28"/>
          <w:szCs w:val="28"/>
          <w:lang w:bidi="ar-DZ"/>
        </w:rPr>
        <w:t>7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BC7D11" w:rsidRPr="00A438EB" w:rsidRDefault="00A438EB" w:rsidP="003669F6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    الـقــا</w:t>
      </w:r>
      <w:r w:rsidRPr="00A438E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>ســـم  الـمـشـتــرك  الأ</w:t>
      </w:r>
      <w:r w:rsidRPr="00A438E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>كـبــر لـلـعـــد</w:t>
      </w:r>
      <w:r w:rsidRPr="00A438E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>د</w:t>
      </w:r>
      <w:r w:rsidRPr="00A438E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يــن  </w:t>
      </w:r>
      <w:r w:rsidRPr="00A438EB">
        <w:rPr>
          <w:color w:val="FF0000"/>
          <w:sz w:val="28"/>
          <w:szCs w:val="28"/>
          <w:lang w:bidi="ar-DZ"/>
        </w:rPr>
        <w:t>2</w:t>
      </w:r>
      <w:r w:rsidRPr="00A438EB">
        <w:rPr>
          <w:color w:val="FF0000"/>
          <w:sz w:val="16"/>
          <w:szCs w:val="16"/>
          <w:lang w:bidi="ar-DZ"/>
        </w:rPr>
        <w:t xml:space="preserve"> </w:t>
      </w:r>
      <w:r w:rsidRPr="00A438EB">
        <w:rPr>
          <w:color w:val="FF0000"/>
          <w:sz w:val="28"/>
          <w:szCs w:val="28"/>
          <w:lang w:bidi="ar-DZ"/>
        </w:rPr>
        <w:t>2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و  </w:t>
      </w:r>
      <w:r w:rsidRPr="00A438EB">
        <w:rPr>
          <w:color w:val="FF0000"/>
          <w:sz w:val="28"/>
          <w:szCs w:val="28"/>
          <w:lang w:bidi="ar-DZ"/>
        </w:rPr>
        <w:t>7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 هـو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1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أ</w:t>
      </w:r>
      <w:r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A438EB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A438EB">
        <w:rPr>
          <w:color w:val="FF0000"/>
          <w:sz w:val="28"/>
          <w:szCs w:val="28"/>
          <w:lang w:bidi="ar-DZ"/>
        </w:rPr>
        <w:t>P</w:t>
      </w:r>
      <w:r w:rsidRPr="00A438EB">
        <w:rPr>
          <w:color w:val="FF0000"/>
          <w:sz w:val="16"/>
          <w:szCs w:val="16"/>
          <w:lang w:bidi="ar-DZ"/>
        </w:rPr>
        <w:t xml:space="preserve"> </w:t>
      </w:r>
      <w:r w:rsidRPr="00A438EB">
        <w:rPr>
          <w:color w:val="FF0000"/>
          <w:sz w:val="28"/>
          <w:szCs w:val="28"/>
          <w:lang w:bidi="ar-DZ"/>
        </w:rPr>
        <w:t>G</w:t>
      </w:r>
      <w:r w:rsidRPr="00A438EB">
        <w:rPr>
          <w:color w:val="FF0000"/>
          <w:sz w:val="16"/>
          <w:szCs w:val="16"/>
          <w:lang w:bidi="ar-DZ"/>
        </w:rPr>
        <w:t xml:space="preserve"> </w:t>
      </w:r>
      <w:r w:rsidRPr="00A438EB">
        <w:rPr>
          <w:color w:val="FF0000"/>
          <w:sz w:val="28"/>
          <w:szCs w:val="28"/>
          <w:lang w:bidi="ar-DZ"/>
        </w:rPr>
        <w:t>C</w:t>
      </w:r>
      <w:r w:rsidRPr="00A438EB">
        <w:rPr>
          <w:color w:val="FF0000"/>
          <w:sz w:val="16"/>
          <w:szCs w:val="16"/>
          <w:lang w:bidi="ar-DZ"/>
        </w:rPr>
        <w:t xml:space="preserve"> </w:t>
      </w:r>
      <w:r w:rsidRPr="00A438EB">
        <w:rPr>
          <w:color w:val="FF0000"/>
          <w:sz w:val="28"/>
          <w:szCs w:val="28"/>
          <w:lang w:bidi="ar-DZ"/>
        </w:rPr>
        <w:t xml:space="preserve">D ( </w:t>
      </w:r>
      <w:r>
        <w:rPr>
          <w:color w:val="FF0000"/>
          <w:sz w:val="28"/>
          <w:szCs w:val="28"/>
          <w:lang w:bidi="ar-DZ"/>
        </w:rPr>
        <w:t>2</w:t>
      </w:r>
      <w:r w:rsidRPr="00A438E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A438EB">
        <w:rPr>
          <w:color w:val="FF0000"/>
          <w:sz w:val="28"/>
          <w:szCs w:val="28"/>
          <w:lang w:bidi="ar-DZ"/>
        </w:rPr>
        <w:t xml:space="preserve"> ; </w:t>
      </w:r>
      <w:r>
        <w:rPr>
          <w:color w:val="FF0000"/>
          <w:sz w:val="28"/>
          <w:szCs w:val="28"/>
          <w:lang w:bidi="ar-DZ"/>
        </w:rPr>
        <w:t>7</w:t>
      </w:r>
      <w:r w:rsidRPr="00A438EB">
        <w:rPr>
          <w:color w:val="FF0000"/>
          <w:sz w:val="28"/>
          <w:szCs w:val="28"/>
          <w:lang w:bidi="ar-DZ"/>
        </w:rPr>
        <w:t xml:space="preserve"> ) </w:t>
      </w:r>
      <w:r w:rsidRPr="00A438E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A438E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</w:p>
    <w:p w:rsidR="00287919" w:rsidRDefault="00287919" w:rsidP="00287919">
      <w:pPr>
        <w:bidi/>
        <w:spacing w:line="360" w:lineRule="auto"/>
        <w:rPr>
          <w:color w:val="000000"/>
          <w:sz w:val="28"/>
          <w:szCs w:val="28"/>
          <w:lang w:bidi="ar-DZ"/>
        </w:rPr>
      </w:pPr>
    </w:p>
    <w:p w:rsidR="00BC7D11" w:rsidRDefault="00651490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2 )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3D7681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3D7681"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="003D7681" w:rsidRPr="00366EB9">
        <w:rPr>
          <w:i/>
          <w:iCs/>
          <w:color w:val="000000"/>
          <w:sz w:val="28"/>
          <w:szCs w:val="28"/>
          <w:lang w:bidi="ar-DZ"/>
        </w:rPr>
        <w:t>b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 xml:space="preserve">  عــد</w:t>
      </w:r>
      <w:r w:rsidR="003D7681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>د</w:t>
      </w:r>
      <w:r w:rsidR="003D7681" w:rsidRPr="00970AB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>ا</w:t>
      </w:r>
      <w:r w:rsidR="003D7681"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>ن   طـبـيـعــيـا</w:t>
      </w:r>
      <w:r w:rsidR="003D7681" w:rsidRPr="00471F0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3D7681">
        <w:rPr>
          <w:rFonts w:hint="cs"/>
          <w:color w:val="000000"/>
          <w:sz w:val="28"/>
          <w:szCs w:val="28"/>
          <w:rtl/>
          <w:lang w:bidi="ar-DZ"/>
        </w:rPr>
        <w:t xml:space="preserve">ن  بـحـيـث   </w:t>
      </w:r>
      <w:r w:rsidR="003D7681" w:rsidRPr="003D7681">
        <w:rPr>
          <w:color w:val="000000"/>
          <w:sz w:val="28"/>
          <w:szCs w:val="28"/>
          <w:lang w:bidi="ar-DZ"/>
        </w:rPr>
        <w:t>P</w:t>
      </w:r>
      <w:r w:rsidR="003D7681" w:rsidRPr="003D7681">
        <w:rPr>
          <w:color w:val="000000"/>
          <w:sz w:val="16"/>
          <w:szCs w:val="16"/>
          <w:lang w:bidi="ar-DZ"/>
        </w:rPr>
        <w:t xml:space="preserve"> </w:t>
      </w:r>
      <w:r w:rsidR="003D7681" w:rsidRPr="003D7681">
        <w:rPr>
          <w:color w:val="000000"/>
          <w:sz w:val="28"/>
          <w:szCs w:val="28"/>
          <w:lang w:bidi="ar-DZ"/>
        </w:rPr>
        <w:t>G</w:t>
      </w:r>
      <w:r w:rsidR="003D7681" w:rsidRPr="003D7681">
        <w:rPr>
          <w:color w:val="000000"/>
          <w:sz w:val="16"/>
          <w:szCs w:val="16"/>
          <w:lang w:bidi="ar-DZ"/>
        </w:rPr>
        <w:t xml:space="preserve"> </w:t>
      </w:r>
      <w:r w:rsidR="003D7681" w:rsidRPr="003D7681">
        <w:rPr>
          <w:color w:val="000000"/>
          <w:sz w:val="28"/>
          <w:szCs w:val="28"/>
          <w:lang w:bidi="ar-DZ"/>
        </w:rPr>
        <w:t>C</w:t>
      </w:r>
      <w:r w:rsidR="003D7681" w:rsidRPr="003D7681">
        <w:rPr>
          <w:color w:val="000000"/>
          <w:sz w:val="16"/>
          <w:szCs w:val="16"/>
          <w:lang w:bidi="ar-DZ"/>
        </w:rPr>
        <w:t xml:space="preserve"> </w:t>
      </w:r>
      <w:r w:rsidR="003D7681" w:rsidRPr="003D7681">
        <w:rPr>
          <w:color w:val="000000"/>
          <w:sz w:val="28"/>
          <w:szCs w:val="28"/>
          <w:lang w:bidi="ar-DZ"/>
        </w:rPr>
        <w:t>D (</w:t>
      </w:r>
      <w:r w:rsidR="003D7681">
        <w:rPr>
          <w:color w:val="000000"/>
          <w:sz w:val="28"/>
          <w:szCs w:val="28"/>
          <w:lang w:bidi="ar-DZ"/>
        </w:rPr>
        <w:t xml:space="preserve"> </w:t>
      </w:r>
      <w:r w:rsidR="003D7681" w:rsidRPr="00970AB2">
        <w:rPr>
          <w:i/>
          <w:iCs/>
          <w:color w:val="000000"/>
          <w:sz w:val="28"/>
          <w:szCs w:val="28"/>
          <w:lang w:bidi="ar-DZ"/>
        </w:rPr>
        <w:t>a</w:t>
      </w:r>
      <w:r w:rsidR="003D7681" w:rsidRPr="003D7681">
        <w:rPr>
          <w:color w:val="000000"/>
          <w:sz w:val="28"/>
          <w:szCs w:val="28"/>
          <w:lang w:bidi="ar-DZ"/>
        </w:rPr>
        <w:t xml:space="preserve"> ; </w:t>
      </w:r>
      <w:r w:rsidR="003D7681">
        <w:rPr>
          <w:i/>
          <w:iCs/>
          <w:color w:val="000000"/>
          <w:sz w:val="28"/>
          <w:szCs w:val="28"/>
          <w:lang w:bidi="ar-DZ"/>
        </w:rPr>
        <w:t>b</w:t>
      </w:r>
      <w:r w:rsidR="003D7681" w:rsidRPr="003D7681">
        <w:rPr>
          <w:color w:val="000000"/>
          <w:sz w:val="28"/>
          <w:szCs w:val="28"/>
          <w:lang w:bidi="ar-DZ"/>
        </w:rPr>
        <w:t xml:space="preserve"> ) </w:t>
      </w:r>
      <w:r w:rsidR="003D7681" w:rsidRPr="003D7681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3D7681" w:rsidRPr="003D7681">
        <w:rPr>
          <w:color w:val="000000"/>
          <w:sz w:val="28"/>
          <w:szCs w:val="28"/>
          <w:lang w:bidi="ar-DZ"/>
        </w:rPr>
        <w:t xml:space="preserve">  1</w:t>
      </w:r>
      <w:r w:rsidR="006A0B50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BC7D11" w:rsidRDefault="00E87C13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مـ</w:t>
      </w:r>
      <w:r>
        <w:rPr>
          <w:rFonts w:hint="cs"/>
          <w:sz w:val="28"/>
          <w:szCs w:val="28"/>
          <w:rtl/>
          <w:lang w:bidi="ar-DZ"/>
        </w:rPr>
        <w:t xml:space="preserve">ا </w:t>
      </w:r>
      <w:proofErr w:type="gramStart"/>
      <w:r>
        <w:rPr>
          <w:rFonts w:hint="cs"/>
          <w:sz w:val="28"/>
          <w:szCs w:val="28"/>
          <w:rtl/>
          <w:lang w:bidi="ar-DZ"/>
        </w:rPr>
        <w:t>هـي  الـقــوا</w:t>
      </w:r>
      <w:proofErr w:type="gramEnd"/>
      <w:r w:rsidRPr="006C51D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ـــم  الـمـشـتــركـة 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؟</w:t>
      </w:r>
    </w:p>
    <w:p w:rsidR="00BC7D11" w:rsidRDefault="00E87C13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هــل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E87C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B7556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70AB2">
        <w:rPr>
          <w:i/>
          <w:iCs/>
          <w:color w:val="000000"/>
          <w:sz w:val="28"/>
          <w:szCs w:val="28"/>
          <w:lang w:bidi="ar-DZ"/>
        </w:rPr>
        <w:t>a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  </w:t>
      </w:r>
      <w:r w:rsidRPr="00366EB9">
        <w:rPr>
          <w:i/>
          <w:iCs/>
          <w:color w:val="000000"/>
          <w:sz w:val="28"/>
          <w:szCs w:val="28"/>
          <w:lang w:bidi="ar-DZ"/>
        </w:rPr>
        <w:t>b</w:t>
      </w:r>
      <w:r w:rsidRPr="00471F0D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</w:t>
      </w:r>
    </w:p>
    <w:p w:rsidR="00E87C13" w:rsidRDefault="00966C4F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     الـقـوا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ســم  الـمـشـتـركـة  </w:t>
      </w:r>
      <w:r w:rsidR="00B41516" w:rsidRPr="00B41516">
        <w:rPr>
          <w:rFonts w:hint="cs"/>
          <w:color w:val="FF0000"/>
          <w:sz w:val="28"/>
          <w:szCs w:val="28"/>
          <w:rtl/>
          <w:lang w:bidi="ar-DZ"/>
        </w:rPr>
        <w:t>لـلـعــد</w:t>
      </w:r>
      <w:r w:rsidR="00B41516"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41516" w:rsidRPr="00B41516">
        <w:rPr>
          <w:rFonts w:hint="cs"/>
          <w:color w:val="FF0000"/>
          <w:sz w:val="28"/>
          <w:szCs w:val="28"/>
          <w:rtl/>
          <w:lang w:bidi="ar-DZ"/>
        </w:rPr>
        <w:t>د</w:t>
      </w:r>
      <w:r w:rsidR="00B41516"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41516" w:rsidRPr="00B41516">
        <w:rPr>
          <w:rFonts w:hint="cs"/>
          <w:color w:val="FF0000"/>
          <w:sz w:val="28"/>
          <w:szCs w:val="28"/>
          <w:rtl/>
          <w:lang w:bidi="ar-DZ"/>
        </w:rPr>
        <w:t xml:space="preserve">يــن  </w:t>
      </w:r>
      <w:r w:rsidR="00B41516" w:rsidRPr="00B41516">
        <w:rPr>
          <w:i/>
          <w:iCs/>
          <w:color w:val="FF0000"/>
          <w:sz w:val="28"/>
          <w:szCs w:val="28"/>
          <w:lang w:bidi="ar-DZ"/>
        </w:rPr>
        <w:t>a</w:t>
      </w:r>
      <w:r w:rsidR="00B41516" w:rsidRPr="00B41516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B41516" w:rsidRPr="00B41516">
        <w:rPr>
          <w:i/>
          <w:iCs/>
          <w:color w:val="FF0000"/>
          <w:sz w:val="28"/>
          <w:szCs w:val="28"/>
          <w:lang w:bidi="ar-DZ"/>
        </w:rPr>
        <w:t>b</w:t>
      </w:r>
      <w:r w:rsidR="00B41516" w:rsidRPr="00B4151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>هـي  قـوا</w:t>
      </w:r>
      <w:r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>ســم</w:t>
      </w:r>
      <w:r w:rsidR="00B4151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 xml:space="preserve"> الـقـا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سـ</w:t>
      </w:r>
      <w:r w:rsidR="00B41516">
        <w:rPr>
          <w:rFonts w:hint="cs"/>
          <w:color w:val="FF0000"/>
          <w:sz w:val="28"/>
          <w:szCs w:val="28"/>
          <w:rtl/>
          <w:lang w:bidi="ar-DZ"/>
        </w:rPr>
        <w:t>ـ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م  الـمـشـتـرك  الأ</w:t>
      </w:r>
      <w:r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220BF1">
        <w:rPr>
          <w:rFonts w:hint="cs"/>
          <w:color w:val="FF0000"/>
          <w:sz w:val="28"/>
          <w:szCs w:val="28"/>
          <w:rtl/>
          <w:lang w:bidi="ar-DZ"/>
        </w:rPr>
        <w:t>كـبــر لـهـمـا</w:t>
      </w:r>
      <w:r w:rsidR="00B4151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41516" w:rsidRPr="00B41516">
        <w:rPr>
          <w:rFonts w:hint="cs"/>
          <w:color w:val="008000"/>
          <w:sz w:val="28"/>
          <w:szCs w:val="28"/>
          <w:rtl/>
          <w:lang w:bidi="ar-DZ"/>
        </w:rPr>
        <w:t>( خ</w:t>
      </w:r>
      <w:r w:rsidR="00B41516">
        <w:rPr>
          <w:rFonts w:hint="cs"/>
          <w:color w:val="008000"/>
          <w:sz w:val="28"/>
          <w:szCs w:val="28"/>
          <w:rtl/>
          <w:lang w:bidi="ar-DZ"/>
        </w:rPr>
        <w:t>ـ</w:t>
      </w:r>
      <w:r w:rsidR="00B41516" w:rsidRPr="00B41516">
        <w:rPr>
          <w:rFonts w:hint="cs"/>
          <w:color w:val="008000"/>
          <w:sz w:val="28"/>
          <w:szCs w:val="28"/>
          <w:rtl/>
          <w:lang w:bidi="ar-DZ"/>
        </w:rPr>
        <w:t>ا</w:t>
      </w:r>
      <w:r w:rsidR="00B41516" w:rsidRPr="00B41516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B41516" w:rsidRPr="00B41516">
        <w:rPr>
          <w:rFonts w:hint="cs"/>
          <w:color w:val="008000"/>
          <w:sz w:val="28"/>
          <w:szCs w:val="28"/>
          <w:rtl/>
          <w:lang w:bidi="ar-DZ"/>
        </w:rPr>
        <w:t>ص</w:t>
      </w:r>
      <w:r w:rsidR="00B41516">
        <w:rPr>
          <w:rFonts w:hint="cs"/>
          <w:color w:val="008000"/>
          <w:sz w:val="28"/>
          <w:szCs w:val="28"/>
          <w:rtl/>
          <w:lang w:bidi="ar-DZ"/>
        </w:rPr>
        <w:t>ـ</w:t>
      </w:r>
      <w:r w:rsidR="00B41516" w:rsidRPr="00B41516">
        <w:rPr>
          <w:rFonts w:hint="cs"/>
          <w:color w:val="008000"/>
          <w:sz w:val="28"/>
          <w:szCs w:val="28"/>
          <w:rtl/>
          <w:lang w:bidi="ar-DZ"/>
        </w:rPr>
        <w:t>ي</w:t>
      </w:r>
      <w:r w:rsidR="00B41516">
        <w:rPr>
          <w:rFonts w:hint="cs"/>
          <w:color w:val="008000"/>
          <w:sz w:val="28"/>
          <w:szCs w:val="28"/>
          <w:rtl/>
          <w:lang w:bidi="ar-DZ"/>
        </w:rPr>
        <w:t>ـ</w:t>
      </w:r>
      <w:r w:rsidR="00B41516" w:rsidRPr="00B41516">
        <w:rPr>
          <w:rFonts w:hint="cs"/>
          <w:color w:val="008000"/>
          <w:sz w:val="28"/>
          <w:szCs w:val="28"/>
          <w:rtl/>
          <w:lang w:bidi="ar-DZ"/>
        </w:rPr>
        <w:t>ة )</w:t>
      </w:r>
    </w:p>
    <w:p w:rsidR="00B41516" w:rsidRPr="00B41516" w:rsidRDefault="00B41516" w:rsidP="003669F6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B41516">
        <w:rPr>
          <w:rFonts w:hint="cs"/>
          <w:color w:val="FF0000"/>
          <w:sz w:val="28"/>
          <w:szCs w:val="28"/>
          <w:rtl/>
          <w:lang w:bidi="ar-DZ"/>
        </w:rPr>
        <w:t xml:space="preserve">     لـلـعــد</w:t>
      </w:r>
      <w:r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>د  1  قـا</w:t>
      </w:r>
      <w:r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 xml:space="preserve">ســم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و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حــد  و</w:t>
      </w:r>
      <w:r w:rsidR="003669F6" w:rsidRPr="00EB25FB"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>حـيــد  هــو الـعــد</w:t>
      </w:r>
      <w:r w:rsidRPr="00B415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41516">
        <w:rPr>
          <w:rFonts w:hint="cs"/>
          <w:color w:val="FF0000"/>
          <w:sz w:val="28"/>
          <w:szCs w:val="28"/>
          <w:rtl/>
          <w:lang w:bidi="ar-DZ"/>
        </w:rPr>
        <w:t xml:space="preserve">د  1  نـفـســه </w:t>
      </w:r>
      <w:r w:rsidR="00133471">
        <w:rPr>
          <w:rFonts w:hint="cs"/>
          <w:color w:val="FF0000"/>
          <w:sz w:val="28"/>
          <w:szCs w:val="28"/>
          <w:rtl/>
          <w:lang w:bidi="ar-DZ"/>
        </w:rPr>
        <w:t>؛</w:t>
      </w:r>
    </w:p>
    <w:p w:rsidR="00E87C13" w:rsidRPr="00724EED" w:rsidRDefault="00A12E1E" w:rsidP="003669F6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A31522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A3152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31522">
        <w:rPr>
          <w:rFonts w:hint="cs"/>
          <w:color w:val="FF0000"/>
          <w:sz w:val="28"/>
          <w:szCs w:val="28"/>
          <w:rtl/>
          <w:lang w:bidi="ar-DZ"/>
        </w:rPr>
        <w:t>ذ</w:t>
      </w:r>
      <w:r w:rsidRPr="00A3152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31522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A31522" w:rsidRPr="00A31522">
        <w:rPr>
          <w:rFonts w:hint="cs"/>
          <w:color w:val="FF0000"/>
          <w:sz w:val="28"/>
          <w:szCs w:val="28"/>
          <w:rtl/>
          <w:lang w:bidi="ar-DZ"/>
        </w:rPr>
        <w:t>لـلـعـــد</w:t>
      </w:r>
      <w:r w:rsidR="00A31522" w:rsidRPr="00A3152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31522" w:rsidRPr="00A31522">
        <w:rPr>
          <w:rFonts w:hint="cs"/>
          <w:color w:val="FF0000"/>
          <w:sz w:val="28"/>
          <w:szCs w:val="28"/>
          <w:rtl/>
          <w:lang w:bidi="ar-DZ"/>
        </w:rPr>
        <w:t>د</w:t>
      </w:r>
      <w:r w:rsidR="00A31522" w:rsidRPr="00A3152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31522" w:rsidRPr="00A31522">
        <w:rPr>
          <w:rFonts w:hint="cs"/>
          <w:color w:val="FF0000"/>
          <w:sz w:val="28"/>
          <w:szCs w:val="28"/>
          <w:rtl/>
          <w:lang w:bidi="ar-DZ"/>
        </w:rPr>
        <w:t xml:space="preserve">يــن   </w:t>
      </w:r>
      <w:r w:rsidR="00A31522" w:rsidRPr="00A31522">
        <w:rPr>
          <w:i/>
          <w:iCs/>
          <w:color w:val="FF0000"/>
          <w:sz w:val="28"/>
          <w:szCs w:val="28"/>
          <w:lang w:bidi="ar-DZ"/>
        </w:rPr>
        <w:t>a</w:t>
      </w:r>
      <w:r w:rsidR="00A31522" w:rsidRPr="00A31522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A31522" w:rsidRPr="00A31522">
        <w:rPr>
          <w:i/>
          <w:iCs/>
          <w:color w:val="FF0000"/>
          <w:sz w:val="28"/>
          <w:szCs w:val="28"/>
          <w:lang w:bidi="ar-DZ"/>
        </w:rPr>
        <w:t>b</w:t>
      </w:r>
      <w:r w:rsidR="00A31522" w:rsidRPr="00A31522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A345C6" w:rsidRPr="00EB25FB">
        <w:rPr>
          <w:rFonts w:hint="cs"/>
          <w:color w:val="FF0000"/>
          <w:sz w:val="28"/>
          <w:szCs w:val="28"/>
          <w:rtl/>
          <w:lang w:bidi="ar-DZ"/>
        </w:rPr>
        <w:t>قــا</w:t>
      </w:r>
      <w:r w:rsidR="00A345C6" w:rsidRPr="00EB25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345C6" w:rsidRPr="00EB25FB">
        <w:rPr>
          <w:rFonts w:hint="cs"/>
          <w:color w:val="FF0000"/>
          <w:sz w:val="28"/>
          <w:szCs w:val="28"/>
          <w:rtl/>
          <w:lang w:bidi="ar-DZ"/>
        </w:rPr>
        <w:t xml:space="preserve">ســـم  مـشـتــرك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و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حــد  و</w:t>
      </w:r>
      <w:r w:rsidR="003669F6" w:rsidRPr="00EB25FB"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="00A345C6" w:rsidRPr="00EB25FB">
        <w:rPr>
          <w:rFonts w:hint="cs"/>
          <w:color w:val="FF0000"/>
          <w:sz w:val="28"/>
          <w:szCs w:val="28"/>
          <w:rtl/>
          <w:lang w:bidi="ar-DZ"/>
        </w:rPr>
        <w:t>حـيــد  هــو الـعــد</w:t>
      </w:r>
      <w:r w:rsidR="00A345C6" w:rsidRPr="00EB25FB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A345C6" w:rsidRPr="00EB25FB">
        <w:rPr>
          <w:rFonts w:hint="cs"/>
          <w:color w:val="FF0000"/>
          <w:sz w:val="28"/>
          <w:szCs w:val="28"/>
          <w:rtl/>
          <w:lang w:bidi="ar-DZ"/>
        </w:rPr>
        <w:t>د  1</w:t>
      </w:r>
      <w:r w:rsidR="00133471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724EED" w:rsidRPr="00724EED" w:rsidRDefault="00724EED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724EED">
        <w:rPr>
          <w:rFonts w:hint="cs"/>
          <w:color w:val="FF0000"/>
          <w:sz w:val="28"/>
          <w:szCs w:val="28"/>
          <w:rtl/>
          <w:lang w:bidi="ar-DZ"/>
        </w:rPr>
        <w:t>نـســتــنـتــج  أ</w:t>
      </w:r>
      <w:proofErr w:type="gramEnd"/>
      <w:r w:rsidRPr="00724EE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>ن  الـعـــد</w:t>
      </w:r>
      <w:r w:rsidRPr="00724EE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>د</w:t>
      </w:r>
      <w:r w:rsidRPr="00724EE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يــن   </w:t>
      </w:r>
      <w:r w:rsidRPr="00724EED">
        <w:rPr>
          <w:i/>
          <w:iCs/>
          <w:color w:val="FF0000"/>
          <w:sz w:val="28"/>
          <w:szCs w:val="28"/>
          <w:lang w:bidi="ar-DZ"/>
        </w:rPr>
        <w:t>a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724EED">
        <w:rPr>
          <w:i/>
          <w:iCs/>
          <w:color w:val="FF0000"/>
          <w:sz w:val="28"/>
          <w:szCs w:val="28"/>
          <w:lang w:bidi="ar-DZ"/>
        </w:rPr>
        <w:t>b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C06E4A">
        <w:rPr>
          <w:b/>
          <w:bCs/>
          <w:color w:val="FF0000"/>
          <w:sz w:val="28"/>
          <w:szCs w:val="28"/>
          <w:rtl/>
          <w:lang w:bidi="ar-DZ"/>
        </w:rPr>
        <w:t>أ</w:t>
      </w:r>
      <w:r w:rsidRPr="00C06E4A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C06E4A">
        <w:rPr>
          <w:b/>
          <w:bCs/>
          <w:color w:val="FF0000"/>
          <w:sz w:val="28"/>
          <w:szCs w:val="28"/>
          <w:rtl/>
          <w:lang w:bidi="ar-DZ"/>
        </w:rPr>
        <w:t>ولـيــا</w:t>
      </w:r>
      <w:r w:rsidRPr="00C06E4A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C06E4A">
        <w:rPr>
          <w:b/>
          <w:bCs/>
          <w:color w:val="FF0000"/>
          <w:sz w:val="28"/>
          <w:szCs w:val="28"/>
          <w:rtl/>
          <w:lang w:bidi="ar-DZ"/>
        </w:rPr>
        <w:t>ن</w:t>
      </w:r>
      <w:r w:rsidRPr="00C06E4A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C06E4A">
        <w:rPr>
          <w:b/>
          <w:bCs/>
          <w:color w:val="FF0000"/>
          <w:sz w:val="28"/>
          <w:szCs w:val="28"/>
          <w:rtl/>
          <w:lang w:bidi="ar-DZ"/>
        </w:rPr>
        <w:t xml:space="preserve"> فـيــما</w:t>
      </w:r>
      <w:r w:rsidRPr="00C06E4A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C06E4A">
        <w:rPr>
          <w:b/>
          <w:bCs/>
          <w:color w:val="FF0000"/>
          <w:sz w:val="28"/>
          <w:szCs w:val="28"/>
          <w:rtl/>
          <w:lang w:bidi="ar-DZ"/>
        </w:rPr>
        <w:t xml:space="preserve"> بـيـنـهــمــا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287919" w:rsidRDefault="00287919" w:rsidP="00287919">
      <w:pPr>
        <w:bidi/>
        <w:spacing w:line="360" w:lineRule="auto"/>
        <w:rPr>
          <w:color w:val="000000"/>
          <w:sz w:val="28"/>
          <w:szCs w:val="28"/>
          <w:lang w:bidi="ar-DZ"/>
        </w:rPr>
      </w:pPr>
    </w:p>
    <w:p w:rsidR="00E87C13" w:rsidRPr="00DA4292" w:rsidRDefault="00DA4292" w:rsidP="00287919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3 ) 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تـحـقــق  أ</w:t>
      </w:r>
      <w:proofErr w:type="gramEnd"/>
      <w:r w:rsidRPr="001B660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يــن  </w:t>
      </w:r>
      <w:r w:rsidR="001F0453">
        <w:rPr>
          <w:color w:val="000000"/>
          <w:sz w:val="28"/>
          <w:szCs w:val="28"/>
          <w:lang w:bidi="ar-DZ"/>
        </w:rPr>
        <w:t>3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6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1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0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 w:rsidR="001F0453">
        <w:rPr>
          <w:color w:val="000000"/>
          <w:sz w:val="28"/>
          <w:szCs w:val="28"/>
          <w:lang w:bidi="ar-DZ"/>
        </w:rPr>
        <w:t>2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4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0</w:t>
      </w:r>
      <w:r w:rsidR="001F0453" w:rsidRPr="009C30F9">
        <w:rPr>
          <w:color w:val="000000"/>
          <w:sz w:val="16"/>
          <w:szCs w:val="16"/>
          <w:lang w:bidi="ar-DZ"/>
        </w:rPr>
        <w:t xml:space="preserve"> </w:t>
      </w:r>
      <w:r w:rsidR="001F0453">
        <w:rPr>
          <w:color w:val="000000"/>
          <w:sz w:val="28"/>
          <w:szCs w:val="28"/>
          <w:lang w:bidi="ar-DZ"/>
        </w:rPr>
        <w:t>7</w:t>
      </w:r>
      <w:r w:rsidRPr="00DA429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 w:rsidR="00EC7F04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1B0BE3" w:rsidRPr="008C0D8E" w:rsidRDefault="001B0BE3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    لـنـسـتـعـ</w:t>
      </w:r>
      <w:r w:rsidR="00E80176">
        <w:rPr>
          <w:rFonts w:hint="cs"/>
          <w:color w:val="FF0000"/>
          <w:sz w:val="28"/>
          <w:szCs w:val="28"/>
          <w:rtl/>
          <w:lang w:bidi="ar-DZ"/>
        </w:rPr>
        <w:t>ـ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مــل  خــوا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رزمـيـة  إ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ـلـي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س  ( الـقـسـمـا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ت  الإ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ــلـي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يــة )</w:t>
      </w:r>
    </w:p>
    <w:p w:rsidR="001B0BE3" w:rsidRPr="00A421FB" w:rsidRDefault="001B0BE3" w:rsidP="00287919">
      <w:pPr>
        <w:spacing w:line="360" w:lineRule="auto"/>
        <w:rPr>
          <w:color w:val="FF0000"/>
          <w:sz w:val="28"/>
          <w:szCs w:val="28"/>
          <w:lang w:bidi="ar-DZ"/>
        </w:rPr>
      </w:pPr>
      <w:r w:rsidRPr="00A421FB">
        <w:rPr>
          <w:color w:val="FF0000"/>
          <w:sz w:val="28"/>
          <w:szCs w:val="28"/>
          <w:lang w:bidi="ar-DZ"/>
        </w:rPr>
        <w:t xml:space="preserve">                                                            </w:t>
      </w:r>
      <w:r w:rsidR="00A421FB" w:rsidRPr="00A421FB">
        <w:rPr>
          <w:color w:val="FF0000"/>
          <w:sz w:val="28"/>
          <w:szCs w:val="28"/>
          <w:lang w:bidi="ar-DZ"/>
        </w:rPr>
        <w:t>3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6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1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0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2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4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0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7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rtl/>
          <w:lang w:bidi="ar-DZ"/>
        </w:rPr>
        <w:t>×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1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1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2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0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3</w:t>
      </w:r>
    </w:p>
    <w:p w:rsidR="001B0BE3" w:rsidRPr="00A421FB" w:rsidRDefault="001B0BE3" w:rsidP="00287919">
      <w:pPr>
        <w:spacing w:line="360" w:lineRule="auto"/>
        <w:rPr>
          <w:color w:val="FF0000"/>
          <w:sz w:val="28"/>
          <w:szCs w:val="28"/>
          <w:lang w:bidi="ar-DZ"/>
        </w:rPr>
      </w:pPr>
      <w:r w:rsidRPr="00A421FB">
        <w:rPr>
          <w:color w:val="FF0000"/>
          <w:sz w:val="28"/>
          <w:szCs w:val="28"/>
          <w:lang w:bidi="ar-DZ"/>
        </w:rPr>
        <w:t xml:space="preserve">                                                            </w:t>
      </w:r>
      <w:r w:rsidR="00A421FB" w:rsidRPr="00A421FB">
        <w:rPr>
          <w:color w:val="FF0000"/>
          <w:sz w:val="28"/>
          <w:szCs w:val="28"/>
          <w:lang w:bidi="ar-DZ"/>
        </w:rPr>
        <w:t>2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4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0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7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1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2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0</w:t>
      </w:r>
      <w:r w:rsidR="00A421FB" w:rsidRPr="00A421FB">
        <w:rPr>
          <w:color w:val="FF0000"/>
          <w:sz w:val="16"/>
          <w:szCs w:val="16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3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rtl/>
          <w:lang w:bidi="ar-DZ"/>
        </w:rPr>
        <w:t>×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2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="00A421FB" w:rsidRPr="00A421FB">
        <w:rPr>
          <w:color w:val="FF0000"/>
          <w:sz w:val="28"/>
          <w:szCs w:val="28"/>
          <w:lang w:bidi="ar-DZ"/>
        </w:rPr>
        <w:t>1</w:t>
      </w:r>
    </w:p>
    <w:p w:rsidR="00A421FB" w:rsidRPr="00A421FB" w:rsidRDefault="00A421FB" w:rsidP="00287919">
      <w:pPr>
        <w:spacing w:line="360" w:lineRule="auto"/>
        <w:rPr>
          <w:color w:val="FF0000"/>
          <w:sz w:val="28"/>
          <w:szCs w:val="28"/>
          <w:lang w:bidi="ar-DZ"/>
        </w:rPr>
      </w:pPr>
      <w:r w:rsidRPr="00A421FB">
        <w:rPr>
          <w:color w:val="FF0000"/>
          <w:sz w:val="28"/>
          <w:szCs w:val="28"/>
          <w:lang w:bidi="ar-DZ"/>
        </w:rPr>
        <w:t xml:space="preserve">                                                            </w:t>
      </w:r>
      <w:r>
        <w:rPr>
          <w:color w:val="FF0000"/>
          <w:sz w:val="28"/>
          <w:szCs w:val="28"/>
          <w:lang w:bidi="ar-DZ"/>
        </w:rPr>
        <w:t>1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 w:rsidRPr="00A421FB">
        <w:rPr>
          <w:color w:val="FF0000"/>
          <w:sz w:val="28"/>
          <w:szCs w:val="28"/>
          <w:lang w:bidi="ar-DZ"/>
        </w:rPr>
        <w:t>0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1 </w:t>
      </w:r>
      <w:r w:rsidRPr="00A421FB">
        <w:rPr>
          <w:rFonts w:ascii="Arial" w:hAnsi="Arial" w:cs="Arial"/>
          <w:color w:val="FF0000"/>
          <w:sz w:val="28"/>
          <w:szCs w:val="28"/>
          <w:rtl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</w:t>
      </w:r>
      <w:r w:rsidRPr="00A421FB">
        <w:rPr>
          <w:color w:val="FF0000"/>
          <w:sz w:val="28"/>
          <w:szCs w:val="28"/>
          <w:lang w:bidi="ar-DZ"/>
        </w:rPr>
        <w:t>1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 w:rsidRPr="00A421FB">
        <w:rPr>
          <w:color w:val="FF0000"/>
          <w:sz w:val="28"/>
          <w:szCs w:val="28"/>
          <w:lang w:bidi="ar-DZ"/>
        </w:rPr>
        <w:t>2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 w:rsidRPr="00A421FB">
        <w:rPr>
          <w:color w:val="FF0000"/>
          <w:sz w:val="28"/>
          <w:szCs w:val="28"/>
          <w:lang w:bidi="ar-DZ"/>
        </w:rPr>
        <w:t>0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 w:rsidRPr="00A421FB">
        <w:rPr>
          <w:color w:val="FF0000"/>
          <w:sz w:val="28"/>
          <w:szCs w:val="28"/>
          <w:lang w:bidi="ar-DZ"/>
        </w:rPr>
        <w:t xml:space="preserve">3 </w:t>
      </w:r>
      <w:r w:rsidRPr="00A421FB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</w:p>
    <w:p w:rsidR="001B0BE3" w:rsidRPr="008C0D8E" w:rsidRDefault="006214BB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    آ</w:t>
      </w:r>
      <w:r w:rsidR="002139C5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خــر بـا</w:t>
      </w:r>
      <w:r w:rsidR="002139C5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  غــيــر مـعـــد</w:t>
      </w:r>
      <w:r w:rsidR="002139C5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وم  هــو 1  ؛ إ</w:t>
      </w:r>
      <w:r w:rsidR="002139C5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="002139C5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1B0BE3" w:rsidRPr="008C0D8E">
        <w:rPr>
          <w:color w:val="FF0000"/>
          <w:sz w:val="28"/>
          <w:szCs w:val="28"/>
          <w:rtl/>
          <w:lang w:bidi="ar-DZ"/>
        </w:rPr>
        <w:t xml:space="preserve">  1 </w:t>
      </w:r>
      <w:r w:rsidR="001B0BE3" w:rsidRPr="008C0D8E">
        <w:rPr>
          <w:rFonts w:ascii="Arial" w:hAnsi="Arial" w:cs="Arial"/>
          <w:color w:val="FF0000"/>
          <w:sz w:val="28"/>
          <w:szCs w:val="28"/>
          <w:rtl/>
          <w:lang w:bidi="ar-DZ"/>
        </w:rPr>
        <w:t>=</w:t>
      </w:r>
      <w:r w:rsidR="001B0BE3" w:rsidRPr="008C0D8E">
        <w:rPr>
          <w:color w:val="FF0000"/>
          <w:sz w:val="28"/>
          <w:szCs w:val="28"/>
          <w:rtl/>
          <w:lang w:bidi="ar-DZ"/>
        </w:rPr>
        <w:t xml:space="preserve"> </w:t>
      </w:r>
      <w:r w:rsidR="001B0BE3" w:rsidRPr="008C0D8E">
        <w:rPr>
          <w:color w:val="FF0000"/>
          <w:sz w:val="28"/>
          <w:szCs w:val="28"/>
          <w:lang w:bidi="ar-DZ"/>
        </w:rPr>
        <w:t>P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="001B0BE3" w:rsidRPr="008C0D8E">
        <w:rPr>
          <w:color w:val="FF0000"/>
          <w:sz w:val="28"/>
          <w:szCs w:val="28"/>
          <w:lang w:bidi="ar-DZ"/>
        </w:rPr>
        <w:t>G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="001B0BE3" w:rsidRPr="008C0D8E">
        <w:rPr>
          <w:color w:val="FF0000"/>
          <w:sz w:val="28"/>
          <w:szCs w:val="28"/>
          <w:lang w:bidi="ar-DZ"/>
        </w:rPr>
        <w:t>C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="001B0BE3" w:rsidRPr="008C0D8E">
        <w:rPr>
          <w:color w:val="FF0000"/>
          <w:sz w:val="28"/>
          <w:szCs w:val="28"/>
          <w:lang w:bidi="ar-DZ"/>
        </w:rPr>
        <w:t>D (</w:t>
      </w:r>
      <w:r w:rsidR="00960D6D">
        <w:rPr>
          <w:color w:val="FF0000"/>
          <w:sz w:val="28"/>
          <w:szCs w:val="28"/>
          <w:lang w:bidi="ar-DZ"/>
        </w:rPr>
        <w:t xml:space="preserve"> </w:t>
      </w:r>
      <w:r w:rsidR="00960D6D" w:rsidRPr="00A421FB">
        <w:rPr>
          <w:color w:val="FF0000"/>
          <w:sz w:val="28"/>
          <w:szCs w:val="28"/>
          <w:lang w:bidi="ar-DZ"/>
        </w:rPr>
        <w:t>3</w:t>
      </w:r>
      <w:r w:rsidR="00960D6D" w:rsidRPr="00A421FB">
        <w:rPr>
          <w:color w:val="FF0000"/>
          <w:sz w:val="16"/>
          <w:szCs w:val="16"/>
          <w:lang w:bidi="ar-DZ"/>
        </w:rPr>
        <w:t xml:space="preserve"> </w:t>
      </w:r>
      <w:r w:rsidR="00960D6D" w:rsidRPr="00A421FB">
        <w:rPr>
          <w:color w:val="FF0000"/>
          <w:sz w:val="28"/>
          <w:szCs w:val="28"/>
          <w:lang w:bidi="ar-DZ"/>
        </w:rPr>
        <w:t>6</w:t>
      </w:r>
      <w:r w:rsidR="00960D6D" w:rsidRPr="00A421FB">
        <w:rPr>
          <w:color w:val="FF0000"/>
          <w:sz w:val="16"/>
          <w:szCs w:val="16"/>
          <w:lang w:bidi="ar-DZ"/>
        </w:rPr>
        <w:t xml:space="preserve"> </w:t>
      </w:r>
      <w:r w:rsidR="00960D6D" w:rsidRPr="00A421FB">
        <w:rPr>
          <w:color w:val="FF0000"/>
          <w:sz w:val="28"/>
          <w:szCs w:val="28"/>
          <w:lang w:bidi="ar-DZ"/>
        </w:rPr>
        <w:t>1</w:t>
      </w:r>
      <w:r w:rsidR="00960D6D" w:rsidRPr="00A421FB">
        <w:rPr>
          <w:color w:val="FF0000"/>
          <w:sz w:val="16"/>
          <w:szCs w:val="16"/>
          <w:lang w:bidi="ar-DZ"/>
        </w:rPr>
        <w:t xml:space="preserve"> </w:t>
      </w:r>
      <w:r w:rsidR="00960D6D" w:rsidRPr="00A421FB">
        <w:rPr>
          <w:color w:val="FF0000"/>
          <w:sz w:val="28"/>
          <w:szCs w:val="28"/>
          <w:lang w:bidi="ar-DZ"/>
        </w:rPr>
        <w:t>0</w:t>
      </w:r>
      <w:r w:rsidR="001B0BE3" w:rsidRPr="008C0D8E">
        <w:rPr>
          <w:color w:val="FF0000"/>
          <w:sz w:val="28"/>
          <w:szCs w:val="28"/>
          <w:lang w:bidi="ar-DZ"/>
        </w:rPr>
        <w:t xml:space="preserve"> ; </w:t>
      </w:r>
      <w:r w:rsidR="00D43646" w:rsidRPr="00A421FB">
        <w:rPr>
          <w:color w:val="FF0000"/>
          <w:sz w:val="28"/>
          <w:szCs w:val="28"/>
          <w:lang w:bidi="ar-DZ"/>
        </w:rPr>
        <w:t>2</w:t>
      </w:r>
      <w:r w:rsidR="00D43646" w:rsidRPr="00A421FB">
        <w:rPr>
          <w:color w:val="FF0000"/>
          <w:sz w:val="16"/>
          <w:szCs w:val="16"/>
          <w:lang w:bidi="ar-DZ"/>
        </w:rPr>
        <w:t xml:space="preserve"> </w:t>
      </w:r>
      <w:r w:rsidR="00D43646" w:rsidRPr="00A421FB">
        <w:rPr>
          <w:color w:val="FF0000"/>
          <w:sz w:val="28"/>
          <w:szCs w:val="28"/>
          <w:lang w:bidi="ar-DZ"/>
        </w:rPr>
        <w:t>4</w:t>
      </w:r>
      <w:r w:rsidR="00D43646" w:rsidRPr="00A421FB">
        <w:rPr>
          <w:color w:val="FF0000"/>
          <w:sz w:val="16"/>
          <w:szCs w:val="16"/>
          <w:lang w:bidi="ar-DZ"/>
        </w:rPr>
        <w:t xml:space="preserve"> </w:t>
      </w:r>
      <w:r w:rsidR="00D43646" w:rsidRPr="00A421FB">
        <w:rPr>
          <w:color w:val="FF0000"/>
          <w:sz w:val="28"/>
          <w:szCs w:val="28"/>
          <w:lang w:bidi="ar-DZ"/>
        </w:rPr>
        <w:t>0</w:t>
      </w:r>
      <w:r w:rsidR="00D43646" w:rsidRPr="00A421FB">
        <w:rPr>
          <w:color w:val="FF0000"/>
          <w:sz w:val="16"/>
          <w:szCs w:val="16"/>
          <w:lang w:bidi="ar-DZ"/>
        </w:rPr>
        <w:t xml:space="preserve"> </w:t>
      </w:r>
      <w:r w:rsidR="00D43646" w:rsidRPr="00A421FB">
        <w:rPr>
          <w:color w:val="FF0000"/>
          <w:sz w:val="28"/>
          <w:szCs w:val="28"/>
          <w:lang w:bidi="ar-DZ"/>
        </w:rPr>
        <w:t xml:space="preserve">7 </w:t>
      </w:r>
      <w:r w:rsidR="001B0BE3" w:rsidRPr="008C0D8E">
        <w:rPr>
          <w:color w:val="FF0000"/>
          <w:sz w:val="28"/>
          <w:szCs w:val="28"/>
          <w:lang w:bidi="ar-DZ"/>
        </w:rPr>
        <w:t>)</w:t>
      </w:r>
      <w:r w:rsidRPr="008C0D8E">
        <w:rPr>
          <w:color w:val="FF0000"/>
          <w:sz w:val="28"/>
          <w:szCs w:val="28"/>
          <w:rtl/>
          <w:lang w:bidi="ar-DZ"/>
        </w:rPr>
        <w:t xml:space="preserve"> </w:t>
      </w:r>
    </w:p>
    <w:p w:rsidR="0034428E" w:rsidRPr="00724EED" w:rsidRDefault="0034428E" w:rsidP="00287919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34428E">
        <w:rPr>
          <w:rFonts w:hint="cs"/>
          <w:color w:val="FF0000"/>
          <w:sz w:val="28"/>
          <w:szCs w:val="28"/>
          <w:rtl/>
          <w:lang w:bidi="ar-DZ"/>
        </w:rPr>
        <w:t>نـســتــنـتــج  أ</w:t>
      </w:r>
      <w:proofErr w:type="gramEnd"/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>ن  الـعـــد</w:t>
      </w:r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يــن   </w:t>
      </w:r>
      <w:r w:rsidRPr="0034428E">
        <w:rPr>
          <w:color w:val="FF0000"/>
          <w:sz w:val="28"/>
          <w:szCs w:val="28"/>
          <w:lang w:bidi="ar-DZ"/>
        </w:rPr>
        <w:t>3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6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1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0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502B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و  </w:t>
      </w:r>
      <w:r w:rsidRPr="0034428E">
        <w:rPr>
          <w:color w:val="FF0000"/>
          <w:sz w:val="28"/>
          <w:szCs w:val="28"/>
          <w:lang w:bidi="ar-DZ"/>
        </w:rPr>
        <w:t>2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4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0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Pr="0034428E">
        <w:rPr>
          <w:color w:val="FF0000"/>
          <w:sz w:val="28"/>
          <w:szCs w:val="28"/>
          <w:lang w:bidi="ar-DZ"/>
        </w:rPr>
        <w:t>7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 xml:space="preserve"> بـيـنـهــمــا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F6629F" w:rsidRDefault="00F6629F" w:rsidP="00F6629F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</w:p>
    <w:p w:rsidR="008B22E5" w:rsidRPr="00F13C09" w:rsidRDefault="000E1E4D" w:rsidP="000E1E4D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>
        <w:rPr>
          <w:b/>
          <w:bCs/>
          <w:sz w:val="16"/>
          <w:szCs w:val="16"/>
          <w:u w:val="single"/>
          <w:rtl/>
          <w:lang w:bidi="ar-DZ"/>
        </w:rPr>
        <w:t xml:space="preserve"> </w:t>
      </w:r>
      <w:r>
        <w:rPr>
          <w:b/>
          <w:bCs/>
          <w:sz w:val="28"/>
          <w:szCs w:val="28"/>
          <w:u w:val="single"/>
          <w:rtl/>
          <w:lang w:bidi="ar-DZ"/>
        </w:rPr>
        <w:t xml:space="preserve">ط  </w:t>
      </w:r>
      <w:r>
        <w:rPr>
          <w:b/>
          <w:bCs/>
          <w:sz w:val="28"/>
          <w:szCs w:val="28"/>
          <w:u w:val="single"/>
          <w:lang w:bidi="ar-DZ"/>
        </w:rPr>
        <w:t>0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9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1</w:t>
      </w:r>
      <w:r>
        <w:rPr>
          <w:b/>
          <w:bCs/>
          <w:sz w:val="28"/>
          <w:szCs w:val="28"/>
          <w:rtl/>
          <w:lang w:bidi="ar-DZ"/>
        </w:rPr>
        <w:t xml:space="preserve"> :</w:t>
      </w:r>
      <w:r>
        <w:rPr>
          <w:sz w:val="28"/>
          <w:szCs w:val="28"/>
          <w:rtl/>
          <w:lang w:bidi="ar-DZ"/>
        </w:rPr>
        <w:t xml:space="preserve">  </w:t>
      </w:r>
      <w:r w:rsidR="008B22E5"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A13C32">
        <w:rPr>
          <w:rFonts w:hint="cs"/>
          <w:color w:val="000000"/>
          <w:sz w:val="28"/>
          <w:szCs w:val="28"/>
          <w:rtl/>
          <w:lang w:bidi="ar-DZ"/>
        </w:rPr>
        <w:t>كـســور غــيـــر الـقــا</w:t>
      </w:r>
      <w:r w:rsidR="00A13C32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13C32">
        <w:rPr>
          <w:rFonts w:hint="cs"/>
          <w:color w:val="000000"/>
          <w:sz w:val="28"/>
          <w:szCs w:val="28"/>
          <w:rtl/>
          <w:lang w:bidi="ar-DZ"/>
        </w:rPr>
        <w:t>بـلــة  لـلا</w:t>
      </w:r>
      <w:r w:rsidR="00A13C32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A13C32">
        <w:rPr>
          <w:rFonts w:hint="cs"/>
          <w:color w:val="000000"/>
          <w:sz w:val="28"/>
          <w:szCs w:val="28"/>
          <w:rtl/>
          <w:lang w:bidi="ar-DZ"/>
        </w:rPr>
        <w:t xml:space="preserve">خــتـــزال </w:t>
      </w:r>
      <w:r w:rsidR="008B22E5" w:rsidRPr="00F13C09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AA6DBA" w:rsidRPr="00DA4292" w:rsidRDefault="00AA6DBA" w:rsidP="00AA6DBA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>1 ) هــل  ا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لـعـــ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>د</w:t>
      </w:r>
      <w:r w:rsidRPr="009C30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E87C13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9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FE6C0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9C30F9">
        <w:rPr>
          <w:rFonts w:hint="cs"/>
          <w:color w:val="000000"/>
          <w:sz w:val="28"/>
          <w:szCs w:val="28"/>
          <w:rtl/>
          <w:lang w:bidi="ar-DZ"/>
        </w:rPr>
        <w:t xml:space="preserve"> و  </w:t>
      </w:r>
      <w:r>
        <w:rPr>
          <w:color w:val="000000"/>
          <w:sz w:val="28"/>
          <w:szCs w:val="28"/>
          <w:lang w:bidi="ar-DZ"/>
        </w:rPr>
        <w:t>2</w:t>
      </w:r>
      <w:r w:rsidRPr="009C30F9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DA4292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00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00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000000"/>
          <w:sz w:val="28"/>
          <w:szCs w:val="28"/>
          <w:rtl/>
          <w:lang w:bidi="ar-DZ"/>
        </w:rPr>
        <w:t xml:space="preserve"> بـيـنـهــمــ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 </w:t>
      </w:r>
      <w:r>
        <w:rPr>
          <w:rFonts w:hint="cs"/>
          <w:sz w:val="28"/>
          <w:szCs w:val="28"/>
          <w:rtl/>
          <w:lang w:bidi="ar-DZ"/>
        </w:rPr>
        <w:t>عـلــل .</w:t>
      </w:r>
    </w:p>
    <w:p w:rsidR="00AA6DBA" w:rsidRDefault="00AA6DBA" w:rsidP="00AA6DBA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    لـنـسـتـعـ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مــل  خــوا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رزمـيـة  إ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ـلـي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س  ( الـقـسـمـا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ت  الإ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ــلـي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يــة )</w:t>
      </w:r>
    </w:p>
    <w:p w:rsidR="00370BC9" w:rsidRDefault="00370BC9" w:rsidP="00370BC9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              2</w:t>
      </w:r>
      <w:r w:rsidRPr="00EE1B78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8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9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3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1</w:t>
      </w:r>
    </w:p>
    <w:p w:rsidR="00370BC9" w:rsidRDefault="00370BC9" w:rsidP="00370BC9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color w:val="FF0000"/>
          <w:sz w:val="28"/>
          <w:szCs w:val="28"/>
          <w:lang w:bidi="ar-DZ"/>
        </w:rPr>
        <w:t xml:space="preserve">                                                    </w:t>
      </w:r>
      <w:r w:rsidRPr="00370BC9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          9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1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>
        <w:rPr>
          <w:color w:val="FF0000"/>
          <w:sz w:val="28"/>
          <w:szCs w:val="28"/>
          <w:lang w:bidi="ar-DZ"/>
        </w:rPr>
        <w:t xml:space="preserve"> 9 </w:t>
      </w:r>
      <w:r w:rsidRPr="00EE1B78">
        <w:rPr>
          <w:rFonts w:ascii="Arial" w:hAnsi="Arial" w:cs="Arial"/>
          <w:color w:val="FF0000"/>
          <w:sz w:val="28"/>
          <w:szCs w:val="28"/>
          <w:lang w:bidi="ar-DZ"/>
        </w:rPr>
        <w:t>+</w:t>
      </w:r>
      <w:r>
        <w:rPr>
          <w:color w:val="FF0000"/>
          <w:sz w:val="28"/>
          <w:szCs w:val="28"/>
          <w:lang w:bidi="ar-DZ"/>
        </w:rPr>
        <w:t xml:space="preserve"> 0</w:t>
      </w:r>
    </w:p>
    <w:p w:rsidR="00AA6DBA" w:rsidRPr="008C0D8E" w:rsidRDefault="00AA6DBA" w:rsidP="00B17E4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    آ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خــر بـا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  غــيــر مـعـ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وم  هــو 1  ؛ إ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8C0D8E">
        <w:rPr>
          <w:color w:val="FF0000"/>
          <w:sz w:val="28"/>
          <w:szCs w:val="28"/>
          <w:rtl/>
          <w:lang w:bidi="ar-DZ"/>
        </w:rPr>
        <w:t xml:space="preserve">  1 </w:t>
      </w:r>
      <w:r w:rsidRPr="008C0D8E">
        <w:rPr>
          <w:rFonts w:ascii="Arial" w:hAnsi="Arial" w:cs="Arial"/>
          <w:color w:val="FF0000"/>
          <w:sz w:val="28"/>
          <w:szCs w:val="28"/>
          <w:rtl/>
          <w:lang w:bidi="ar-DZ"/>
        </w:rPr>
        <w:t>=</w:t>
      </w:r>
      <w:r w:rsidRPr="008C0D8E">
        <w:rPr>
          <w:color w:val="FF0000"/>
          <w:sz w:val="28"/>
          <w:szCs w:val="28"/>
          <w:rtl/>
          <w:lang w:bidi="ar-DZ"/>
        </w:rPr>
        <w:t xml:space="preserve"> </w:t>
      </w:r>
      <w:r w:rsidRPr="008C0D8E">
        <w:rPr>
          <w:color w:val="FF0000"/>
          <w:sz w:val="28"/>
          <w:szCs w:val="28"/>
          <w:lang w:bidi="ar-DZ"/>
        </w:rPr>
        <w:t>P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Pr="008C0D8E">
        <w:rPr>
          <w:color w:val="FF0000"/>
          <w:sz w:val="28"/>
          <w:szCs w:val="28"/>
          <w:lang w:bidi="ar-DZ"/>
        </w:rPr>
        <w:t>G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Pr="008C0D8E">
        <w:rPr>
          <w:color w:val="FF0000"/>
          <w:sz w:val="28"/>
          <w:szCs w:val="28"/>
          <w:lang w:bidi="ar-DZ"/>
        </w:rPr>
        <w:t>C</w:t>
      </w:r>
      <w:r w:rsidRPr="008C0D8E">
        <w:rPr>
          <w:color w:val="FF0000"/>
          <w:sz w:val="16"/>
          <w:szCs w:val="16"/>
          <w:lang w:bidi="ar-DZ"/>
        </w:rPr>
        <w:t xml:space="preserve"> </w:t>
      </w:r>
      <w:r w:rsidRPr="008C0D8E">
        <w:rPr>
          <w:color w:val="FF0000"/>
          <w:sz w:val="28"/>
          <w:szCs w:val="28"/>
          <w:lang w:bidi="ar-DZ"/>
        </w:rPr>
        <w:t>D (</w:t>
      </w:r>
      <w:r>
        <w:rPr>
          <w:color w:val="FF0000"/>
          <w:sz w:val="28"/>
          <w:szCs w:val="28"/>
          <w:lang w:bidi="ar-DZ"/>
        </w:rPr>
        <w:t xml:space="preserve"> </w:t>
      </w:r>
      <w:r w:rsidR="00B17E4C">
        <w:rPr>
          <w:color w:val="FF0000"/>
          <w:sz w:val="28"/>
          <w:szCs w:val="28"/>
          <w:lang w:bidi="ar-DZ"/>
        </w:rPr>
        <w:t>9</w:t>
      </w:r>
      <w:r w:rsidRPr="008C0D8E">
        <w:rPr>
          <w:color w:val="FF0000"/>
          <w:sz w:val="28"/>
          <w:szCs w:val="28"/>
          <w:lang w:bidi="ar-DZ"/>
        </w:rPr>
        <w:t xml:space="preserve"> ; </w:t>
      </w:r>
      <w:r w:rsidRPr="00A421FB">
        <w:rPr>
          <w:color w:val="FF0000"/>
          <w:sz w:val="28"/>
          <w:szCs w:val="28"/>
          <w:lang w:bidi="ar-DZ"/>
        </w:rPr>
        <w:t>2</w:t>
      </w:r>
      <w:r w:rsidRPr="00A421FB">
        <w:rPr>
          <w:color w:val="FF0000"/>
          <w:sz w:val="16"/>
          <w:szCs w:val="16"/>
          <w:lang w:bidi="ar-DZ"/>
        </w:rPr>
        <w:t xml:space="preserve"> </w:t>
      </w:r>
      <w:r w:rsidR="00B17E4C">
        <w:rPr>
          <w:color w:val="FF0000"/>
          <w:sz w:val="28"/>
          <w:szCs w:val="28"/>
          <w:lang w:bidi="ar-DZ"/>
        </w:rPr>
        <w:t>8</w:t>
      </w:r>
      <w:r w:rsidRPr="00A421FB">
        <w:rPr>
          <w:color w:val="FF0000"/>
          <w:sz w:val="28"/>
          <w:szCs w:val="28"/>
          <w:lang w:bidi="ar-DZ"/>
        </w:rPr>
        <w:t xml:space="preserve"> </w:t>
      </w:r>
      <w:r w:rsidRPr="008C0D8E">
        <w:rPr>
          <w:color w:val="FF0000"/>
          <w:sz w:val="28"/>
          <w:szCs w:val="28"/>
          <w:lang w:bidi="ar-DZ"/>
        </w:rPr>
        <w:t>)</w:t>
      </w:r>
      <w:r w:rsidRPr="008C0D8E">
        <w:rPr>
          <w:color w:val="FF0000"/>
          <w:sz w:val="28"/>
          <w:szCs w:val="28"/>
          <w:rtl/>
          <w:lang w:bidi="ar-DZ"/>
        </w:rPr>
        <w:t xml:space="preserve"> </w:t>
      </w:r>
    </w:p>
    <w:p w:rsidR="00AA6DBA" w:rsidRPr="00724EED" w:rsidRDefault="00AA6DBA" w:rsidP="00B17E4C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34428E">
        <w:rPr>
          <w:rFonts w:hint="cs"/>
          <w:color w:val="FF0000"/>
          <w:sz w:val="28"/>
          <w:szCs w:val="28"/>
          <w:rtl/>
          <w:lang w:bidi="ar-DZ"/>
        </w:rPr>
        <w:t>نـســتــنـتــج  أ</w:t>
      </w:r>
      <w:proofErr w:type="gramEnd"/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>ن  الـعـــد</w:t>
      </w:r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>د</w:t>
      </w:r>
      <w:r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يــن   </w:t>
      </w:r>
      <w:r w:rsidR="00B17E4C">
        <w:rPr>
          <w:rFonts w:hint="cs"/>
          <w:color w:val="FF0000"/>
          <w:sz w:val="28"/>
          <w:szCs w:val="28"/>
          <w:rtl/>
          <w:lang w:bidi="ar-DZ"/>
        </w:rPr>
        <w:t>9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E6C0C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و  </w:t>
      </w:r>
      <w:r w:rsidRPr="0034428E">
        <w:rPr>
          <w:color w:val="FF0000"/>
          <w:sz w:val="28"/>
          <w:szCs w:val="28"/>
          <w:lang w:bidi="ar-DZ"/>
        </w:rPr>
        <w:t>2</w:t>
      </w:r>
      <w:r w:rsidRPr="0034428E">
        <w:rPr>
          <w:color w:val="FF0000"/>
          <w:sz w:val="16"/>
          <w:szCs w:val="16"/>
          <w:lang w:bidi="ar-DZ"/>
        </w:rPr>
        <w:t xml:space="preserve"> </w:t>
      </w:r>
      <w:r w:rsidR="00B17E4C">
        <w:rPr>
          <w:color w:val="FF0000"/>
          <w:sz w:val="28"/>
          <w:szCs w:val="28"/>
          <w:lang w:bidi="ar-DZ"/>
        </w:rPr>
        <w:t>8</w:t>
      </w:r>
      <w:r w:rsidRPr="0034428E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أ</w:t>
      </w:r>
      <w:r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ولـيــا</w:t>
      </w:r>
      <w:r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>ن</w:t>
      </w:r>
      <w:r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 xml:space="preserve"> فـيــما</w:t>
      </w:r>
      <w:r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C37FC">
        <w:rPr>
          <w:b/>
          <w:bCs/>
          <w:color w:val="FF0000"/>
          <w:sz w:val="28"/>
          <w:szCs w:val="28"/>
          <w:rtl/>
          <w:lang w:bidi="ar-DZ"/>
        </w:rPr>
        <w:t xml:space="preserve"> بـيـنـهــمــا</w:t>
      </w:r>
      <w:r w:rsidRPr="00724EE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9F7475" w:rsidRDefault="00B17E4C" w:rsidP="00B17E4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2 )</w:t>
      </w:r>
      <w:r w:rsidR="00BA3721">
        <w:rPr>
          <w:rFonts w:hint="cs"/>
          <w:sz w:val="28"/>
          <w:szCs w:val="28"/>
          <w:rtl/>
          <w:lang w:bidi="ar-DZ"/>
        </w:rPr>
        <w:t xml:space="preserve"> م</w:t>
      </w:r>
      <w:r w:rsidR="00C010E2">
        <w:rPr>
          <w:rFonts w:hint="cs"/>
          <w:sz w:val="28"/>
          <w:szCs w:val="28"/>
          <w:rtl/>
          <w:lang w:bidi="ar-DZ"/>
        </w:rPr>
        <w:t>ـ</w:t>
      </w:r>
      <w:r w:rsidR="00BA3721">
        <w:rPr>
          <w:rFonts w:hint="cs"/>
          <w:sz w:val="28"/>
          <w:szCs w:val="28"/>
          <w:rtl/>
          <w:lang w:bidi="ar-DZ"/>
        </w:rPr>
        <w:t>ن  ب</w:t>
      </w:r>
      <w:r w:rsidR="00C010E2">
        <w:rPr>
          <w:rFonts w:hint="cs"/>
          <w:sz w:val="28"/>
          <w:szCs w:val="28"/>
          <w:rtl/>
          <w:lang w:bidi="ar-DZ"/>
        </w:rPr>
        <w:t>ـ</w:t>
      </w:r>
      <w:r w:rsidR="00BA3721">
        <w:rPr>
          <w:rFonts w:hint="cs"/>
          <w:sz w:val="28"/>
          <w:szCs w:val="28"/>
          <w:rtl/>
          <w:lang w:bidi="ar-DZ"/>
        </w:rPr>
        <w:t>ي</w:t>
      </w:r>
      <w:r w:rsidR="00C010E2">
        <w:rPr>
          <w:rFonts w:hint="cs"/>
          <w:sz w:val="28"/>
          <w:szCs w:val="28"/>
          <w:rtl/>
          <w:lang w:bidi="ar-DZ"/>
        </w:rPr>
        <w:t>ــ</w:t>
      </w:r>
      <w:r w:rsidR="00BA3721">
        <w:rPr>
          <w:rFonts w:hint="cs"/>
          <w:sz w:val="28"/>
          <w:szCs w:val="28"/>
          <w:rtl/>
          <w:lang w:bidi="ar-DZ"/>
        </w:rPr>
        <w:t xml:space="preserve">ن  </w:t>
      </w:r>
      <w:r w:rsidR="00BA3721"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كـســور الآ</w:t>
      </w:r>
      <w:r w:rsidR="00C010E2" w:rsidRPr="00C010E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ت</w:t>
      </w:r>
      <w:r w:rsidR="00C010E2">
        <w:rPr>
          <w:rFonts w:hint="cs"/>
          <w:color w:val="000000"/>
          <w:sz w:val="28"/>
          <w:szCs w:val="28"/>
          <w:rtl/>
          <w:lang w:bidi="ar-DZ"/>
        </w:rPr>
        <w:t>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ي</w:t>
      </w:r>
      <w:r w:rsidR="00C010E2">
        <w:rPr>
          <w:rFonts w:hint="cs"/>
          <w:color w:val="000000"/>
          <w:sz w:val="28"/>
          <w:szCs w:val="28"/>
          <w:rtl/>
          <w:lang w:bidi="ar-DZ"/>
        </w:rPr>
        <w:t>ـ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ة ، م</w:t>
      </w:r>
      <w:r w:rsidR="00C010E2">
        <w:rPr>
          <w:rFonts w:hint="cs"/>
          <w:color w:val="000000"/>
          <w:sz w:val="28"/>
          <w:szCs w:val="28"/>
          <w:rtl/>
          <w:lang w:bidi="ar-DZ"/>
        </w:rPr>
        <w:t>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ا ه</w:t>
      </w:r>
      <w:r w:rsidR="00C010E2">
        <w:rPr>
          <w:rFonts w:hint="cs"/>
          <w:color w:val="000000"/>
          <w:sz w:val="28"/>
          <w:szCs w:val="28"/>
          <w:rtl/>
          <w:lang w:bidi="ar-DZ"/>
        </w:rPr>
        <w:t>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 xml:space="preserve">ي  </w:t>
      </w:r>
      <w:r w:rsidR="00BA3721" w:rsidRPr="00F13C09">
        <w:rPr>
          <w:rFonts w:hint="cs"/>
          <w:color w:val="000000"/>
          <w:sz w:val="28"/>
          <w:szCs w:val="28"/>
          <w:rtl/>
          <w:lang w:bidi="ar-DZ"/>
        </w:rPr>
        <w:t>الـ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كـســور غــيـــر الـقــا</w:t>
      </w:r>
      <w:r w:rsidR="00BA3721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>بـلــة  لـلا</w:t>
      </w:r>
      <w:r w:rsidR="00BA3721"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BA3721">
        <w:rPr>
          <w:rFonts w:hint="cs"/>
          <w:color w:val="000000"/>
          <w:sz w:val="28"/>
          <w:szCs w:val="28"/>
          <w:rtl/>
          <w:lang w:bidi="ar-DZ"/>
        </w:rPr>
        <w:t xml:space="preserve">خــتـــزال ؟ </w:t>
      </w:r>
      <w:r w:rsidR="00C010E2" w:rsidRPr="00D963F9">
        <w:rPr>
          <w:rFonts w:hint="cs"/>
          <w:color w:val="000000"/>
          <w:sz w:val="28"/>
          <w:szCs w:val="28"/>
          <w:rtl/>
          <w:lang w:bidi="ar-DZ"/>
        </w:rPr>
        <w:t>بــرّر إ</w:t>
      </w:r>
      <w:r w:rsidR="00C010E2" w:rsidRPr="00D963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010E2" w:rsidRPr="00D963F9">
        <w:rPr>
          <w:rFonts w:hint="cs"/>
          <w:color w:val="000000"/>
          <w:sz w:val="28"/>
          <w:szCs w:val="28"/>
          <w:rtl/>
          <w:lang w:bidi="ar-DZ"/>
        </w:rPr>
        <w:t>جـا</w:t>
      </w:r>
      <w:r w:rsidR="00C010E2" w:rsidRPr="00D963F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010E2" w:rsidRPr="00D963F9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9F7475" w:rsidRDefault="000873A7" w:rsidP="00AA6DB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AF78AC" w:rsidRPr="002F7578">
        <w:rPr>
          <w:position w:val="-30"/>
        </w:rPr>
        <w:object w:dxaOrig="520" w:dyaOrig="820">
          <v:shape id="_x0000_i1040" type="#_x0000_t75" style="width:26.25pt;height:41.25pt" o:ole="">
            <v:imagedata r:id="rId11" o:title=""/>
          </v:shape>
          <o:OLEObject Type="Embed" ProgID="Equation.DSMT4" ShapeID="_x0000_i1040" DrawAspect="Content" ObjectID="_1597584889" r:id="rId41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520" w:dyaOrig="820">
          <v:shape id="_x0000_i1041" type="#_x0000_t75" style="width:26.25pt;height:41.25pt" o:ole="">
            <v:imagedata r:id="rId13" o:title=""/>
          </v:shape>
          <o:OLEObject Type="Embed" ProgID="Equation.DSMT4" ShapeID="_x0000_i1041" DrawAspect="Content" ObjectID="_1597584890" r:id="rId42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520" w:dyaOrig="820">
          <v:shape id="_x0000_i1042" type="#_x0000_t75" style="width:26.25pt;height:41.25pt" o:ole="">
            <v:imagedata r:id="rId15" o:title=""/>
          </v:shape>
          <o:OLEObject Type="Embed" ProgID="Equation.DSMT4" ShapeID="_x0000_i1042" DrawAspect="Content" ObjectID="_1597584891" r:id="rId43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720" w:dyaOrig="820">
          <v:shape id="_x0000_i1043" type="#_x0000_t75" style="width:36pt;height:41.25pt" o:ole="">
            <v:imagedata r:id="rId17" o:title=""/>
          </v:shape>
          <o:OLEObject Type="Embed" ProgID="Equation.DSMT4" ShapeID="_x0000_i1043" DrawAspect="Content" ObjectID="_1597584892" r:id="rId44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480" w:dyaOrig="820">
          <v:shape id="_x0000_i1044" type="#_x0000_t75" style="width:24pt;height:41.25pt" o:ole="">
            <v:imagedata r:id="rId19" o:title=""/>
          </v:shape>
          <o:OLEObject Type="Embed" ProgID="Equation.DSMT4" ShapeID="_x0000_i1044" DrawAspect="Content" ObjectID="_1597584893" r:id="rId45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 xml:space="preserve">؛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F78AC" w:rsidRPr="002F7578">
        <w:rPr>
          <w:position w:val="-30"/>
        </w:rPr>
        <w:object w:dxaOrig="660" w:dyaOrig="820">
          <v:shape id="_x0000_i1045" type="#_x0000_t75" style="width:33pt;height:41.25pt" o:ole="">
            <v:imagedata r:id="rId21" o:title=""/>
          </v:shape>
          <o:OLEObject Type="Embed" ProgID="Equation.DSMT4" ShapeID="_x0000_i1045" DrawAspect="Content" ObjectID="_1597584894" r:id="rId46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499" w:dyaOrig="820">
          <v:shape id="_x0000_i1046" type="#_x0000_t75" style="width:24.75pt;height:41.25pt" o:ole="">
            <v:imagedata r:id="rId23" o:title=""/>
          </v:shape>
          <o:OLEObject Type="Embed" ProgID="Equation.DSMT4" ShapeID="_x0000_i1046" DrawAspect="Content" ObjectID="_1597584895" r:id="rId47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 </w:t>
      </w:r>
      <w:r w:rsidR="00A52229">
        <w:rPr>
          <w:rFonts w:hint="cs"/>
          <w:sz w:val="28"/>
          <w:szCs w:val="28"/>
          <w:rtl/>
          <w:lang w:bidi="ar-DZ"/>
        </w:rPr>
        <w:t>؛</w:t>
      </w:r>
      <w:r w:rsidR="00AF78AC">
        <w:rPr>
          <w:rFonts w:hint="cs"/>
          <w:sz w:val="28"/>
          <w:szCs w:val="28"/>
          <w:rtl/>
          <w:lang w:bidi="ar-DZ"/>
        </w:rPr>
        <w:t xml:space="preserve"> </w:t>
      </w:r>
      <w:r w:rsidR="00A52229">
        <w:rPr>
          <w:rFonts w:hint="cs"/>
          <w:sz w:val="28"/>
          <w:szCs w:val="28"/>
          <w:rtl/>
          <w:lang w:bidi="ar-DZ"/>
        </w:rPr>
        <w:t xml:space="preserve"> </w:t>
      </w:r>
      <w:r w:rsidR="00AF78AC">
        <w:rPr>
          <w:rFonts w:hint="cs"/>
          <w:sz w:val="28"/>
          <w:szCs w:val="28"/>
          <w:rtl/>
          <w:lang w:bidi="ar-DZ"/>
        </w:rPr>
        <w:t xml:space="preserve"> </w:t>
      </w:r>
      <w:r w:rsidR="00AF78AC" w:rsidRPr="002F7578">
        <w:rPr>
          <w:position w:val="-30"/>
        </w:rPr>
        <w:object w:dxaOrig="700" w:dyaOrig="820">
          <v:shape id="_x0000_i1047" type="#_x0000_t75" style="width:35.25pt;height:41.25pt" o:ole="">
            <v:imagedata r:id="rId25" o:title=""/>
          </v:shape>
          <o:OLEObject Type="Embed" ProgID="Equation.DSMT4" ShapeID="_x0000_i1047" DrawAspect="Content" ObjectID="_1597584896" r:id="rId48"/>
        </w:object>
      </w:r>
      <w:r w:rsidR="00A52229">
        <w:rPr>
          <w:rFonts w:hint="cs"/>
          <w:sz w:val="28"/>
          <w:szCs w:val="28"/>
          <w:rtl/>
          <w:lang w:bidi="ar-DZ"/>
        </w:rPr>
        <w:t xml:space="preserve"> .</w:t>
      </w:r>
    </w:p>
    <w:p w:rsidR="009F7475" w:rsidRPr="00C14B26" w:rsidRDefault="00824333" w:rsidP="00824333">
      <w:pPr>
        <w:bidi/>
        <w:rPr>
          <w:color w:val="FF0000"/>
          <w:sz w:val="28"/>
          <w:szCs w:val="28"/>
          <w:rtl/>
          <w:lang w:bidi="ar-DZ"/>
        </w:rPr>
      </w:pPr>
      <w:r w:rsidRPr="00C14B26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الـكـســور  </w:t>
      </w:r>
      <w:r w:rsidR="004C5AF9" w:rsidRPr="00C14B26">
        <w:rPr>
          <w:color w:val="FF0000"/>
          <w:position w:val="-30"/>
        </w:rPr>
        <w:object w:dxaOrig="520" w:dyaOrig="820">
          <v:shape id="_x0000_i1048" type="#_x0000_t75" style="width:26.25pt;height:41.25pt" o:ole="">
            <v:imagedata r:id="rId49" o:title=""/>
          </v:shape>
          <o:OLEObject Type="Embed" ProgID="Equation.DSMT4" ShapeID="_x0000_i1048" DrawAspect="Content" ObjectID="_1597584897" r:id="rId50"/>
        </w:objec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="004C5AF9" w:rsidRPr="00C14B26">
        <w:rPr>
          <w:color w:val="FF0000"/>
          <w:position w:val="-30"/>
        </w:rPr>
        <w:object w:dxaOrig="520" w:dyaOrig="820">
          <v:shape id="_x0000_i1049" type="#_x0000_t75" style="width:26.25pt;height:41.25pt" o:ole="">
            <v:imagedata r:id="rId51" o:title=""/>
          </v:shape>
          <o:OLEObject Type="Embed" ProgID="Equation.DSMT4" ShapeID="_x0000_i1049" DrawAspect="Content" ObjectID="_1597584898" r:id="rId52"/>
        </w:objec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="004C5AF9" w:rsidRPr="00C14B26">
        <w:rPr>
          <w:color w:val="FF0000"/>
          <w:position w:val="-30"/>
        </w:rPr>
        <w:object w:dxaOrig="480" w:dyaOrig="820">
          <v:shape id="_x0000_i1050" type="#_x0000_t75" style="width:24pt;height:41.25pt" o:ole="">
            <v:imagedata r:id="rId53" o:title=""/>
          </v:shape>
          <o:OLEObject Type="Embed" ProgID="Equation.DSMT4" ShapeID="_x0000_i1050" DrawAspect="Content" ObjectID="_1597584899" r:id="rId54"/>
        </w:objec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="004C5AF9" w:rsidRPr="00C14B26">
        <w:rPr>
          <w:color w:val="FF0000"/>
          <w:position w:val="-30"/>
        </w:rPr>
        <w:object w:dxaOrig="660" w:dyaOrig="820">
          <v:shape id="_x0000_i1051" type="#_x0000_t75" style="width:33pt;height:41.25pt" o:ole="">
            <v:imagedata r:id="rId55" o:title=""/>
          </v:shape>
          <o:OLEObject Type="Embed" ProgID="Equation.DSMT4" ShapeID="_x0000_i1051" DrawAspect="Content" ObjectID="_1597584900" r:id="rId56"/>
        </w:objec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 w:rsidR="004C5AF9" w:rsidRPr="00C14B26">
        <w:rPr>
          <w:color w:val="FF0000"/>
          <w:position w:val="-30"/>
        </w:rPr>
        <w:object w:dxaOrig="700" w:dyaOrig="820">
          <v:shape id="_x0000_i1052" type="#_x0000_t75" style="width:35.25pt;height:41.25pt" o:ole="">
            <v:imagedata r:id="rId57" o:title=""/>
          </v:shape>
          <o:OLEObject Type="Embed" ProgID="Equation.DSMT4" ShapeID="_x0000_i1052" DrawAspect="Content" ObjectID="_1597584901" r:id="rId58"/>
        </w:objec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 xml:space="preserve">  غــيـــر قــا</w:t>
      </w:r>
      <w:r w:rsidR="00E8023F" w:rsidRPr="00C14B2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>بـلــة  لـلا</w:t>
      </w:r>
      <w:r w:rsidR="00E8023F" w:rsidRPr="00C14B2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>خــتـــز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E8023F" w:rsidRPr="00C14B26">
        <w:rPr>
          <w:rFonts w:hint="cs"/>
          <w:color w:val="FF0000"/>
          <w:sz w:val="28"/>
          <w:szCs w:val="28"/>
          <w:rtl/>
          <w:lang w:bidi="ar-DZ"/>
        </w:rPr>
        <w:t>ل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3669F6" w:rsidRPr="00C14B26">
        <w:rPr>
          <w:rFonts w:hint="cs"/>
          <w:color w:val="FF0000"/>
          <w:sz w:val="28"/>
          <w:szCs w:val="28"/>
          <w:rtl/>
          <w:lang w:bidi="ar-DZ"/>
        </w:rPr>
        <w:t>لأ</w:t>
      </w:r>
      <w:r w:rsidR="003669F6" w:rsidRPr="00C14B2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 w:rsidRPr="00C14B26">
        <w:rPr>
          <w:rFonts w:hint="cs"/>
          <w:color w:val="FF0000"/>
          <w:sz w:val="28"/>
          <w:szCs w:val="28"/>
          <w:rtl/>
          <w:lang w:bidi="ar-DZ"/>
        </w:rPr>
        <w:t>ن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ـه</w:t>
      </w:r>
    </w:p>
    <w:p w:rsidR="009F7475" w:rsidRPr="00C14B26" w:rsidRDefault="00C14B26" w:rsidP="003669F6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C14B26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CC37AE">
        <w:rPr>
          <w:rFonts w:hint="cs"/>
          <w:color w:val="FF0000"/>
          <w:sz w:val="28"/>
          <w:szCs w:val="28"/>
          <w:rtl/>
          <w:lang w:bidi="ar-DZ"/>
        </w:rPr>
        <w:t>ل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ب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س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ط  و 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ق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ا</w:t>
      </w:r>
      <w:r w:rsidRPr="00C14B2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م  ك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 xml:space="preserve">ل  </w:t>
      </w:r>
      <w:r w:rsidR="000A0E99" w:rsidRPr="000A0E99">
        <w:rPr>
          <w:rFonts w:hint="cs"/>
          <w:color w:val="FF0000"/>
          <w:sz w:val="28"/>
          <w:szCs w:val="28"/>
          <w:rtl/>
          <w:lang w:bidi="ar-DZ"/>
        </w:rPr>
        <w:t>كـســر</w:t>
      </w:r>
      <w:r w:rsidRPr="000A0E99">
        <w:rPr>
          <w:rFonts w:hint="cs"/>
          <w:color w:val="FF0000"/>
          <w:sz w:val="28"/>
          <w:szCs w:val="28"/>
          <w:rtl/>
          <w:lang w:bidi="ar-DZ"/>
        </w:rPr>
        <w:t xml:space="preserve"> مـن  هـذ</w:t>
      </w:r>
      <w:r w:rsidRPr="000A0E9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A0E99">
        <w:rPr>
          <w:rFonts w:hint="cs"/>
          <w:color w:val="FF0000"/>
          <w:sz w:val="28"/>
          <w:szCs w:val="28"/>
          <w:rtl/>
          <w:lang w:bidi="ar-DZ"/>
        </w:rPr>
        <w:t>ه  ا</w:t>
      </w:r>
      <w:r w:rsidR="000A0E99" w:rsidRPr="000A0E99">
        <w:rPr>
          <w:rFonts w:hint="cs"/>
          <w:color w:val="FF0000"/>
          <w:sz w:val="28"/>
          <w:szCs w:val="28"/>
          <w:rtl/>
          <w:lang w:bidi="ar-DZ"/>
        </w:rPr>
        <w:t>لـكـسـور</w:t>
      </w:r>
      <w:r w:rsidR="00322C2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322C20" w:rsidRPr="00220BF1">
        <w:rPr>
          <w:rFonts w:hint="cs"/>
          <w:color w:val="FF0000"/>
          <w:sz w:val="28"/>
          <w:szCs w:val="28"/>
          <w:rtl/>
          <w:lang w:bidi="ar-DZ"/>
        </w:rPr>
        <w:t>قـا</w:t>
      </w:r>
      <w:r w:rsidR="00322C20" w:rsidRPr="00220BF1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22C20" w:rsidRPr="00220BF1">
        <w:rPr>
          <w:rFonts w:hint="cs"/>
          <w:color w:val="FF0000"/>
          <w:sz w:val="28"/>
          <w:szCs w:val="28"/>
          <w:rtl/>
          <w:lang w:bidi="ar-DZ"/>
        </w:rPr>
        <w:t xml:space="preserve">سـم  مـشـتـرك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و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>حــد  و</w:t>
      </w:r>
      <w:r w:rsidR="003669F6" w:rsidRPr="00EB25FB">
        <w:rPr>
          <w:rFonts w:hint="cs"/>
          <w:color w:val="FF0000"/>
          <w:sz w:val="28"/>
          <w:szCs w:val="28"/>
          <w:rtl/>
          <w:lang w:bidi="ar-DZ"/>
        </w:rPr>
        <w:t xml:space="preserve"> و</w:t>
      </w:r>
      <w:r w:rsidR="00322C20">
        <w:rPr>
          <w:rFonts w:hint="cs"/>
          <w:color w:val="FF0000"/>
          <w:sz w:val="28"/>
          <w:szCs w:val="28"/>
          <w:rtl/>
          <w:lang w:bidi="ar-DZ"/>
        </w:rPr>
        <w:t xml:space="preserve">حـيــد </w:t>
      </w:r>
      <w:r w:rsidRPr="000A0E9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>ه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="00CC37AE">
        <w:rPr>
          <w:rFonts w:hint="cs"/>
          <w:color w:val="FF0000"/>
          <w:sz w:val="28"/>
          <w:szCs w:val="28"/>
          <w:rtl/>
          <w:lang w:bidi="ar-DZ"/>
        </w:rPr>
        <w:t>و</w:t>
      </w:r>
      <w:r w:rsidR="00322C20">
        <w:rPr>
          <w:rFonts w:hint="cs"/>
          <w:color w:val="FF0000"/>
          <w:sz w:val="28"/>
          <w:szCs w:val="28"/>
          <w:rtl/>
          <w:lang w:bidi="ar-DZ"/>
        </w:rPr>
        <w:t xml:space="preserve"> الـعــد</w:t>
      </w:r>
      <w:r w:rsidR="00322C20" w:rsidRPr="00322C2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22C20">
        <w:rPr>
          <w:rFonts w:hint="cs"/>
          <w:color w:val="FF0000"/>
          <w:sz w:val="28"/>
          <w:szCs w:val="28"/>
          <w:rtl/>
          <w:lang w:bidi="ar-DZ"/>
        </w:rPr>
        <w:t>د</w:t>
      </w:r>
      <w:r w:rsidRPr="00C14B26">
        <w:rPr>
          <w:rFonts w:hint="cs"/>
          <w:color w:val="FF0000"/>
          <w:sz w:val="28"/>
          <w:szCs w:val="28"/>
          <w:rtl/>
          <w:lang w:bidi="ar-DZ"/>
        </w:rPr>
        <w:t xml:space="preserve"> 1 .</w:t>
      </w:r>
    </w:p>
    <w:p w:rsidR="009F7475" w:rsidRPr="00103EFA" w:rsidRDefault="006040E5" w:rsidP="009F34B7">
      <w:pPr>
        <w:bidi/>
        <w:spacing w:line="360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B61444">
        <w:rPr>
          <w:rFonts w:hint="cs"/>
          <w:sz w:val="16"/>
          <w:szCs w:val="16"/>
          <w:rtl/>
          <w:lang w:bidi="ar-DZ"/>
        </w:rPr>
        <w:t xml:space="preserve"> </w:t>
      </w:r>
      <w:r w:rsidRPr="006040E5">
        <w:rPr>
          <w:rFonts w:hint="cs"/>
          <w:color w:val="000000"/>
          <w:sz w:val="28"/>
          <w:szCs w:val="28"/>
          <w:rtl/>
          <w:lang w:bidi="ar-DZ"/>
        </w:rPr>
        <w:t>وجــد  الـقـا</w:t>
      </w:r>
      <w:r w:rsidRPr="006040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6040E5">
        <w:rPr>
          <w:rFonts w:hint="cs"/>
          <w:color w:val="000000"/>
          <w:sz w:val="28"/>
          <w:szCs w:val="28"/>
          <w:rtl/>
          <w:lang w:bidi="ar-DZ"/>
        </w:rPr>
        <w:t xml:space="preserve">ســم 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الـمـشـتـرك  الأ</w:t>
      </w:r>
      <w:r w:rsidRPr="00103EF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كـبــر لـكـل  مـمــا يـلـي :</w:t>
      </w:r>
    </w:p>
    <w:p w:rsidR="00FA0D72" w:rsidRDefault="004F668B" w:rsidP="004764A3">
      <w:pPr>
        <w:bidi/>
        <w:spacing w:line="360" w:lineRule="auto"/>
        <w:rPr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906" type="#_x0000_t32" style="position:absolute;left:0;text-align:left;margin-left:166.2pt;margin-top:19.2pt;width:0;height:223.95pt;flip:x;z-index:251672064" o:connectortype="straight" strokeweight="1.5pt"/>
        </w:pict>
      </w:r>
      <w:r w:rsidRPr="004F668B">
        <w:rPr>
          <w:noProof/>
          <w:color w:val="FF0000"/>
          <w:sz w:val="28"/>
          <w:szCs w:val="28"/>
          <w:rtl/>
        </w:rPr>
        <w:pict>
          <v:shape id="_x0000_s2907" type="#_x0000_t32" style="position:absolute;left:0;text-align:left;margin-left:346.8pt;margin-top:19.2pt;width:0;height:223.95pt;flip:x;z-index:251673088" o:connectortype="straight" strokeweight="1.5pt"/>
        </w:pict>
      </w:r>
      <w:r w:rsidR="00576699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64A3">
        <w:rPr>
          <w:rFonts w:hint="cs"/>
          <w:color w:val="000000"/>
          <w:sz w:val="28"/>
          <w:szCs w:val="28"/>
          <w:rtl/>
          <w:lang w:bidi="ar-DZ"/>
        </w:rPr>
        <w:t xml:space="preserve">           </w:t>
      </w:r>
      <w:r w:rsidR="00576699" w:rsidRPr="00103EFA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176849">
        <w:rPr>
          <w:color w:val="000000"/>
          <w:sz w:val="28"/>
          <w:szCs w:val="28"/>
          <w:lang w:bidi="ar-DZ"/>
        </w:rPr>
        <w:t>3</w:t>
      </w:r>
      <w:r w:rsidR="001C4E96" w:rsidRPr="00103EFA">
        <w:rPr>
          <w:color w:val="000000"/>
          <w:sz w:val="16"/>
          <w:szCs w:val="16"/>
          <w:lang w:bidi="ar-DZ"/>
        </w:rPr>
        <w:t xml:space="preserve"> </w:t>
      </w:r>
      <w:r w:rsidR="001C4E96" w:rsidRPr="00103EFA">
        <w:rPr>
          <w:color w:val="000000"/>
          <w:sz w:val="28"/>
          <w:szCs w:val="28"/>
          <w:lang w:bidi="ar-DZ"/>
        </w:rPr>
        <w:t>7</w:t>
      </w:r>
      <w:r w:rsidR="001C4E96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2</w:t>
      </w:r>
      <w:r w:rsidR="00576699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176849">
        <w:rPr>
          <w:color w:val="000000"/>
          <w:sz w:val="28"/>
          <w:szCs w:val="28"/>
          <w:lang w:bidi="ar-DZ"/>
        </w:rPr>
        <w:t>2</w:t>
      </w:r>
      <w:r w:rsidR="001C4E96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7</w:t>
      </w:r>
      <w:r w:rsidR="001C4E96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9</w:t>
      </w:r>
      <w:r w:rsidR="00576699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64A3"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576699" w:rsidRPr="00103EFA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4764A3">
        <w:rPr>
          <w:rFonts w:hint="cs"/>
          <w:color w:val="000000"/>
          <w:sz w:val="28"/>
          <w:szCs w:val="28"/>
          <w:rtl/>
          <w:lang w:bidi="ar-DZ"/>
        </w:rPr>
        <w:t xml:space="preserve">       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76849">
        <w:rPr>
          <w:color w:val="000000"/>
          <w:sz w:val="28"/>
          <w:szCs w:val="28"/>
          <w:lang w:bidi="ar-DZ"/>
        </w:rPr>
        <w:t>1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3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9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176849">
        <w:rPr>
          <w:color w:val="000000"/>
          <w:sz w:val="28"/>
          <w:szCs w:val="28"/>
          <w:lang w:bidi="ar-DZ"/>
        </w:rPr>
        <w:t>1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03EFA">
        <w:rPr>
          <w:color w:val="000000"/>
          <w:sz w:val="28"/>
          <w:szCs w:val="28"/>
          <w:lang w:bidi="ar-DZ"/>
        </w:rPr>
        <w:t>0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5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64A3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؛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4764A3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="008B6C7B"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103EFA" w:rsidRPr="00103EFA">
        <w:rPr>
          <w:color w:val="000000"/>
          <w:sz w:val="28"/>
          <w:szCs w:val="28"/>
          <w:lang w:bidi="ar-DZ"/>
        </w:rPr>
        <w:t>1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3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03EFA" w:rsidRPr="00103EFA">
        <w:rPr>
          <w:color w:val="000000"/>
          <w:sz w:val="28"/>
          <w:szCs w:val="28"/>
          <w:lang w:bidi="ar-DZ"/>
        </w:rPr>
        <w:t>7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4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  و  </w:t>
      </w:r>
      <w:r w:rsidR="00176849">
        <w:rPr>
          <w:color w:val="000000"/>
          <w:sz w:val="28"/>
          <w:szCs w:val="28"/>
          <w:lang w:bidi="ar-DZ"/>
        </w:rPr>
        <w:t>4</w:t>
      </w:r>
      <w:r w:rsidR="00103EFA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8</w:t>
      </w:r>
      <w:r w:rsidR="00176849" w:rsidRPr="00103EFA">
        <w:rPr>
          <w:color w:val="000000"/>
          <w:sz w:val="16"/>
          <w:szCs w:val="16"/>
          <w:lang w:bidi="ar-DZ"/>
        </w:rPr>
        <w:t xml:space="preserve"> </w:t>
      </w:r>
      <w:r w:rsidR="00176849">
        <w:rPr>
          <w:color w:val="000000"/>
          <w:sz w:val="28"/>
          <w:szCs w:val="28"/>
          <w:lang w:bidi="ar-DZ"/>
        </w:rPr>
        <w:t>0</w:t>
      </w:r>
      <w:r w:rsidR="00176849" w:rsidRPr="00103EFA">
        <w:rPr>
          <w:color w:val="000000"/>
          <w:sz w:val="16"/>
          <w:szCs w:val="16"/>
          <w:lang w:bidi="ar-DZ"/>
        </w:rPr>
        <w:t xml:space="preserve"> </w:t>
      </w:r>
      <w:proofErr w:type="gramStart"/>
      <w:r w:rsidR="00176849">
        <w:rPr>
          <w:color w:val="000000"/>
          <w:sz w:val="28"/>
          <w:szCs w:val="28"/>
          <w:lang w:bidi="ar-DZ"/>
        </w:rPr>
        <w:t>6</w:t>
      </w:r>
      <w:r w:rsidR="00103EFA" w:rsidRPr="00103EFA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proofErr w:type="gramEnd"/>
    </w:p>
    <w:p w:rsidR="00BF70BA" w:rsidRPr="00BF70BA" w:rsidRDefault="00BF70BA" w:rsidP="004764A3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يجـ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Pr="00BF70BA">
        <w:rPr>
          <w:color w:val="FF0000"/>
          <w:sz w:val="28"/>
          <w:szCs w:val="28"/>
          <w:lang w:bidi="ar-DZ"/>
        </w:rPr>
        <w:t>P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G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C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D ( 3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7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2 ; 2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7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Pr="00BF70BA">
        <w:rPr>
          <w:color w:val="FF0000"/>
          <w:sz w:val="28"/>
          <w:szCs w:val="28"/>
          <w:lang w:bidi="ar-DZ"/>
        </w:rPr>
        <w:t>9 )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إ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جـا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د  </w:t>
      </w:r>
      <w:r w:rsidR="00F360F0" w:rsidRPr="00BF70BA">
        <w:rPr>
          <w:color w:val="FF0000"/>
          <w:sz w:val="28"/>
          <w:szCs w:val="28"/>
          <w:lang w:bidi="ar-DZ"/>
        </w:rPr>
        <w:t>P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="00F360F0" w:rsidRPr="00BF70BA">
        <w:rPr>
          <w:color w:val="FF0000"/>
          <w:sz w:val="28"/>
          <w:szCs w:val="28"/>
          <w:lang w:bidi="ar-DZ"/>
        </w:rPr>
        <w:t>G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="00F360F0" w:rsidRPr="00BF70BA">
        <w:rPr>
          <w:color w:val="FF0000"/>
          <w:sz w:val="28"/>
          <w:szCs w:val="28"/>
          <w:lang w:bidi="ar-DZ"/>
        </w:rPr>
        <w:t>C</w:t>
      </w:r>
      <w:r w:rsidR="00F360F0" w:rsidRPr="00F360F0">
        <w:rPr>
          <w:color w:val="FF0000"/>
          <w:sz w:val="16"/>
          <w:szCs w:val="16"/>
          <w:lang w:bidi="ar-DZ"/>
        </w:rPr>
        <w:t xml:space="preserve"> </w:t>
      </w:r>
      <w:r w:rsidR="00F360F0" w:rsidRPr="00BF70BA">
        <w:rPr>
          <w:color w:val="FF0000"/>
          <w:sz w:val="28"/>
          <w:szCs w:val="28"/>
          <w:lang w:bidi="ar-DZ"/>
        </w:rPr>
        <w:t>D</w:t>
      </w:r>
      <w:r w:rsidRPr="00BF70BA">
        <w:rPr>
          <w:color w:val="FF0000"/>
          <w:sz w:val="28"/>
          <w:szCs w:val="28"/>
          <w:lang w:bidi="ar-DZ"/>
        </w:rPr>
        <w:t xml:space="preserve"> ( </w:t>
      </w:r>
      <w:r w:rsidR="00F360F0">
        <w:rPr>
          <w:color w:val="FF0000"/>
          <w:sz w:val="28"/>
          <w:szCs w:val="28"/>
          <w:lang w:bidi="ar-DZ"/>
        </w:rPr>
        <w:t>1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="00F360F0">
        <w:rPr>
          <w:color w:val="FF0000"/>
          <w:sz w:val="28"/>
          <w:szCs w:val="28"/>
          <w:lang w:bidi="ar-DZ"/>
        </w:rPr>
        <w:t>3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="00F360F0">
        <w:rPr>
          <w:color w:val="FF0000"/>
          <w:sz w:val="28"/>
          <w:szCs w:val="28"/>
          <w:lang w:bidi="ar-DZ"/>
        </w:rPr>
        <w:t>9</w:t>
      </w:r>
      <w:r w:rsidRPr="00BF70BA">
        <w:rPr>
          <w:color w:val="FF0000"/>
          <w:sz w:val="28"/>
          <w:szCs w:val="28"/>
          <w:lang w:bidi="ar-DZ"/>
        </w:rPr>
        <w:t xml:space="preserve"> ; </w:t>
      </w:r>
      <w:r w:rsidR="00F360F0">
        <w:rPr>
          <w:color w:val="FF0000"/>
          <w:sz w:val="28"/>
          <w:szCs w:val="28"/>
          <w:lang w:bidi="ar-DZ"/>
        </w:rPr>
        <w:t>1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="00F360F0">
        <w:rPr>
          <w:color w:val="FF0000"/>
          <w:sz w:val="28"/>
          <w:szCs w:val="28"/>
          <w:lang w:bidi="ar-DZ"/>
        </w:rPr>
        <w:t>0</w:t>
      </w:r>
      <w:r w:rsidRPr="00BF70BA">
        <w:rPr>
          <w:color w:val="FF0000"/>
          <w:sz w:val="16"/>
          <w:szCs w:val="16"/>
          <w:lang w:bidi="ar-DZ"/>
        </w:rPr>
        <w:t xml:space="preserve"> </w:t>
      </w:r>
      <w:r w:rsidR="00F360F0">
        <w:rPr>
          <w:color w:val="FF0000"/>
          <w:sz w:val="28"/>
          <w:szCs w:val="28"/>
          <w:lang w:bidi="ar-DZ"/>
        </w:rPr>
        <w:t>5</w:t>
      </w:r>
      <w:r w:rsidRPr="00BF70BA">
        <w:rPr>
          <w:color w:val="FF0000"/>
          <w:sz w:val="28"/>
          <w:szCs w:val="28"/>
          <w:lang w:bidi="ar-DZ"/>
        </w:rPr>
        <w:t xml:space="preserve"> )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53BE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953BE8" w:rsidRPr="00953BE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53BE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إ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جـا</w:t>
      </w:r>
      <w:r w:rsidRPr="00BF70BA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>د</w:t>
      </w:r>
      <w:r w:rsidR="00F360F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BF70B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F360F0">
        <w:rPr>
          <w:color w:val="FF0000"/>
          <w:sz w:val="28"/>
          <w:szCs w:val="28"/>
          <w:lang w:bidi="ar-DZ"/>
        </w:rPr>
        <w:t>PGCD (</w:t>
      </w:r>
      <w:r w:rsidR="00F360F0" w:rsidRPr="00F360F0">
        <w:rPr>
          <w:color w:val="FF0000"/>
          <w:sz w:val="28"/>
          <w:szCs w:val="28"/>
          <w:lang w:bidi="ar-DZ"/>
        </w:rPr>
        <w:t>1374</w:t>
      </w:r>
      <w:r w:rsidRPr="00F360F0">
        <w:rPr>
          <w:color w:val="FF0000"/>
          <w:sz w:val="28"/>
          <w:szCs w:val="28"/>
          <w:lang w:bidi="ar-DZ"/>
        </w:rPr>
        <w:t xml:space="preserve"> ; </w:t>
      </w:r>
      <w:r w:rsidR="00F360F0">
        <w:rPr>
          <w:color w:val="FF0000"/>
          <w:sz w:val="28"/>
          <w:szCs w:val="28"/>
          <w:lang w:bidi="ar-DZ"/>
        </w:rPr>
        <w:t>4806</w:t>
      </w:r>
      <w:r w:rsidRPr="00F360F0">
        <w:rPr>
          <w:color w:val="FF0000"/>
          <w:sz w:val="28"/>
          <w:szCs w:val="28"/>
          <w:lang w:bidi="ar-DZ"/>
        </w:rPr>
        <w:t>)</w:t>
      </w:r>
      <w:r w:rsidR="00F360F0">
        <w:rPr>
          <w:rFonts w:hint="cs"/>
          <w:color w:val="FF0000"/>
          <w:sz w:val="28"/>
          <w:szCs w:val="28"/>
          <w:rtl/>
          <w:lang w:bidi="ar-DZ"/>
        </w:rPr>
        <w:t xml:space="preserve"> :</w:t>
      </w:r>
    </w:p>
    <w:p w:rsidR="00B7234D" w:rsidRPr="007B30AD" w:rsidRDefault="003E4CE0" w:rsidP="004764A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B30AD">
        <w:rPr>
          <w:rFonts w:hint="cs"/>
          <w:color w:val="FF0000"/>
          <w:sz w:val="28"/>
          <w:szCs w:val="28"/>
          <w:rtl/>
          <w:lang w:bidi="ar-DZ"/>
        </w:rPr>
        <w:t xml:space="preserve">     نـسـتعـمـل  خـوا</w:t>
      </w:r>
      <w:r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B30AD">
        <w:rPr>
          <w:rFonts w:hint="cs"/>
          <w:color w:val="FF0000"/>
          <w:sz w:val="28"/>
          <w:szCs w:val="28"/>
          <w:rtl/>
          <w:lang w:bidi="ar-DZ"/>
        </w:rPr>
        <w:t xml:space="preserve">رزمـيـة 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عـمـلـيــا</w:t>
      </w:r>
      <w:r w:rsidR="007B30AD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ت</w:t>
      </w:r>
      <w:r w:rsidRPr="007B30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806120" w:rsidRPr="007B30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806120" w:rsidRPr="007B30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نـسـتعـمـل  خـوا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رزمـيـة  إ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قـلـيـد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س</w:t>
      </w:r>
      <w:r w:rsidR="00806120" w:rsidRPr="007B30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806120" w:rsidRPr="007B30A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نـسـتعـمـل  خـوا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رزمـيـة  إ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قـلـيـد</w:t>
      </w:r>
      <w:r w:rsidR="00F65F92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7B30AD">
        <w:rPr>
          <w:rFonts w:hint="cs"/>
          <w:color w:val="FF0000"/>
          <w:sz w:val="28"/>
          <w:szCs w:val="28"/>
          <w:rtl/>
          <w:lang w:bidi="ar-DZ"/>
        </w:rPr>
        <w:t>س</w:t>
      </w:r>
    </w:p>
    <w:p w:rsidR="003E4CE0" w:rsidRPr="00107018" w:rsidRDefault="00B7234D" w:rsidP="004764A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7B30A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3E4CE0" w:rsidRPr="007B30A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الـطــرح  الـمـتـتــا</w:t>
      </w:r>
      <w:r w:rsidR="007B30AD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لـيــة</w:t>
      </w:r>
      <w:r w:rsidRPr="007B30AD">
        <w:rPr>
          <w:rFonts w:hint="cs"/>
          <w:color w:val="FF0000"/>
          <w:sz w:val="28"/>
          <w:szCs w:val="28"/>
          <w:rtl/>
          <w:lang w:bidi="ar-DZ"/>
        </w:rPr>
        <w:t xml:space="preserve">                  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 xml:space="preserve">    ( الـقـسـمـا</w:t>
      </w:r>
      <w:r w:rsidR="007B30AD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ت  الإ</w:t>
      </w:r>
      <w:r w:rsidR="007B30AD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>قــلـيــد</w:t>
      </w:r>
      <w:r w:rsidR="007B30AD" w:rsidRPr="007B30A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B30AD" w:rsidRPr="007B30AD">
        <w:rPr>
          <w:rFonts w:hint="cs"/>
          <w:color w:val="FF0000"/>
          <w:sz w:val="28"/>
          <w:szCs w:val="28"/>
          <w:rtl/>
          <w:lang w:bidi="ar-DZ"/>
        </w:rPr>
        <w:t xml:space="preserve">يــة </w:t>
      </w:r>
      <w:r w:rsidR="007B30AD" w:rsidRPr="00107018">
        <w:rPr>
          <w:rFonts w:hint="cs"/>
          <w:color w:val="FF0000"/>
          <w:sz w:val="28"/>
          <w:szCs w:val="28"/>
          <w:rtl/>
          <w:lang w:bidi="ar-DZ"/>
        </w:rPr>
        <w:t xml:space="preserve">)       </w:t>
      </w:r>
      <w:r w:rsidR="009F34B7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( الـقـسـمـا</w:t>
      </w:r>
      <w:r w:rsidR="009F34B7" w:rsidRPr="0010701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F34B7" w:rsidRPr="00107018">
        <w:rPr>
          <w:rFonts w:hint="cs"/>
          <w:color w:val="FF0000"/>
          <w:sz w:val="28"/>
          <w:szCs w:val="28"/>
          <w:rtl/>
          <w:lang w:bidi="ar-DZ"/>
        </w:rPr>
        <w:t>ت  الإ</w:t>
      </w:r>
      <w:r w:rsidR="009F34B7" w:rsidRPr="0010701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F34B7" w:rsidRPr="00107018">
        <w:rPr>
          <w:rFonts w:hint="cs"/>
          <w:color w:val="FF0000"/>
          <w:sz w:val="28"/>
          <w:szCs w:val="28"/>
          <w:rtl/>
          <w:lang w:bidi="ar-DZ"/>
        </w:rPr>
        <w:t>قــلـيــد</w:t>
      </w:r>
      <w:r w:rsidR="009F34B7" w:rsidRPr="0010701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9F34B7" w:rsidRPr="00107018">
        <w:rPr>
          <w:rFonts w:hint="cs"/>
          <w:color w:val="FF0000"/>
          <w:sz w:val="28"/>
          <w:szCs w:val="28"/>
          <w:rtl/>
          <w:lang w:bidi="ar-DZ"/>
        </w:rPr>
        <w:t xml:space="preserve">يــة ) </w:t>
      </w:r>
    </w:p>
    <w:p w:rsidR="0022326A" w:rsidRPr="00107018" w:rsidRDefault="00B7234D" w:rsidP="004764A3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B30A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22326A" w:rsidRPr="00107018">
        <w:rPr>
          <w:color w:val="FF0000"/>
          <w:sz w:val="28"/>
          <w:szCs w:val="28"/>
          <w:lang w:bidi="ar-DZ"/>
        </w:rPr>
        <w:t>3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7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2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2326A" w:rsidRPr="00107018">
        <w:rPr>
          <w:color w:val="FF0000"/>
          <w:sz w:val="28"/>
          <w:szCs w:val="28"/>
          <w:lang w:bidi="ar-DZ"/>
        </w:rPr>
        <w:t xml:space="preserve"> 2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7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9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22326A" w:rsidRPr="00107018">
        <w:rPr>
          <w:color w:val="FF0000"/>
          <w:sz w:val="28"/>
          <w:szCs w:val="28"/>
          <w:lang w:bidi="ar-DZ"/>
        </w:rPr>
        <w:t xml:space="preserve"> 9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3</w:t>
      </w:r>
      <w:r w:rsidR="00904844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1D6AFD" w:rsidRPr="00107018">
        <w:rPr>
          <w:color w:val="FF0000"/>
          <w:sz w:val="28"/>
          <w:szCs w:val="28"/>
          <w:lang w:bidi="ar-DZ"/>
        </w:rPr>
        <w:t xml:space="preserve">      </w:t>
      </w:r>
      <w:r w:rsidR="00904844"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1D6AFD" w:rsidRPr="00107018">
        <w:rPr>
          <w:color w:val="FF0000"/>
          <w:sz w:val="28"/>
          <w:szCs w:val="28"/>
          <w:lang w:bidi="ar-DZ"/>
        </w:rPr>
        <w:t>1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>3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 xml:space="preserve">9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D6AFD" w:rsidRPr="00107018">
        <w:rPr>
          <w:color w:val="FF0000"/>
          <w:sz w:val="28"/>
          <w:szCs w:val="28"/>
          <w:lang w:bidi="ar-DZ"/>
        </w:rPr>
        <w:t xml:space="preserve"> 1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>0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 xml:space="preserve">5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1D6AFD" w:rsidRPr="00107018">
        <w:rPr>
          <w:color w:val="FF0000"/>
          <w:sz w:val="28"/>
          <w:szCs w:val="28"/>
          <w:lang w:bidi="ar-DZ"/>
        </w:rPr>
        <w:t xml:space="preserve"> 1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D6AFD" w:rsidRPr="00107018">
        <w:rPr>
          <w:color w:val="FF0000"/>
          <w:sz w:val="28"/>
          <w:szCs w:val="28"/>
          <w:lang w:bidi="ar-DZ"/>
        </w:rPr>
        <w:t xml:space="preserve"> 3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>4</w:t>
      </w:r>
      <w:r w:rsidR="001D6AFD"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63B8C" w:rsidRPr="001070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1D6AFD"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63B8C" w:rsidRPr="00107018">
        <w:rPr>
          <w:color w:val="FF0000"/>
          <w:sz w:val="28"/>
          <w:szCs w:val="28"/>
          <w:lang w:bidi="ar-DZ"/>
        </w:rPr>
        <w:t>4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8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0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6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1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3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7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4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3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6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8</w:t>
      </w:r>
      <w:r w:rsidR="00C406EB" w:rsidRPr="00107018">
        <w:rPr>
          <w:color w:val="FF0000"/>
          <w:sz w:val="16"/>
          <w:szCs w:val="16"/>
          <w:lang w:bidi="ar-DZ"/>
        </w:rPr>
        <w:t xml:space="preserve"> </w:t>
      </w:r>
      <w:r w:rsidR="00C406EB" w:rsidRPr="00107018">
        <w:rPr>
          <w:color w:val="FF0000"/>
          <w:sz w:val="28"/>
          <w:szCs w:val="28"/>
          <w:lang w:bidi="ar-DZ"/>
        </w:rPr>
        <w:t>4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22326A" w:rsidRPr="00107018" w:rsidRDefault="00B7234D" w:rsidP="004764A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B30A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22326A" w:rsidRPr="00107018">
        <w:rPr>
          <w:color w:val="FF0000"/>
          <w:sz w:val="28"/>
          <w:szCs w:val="28"/>
          <w:lang w:bidi="ar-DZ"/>
        </w:rPr>
        <w:t>2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7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9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2326A" w:rsidRPr="00107018">
        <w:rPr>
          <w:color w:val="FF0000"/>
          <w:sz w:val="28"/>
          <w:szCs w:val="28"/>
          <w:lang w:bidi="ar-DZ"/>
        </w:rPr>
        <w:t xml:space="preserve"> 9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3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22326A" w:rsidRPr="00107018">
        <w:rPr>
          <w:color w:val="FF0000"/>
          <w:sz w:val="28"/>
          <w:szCs w:val="28"/>
          <w:lang w:bidi="ar-DZ"/>
        </w:rPr>
        <w:t xml:space="preserve"> 1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8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6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 w:rsidR="001D6AFD" w:rsidRPr="00107018">
        <w:rPr>
          <w:color w:val="FF0000"/>
          <w:sz w:val="28"/>
          <w:szCs w:val="28"/>
          <w:lang w:bidi="ar-DZ"/>
        </w:rPr>
        <w:t xml:space="preserve">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1D6AFD" w:rsidRPr="00107018">
        <w:rPr>
          <w:color w:val="FF0000"/>
          <w:sz w:val="28"/>
          <w:szCs w:val="28"/>
          <w:lang w:bidi="ar-DZ"/>
        </w:rPr>
        <w:t>1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>0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 xml:space="preserve">5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D6AFD" w:rsidRPr="00107018">
        <w:rPr>
          <w:color w:val="FF0000"/>
          <w:sz w:val="28"/>
          <w:szCs w:val="28"/>
          <w:lang w:bidi="ar-DZ"/>
        </w:rPr>
        <w:t xml:space="preserve"> 3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1D6AFD" w:rsidRPr="00107018">
        <w:rPr>
          <w:color w:val="FF0000"/>
          <w:sz w:val="28"/>
          <w:szCs w:val="28"/>
          <w:lang w:bidi="ar-DZ"/>
        </w:rPr>
        <w:t xml:space="preserve">4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1D6AFD" w:rsidRPr="00107018">
        <w:rPr>
          <w:color w:val="FF0000"/>
          <w:sz w:val="28"/>
          <w:szCs w:val="28"/>
          <w:lang w:bidi="ar-DZ"/>
        </w:rPr>
        <w:t xml:space="preserve"> 3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D6AFD" w:rsidRPr="00107018">
        <w:rPr>
          <w:color w:val="FF0000"/>
          <w:sz w:val="28"/>
          <w:szCs w:val="28"/>
          <w:lang w:bidi="ar-DZ"/>
        </w:rPr>
        <w:t xml:space="preserve"> 3</w:t>
      </w:r>
      <w:r w:rsidR="001D6AF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 w:rsidR="00107018" w:rsidRPr="00107018">
        <w:rPr>
          <w:color w:val="FF0000"/>
          <w:sz w:val="28"/>
          <w:szCs w:val="28"/>
          <w:lang w:bidi="ar-DZ"/>
        </w:rPr>
        <w:t xml:space="preserve">      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63B8C" w:rsidRPr="00107018">
        <w:rPr>
          <w:color w:val="FF0000"/>
          <w:sz w:val="28"/>
          <w:szCs w:val="28"/>
          <w:lang w:bidi="ar-DZ"/>
        </w:rPr>
        <w:t>1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3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7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4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6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8</w:t>
      </w:r>
      <w:r w:rsidR="00763B8C" w:rsidRPr="00107018">
        <w:rPr>
          <w:color w:val="FF0000"/>
          <w:sz w:val="16"/>
          <w:szCs w:val="16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4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107018">
        <w:rPr>
          <w:color w:val="FF0000"/>
          <w:sz w:val="28"/>
          <w:szCs w:val="28"/>
          <w:lang w:bidi="ar-DZ"/>
        </w:rPr>
        <w:t>2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C406EB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C406EB" w:rsidRPr="00107018">
        <w:rPr>
          <w:color w:val="FF0000"/>
          <w:sz w:val="28"/>
          <w:szCs w:val="28"/>
          <w:lang w:bidi="ar-DZ"/>
        </w:rPr>
        <w:t xml:space="preserve"> </w:t>
      </w:r>
      <w:r w:rsidR="00763B8C" w:rsidRPr="00386EA6">
        <w:rPr>
          <w:color w:val="008000"/>
          <w:sz w:val="28"/>
          <w:szCs w:val="28"/>
          <w:lang w:bidi="ar-DZ"/>
        </w:rPr>
        <w:t>6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22326A" w:rsidRPr="00107018" w:rsidRDefault="00B7234D" w:rsidP="00EE37E7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B30A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10701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2326A" w:rsidRPr="00107018">
        <w:rPr>
          <w:color w:val="FF0000"/>
          <w:sz w:val="28"/>
          <w:szCs w:val="28"/>
          <w:lang w:bidi="ar-DZ"/>
        </w:rPr>
        <w:t>1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>8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6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2326A" w:rsidRPr="00107018">
        <w:rPr>
          <w:color w:val="FF0000"/>
          <w:sz w:val="28"/>
          <w:szCs w:val="28"/>
          <w:lang w:bidi="ar-DZ"/>
        </w:rPr>
        <w:t xml:space="preserve"> 9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3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22326A" w:rsidRPr="00107018">
        <w:rPr>
          <w:color w:val="FF0000"/>
          <w:sz w:val="28"/>
          <w:szCs w:val="28"/>
          <w:lang w:bidi="ar-DZ"/>
        </w:rPr>
        <w:t xml:space="preserve"> </w:t>
      </w:r>
      <w:r w:rsidR="0022326A" w:rsidRPr="00386EA6">
        <w:rPr>
          <w:color w:val="008000"/>
          <w:sz w:val="28"/>
          <w:szCs w:val="28"/>
          <w:lang w:bidi="ar-DZ"/>
        </w:rPr>
        <w:t>9</w:t>
      </w:r>
      <w:r w:rsidR="0022326A" w:rsidRPr="00386EA6">
        <w:rPr>
          <w:color w:val="008000"/>
          <w:sz w:val="16"/>
          <w:szCs w:val="16"/>
          <w:lang w:bidi="ar-DZ"/>
        </w:rPr>
        <w:t xml:space="preserve"> </w:t>
      </w:r>
      <w:r w:rsidR="0022326A" w:rsidRPr="00386EA6">
        <w:rPr>
          <w:color w:val="008000"/>
          <w:sz w:val="28"/>
          <w:szCs w:val="28"/>
          <w:lang w:bidi="ar-DZ"/>
        </w:rPr>
        <w:t>3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="001D6AF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BF2B23" w:rsidRPr="00107018">
        <w:rPr>
          <w:color w:val="FF0000"/>
          <w:sz w:val="28"/>
          <w:szCs w:val="28"/>
          <w:lang w:bidi="ar-DZ"/>
        </w:rPr>
        <w:t>3</w:t>
      </w:r>
      <w:r w:rsidR="001D6AFD" w:rsidRPr="00107018">
        <w:rPr>
          <w:color w:val="FF0000"/>
          <w:sz w:val="16"/>
          <w:szCs w:val="16"/>
          <w:lang w:bidi="ar-DZ"/>
        </w:rPr>
        <w:t xml:space="preserve"> </w:t>
      </w:r>
      <w:r w:rsidR="00BF2B23" w:rsidRPr="00107018">
        <w:rPr>
          <w:color w:val="FF0000"/>
          <w:sz w:val="28"/>
          <w:szCs w:val="28"/>
          <w:lang w:bidi="ar-DZ"/>
        </w:rPr>
        <w:t>4</w:t>
      </w:r>
      <w:r w:rsidR="001D6AFD" w:rsidRPr="00107018">
        <w:rPr>
          <w:color w:val="FF0000"/>
          <w:sz w:val="28"/>
          <w:szCs w:val="28"/>
          <w:lang w:bidi="ar-DZ"/>
        </w:rPr>
        <w:t xml:space="preserve">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D6AFD" w:rsidRPr="00107018">
        <w:rPr>
          <w:color w:val="FF0000"/>
          <w:sz w:val="28"/>
          <w:szCs w:val="28"/>
          <w:lang w:bidi="ar-DZ"/>
        </w:rPr>
        <w:t xml:space="preserve"> 3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1D6AFD" w:rsidRPr="00107018">
        <w:rPr>
          <w:color w:val="FF0000"/>
          <w:sz w:val="28"/>
          <w:szCs w:val="28"/>
          <w:lang w:bidi="ar-DZ"/>
        </w:rPr>
        <w:t xml:space="preserve"> </w:t>
      </w:r>
      <w:r w:rsidR="00BF2B23" w:rsidRPr="00107018">
        <w:rPr>
          <w:color w:val="FF0000"/>
          <w:sz w:val="28"/>
          <w:szCs w:val="28"/>
          <w:lang w:bidi="ar-DZ"/>
        </w:rPr>
        <w:t>1</w:t>
      </w:r>
      <w:r w:rsidR="00BF2B23" w:rsidRPr="00107018">
        <w:rPr>
          <w:color w:val="FF0000"/>
          <w:sz w:val="16"/>
          <w:szCs w:val="16"/>
          <w:lang w:bidi="ar-DZ"/>
        </w:rPr>
        <w:t xml:space="preserve"> </w:t>
      </w:r>
      <w:r w:rsidR="00BF2B23" w:rsidRPr="00107018">
        <w:rPr>
          <w:color w:val="FF0000"/>
          <w:sz w:val="28"/>
          <w:szCs w:val="28"/>
          <w:lang w:bidi="ar-DZ"/>
        </w:rPr>
        <w:t>1</w:t>
      </w:r>
      <w:r w:rsidR="001D6AFD" w:rsidRPr="00107018">
        <w:rPr>
          <w:color w:val="FF0000"/>
          <w:sz w:val="28"/>
          <w:szCs w:val="28"/>
          <w:lang w:bidi="ar-DZ"/>
        </w:rPr>
        <w:t xml:space="preserve"> </w:t>
      </w:r>
      <w:r w:rsidR="001D6AFD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D6AFD" w:rsidRPr="00107018">
        <w:rPr>
          <w:color w:val="FF0000"/>
          <w:sz w:val="28"/>
          <w:szCs w:val="28"/>
          <w:lang w:bidi="ar-DZ"/>
        </w:rPr>
        <w:t xml:space="preserve"> </w:t>
      </w:r>
      <w:r w:rsidR="00BF2B23" w:rsidRPr="00386EA6">
        <w:rPr>
          <w:color w:val="008000"/>
          <w:sz w:val="28"/>
          <w:szCs w:val="28"/>
          <w:lang w:bidi="ar-DZ"/>
        </w:rPr>
        <w:t>1</w:t>
      </w:r>
      <w:r w:rsidR="001D6AF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107018" w:rsidRPr="00107018">
        <w:rPr>
          <w:color w:val="FF0000"/>
          <w:sz w:val="28"/>
          <w:szCs w:val="28"/>
          <w:lang w:bidi="ar-DZ"/>
        </w:rPr>
        <w:t xml:space="preserve">  </w:t>
      </w:r>
      <w:r w:rsidR="00107018" w:rsidRPr="00107018">
        <w:rPr>
          <w:color w:val="FF0000"/>
          <w:sz w:val="16"/>
          <w:szCs w:val="16"/>
          <w:lang w:bidi="ar-DZ"/>
        </w:rPr>
        <w:t xml:space="preserve"> 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EE37E7" w:rsidRPr="00107018">
        <w:rPr>
          <w:color w:val="FF0000"/>
          <w:sz w:val="28"/>
          <w:szCs w:val="28"/>
          <w:lang w:bidi="ar-DZ"/>
        </w:rPr>
        <w:t>6</w:t>
      </w:r>
      <w:r w:rsidR="00EE37E7" w:rsidRPr="00107018">
        <w:rPr>
          <w:color w:val="FF0000"/>
          <w:sz w:val="16"/>
          <w:szCs w:val="16"/>
          <w:lang w:bidi="ar-DZ"/>
        </w:rPr>
        <w:t xml:space="preserve"> </w:t>
      </w:r>
      <w:r w:rsidR="00EE37E7" w:rsidRPr="00107018">
        <w:rPr>
          <w:color w:val="FF0000"/>
          <w:sz w:val="28"/>
          <w:szCs w:val="28"/>
          <w:lang w:bidi="ar-DZ"/>
        </w:rPr>
        <w:t>8</w:t>
      </w:r>
      <w:r w:rsidR="00EE37E7" w:rsidRPr="00107018">
        <w:rPr>
          <w:color w:val="FF0000"/>
          <w:sz w:val="16"/>
          <w:szCs w:val="16"/>
          <w:lang w:bidi="ar-DZ"/>
        </w:rPr>
        <w:t xml:space="preserve"> </w:t>
      </w:r>
      <w:r w:rsidR="00EE37E7" w:rsidRPr="00107018">
        <w:rPr>
          <w:color w:val="FF0000"/>
          <w:sz w:val="28"/>
          <w:szCs w:val="28"/>
          <w:lang w:bidi="ar-DZ"/>
        </w:rPr>
        <w:t>4</w:t>
      </w:r>
      <w:r w:rsidR="00107018" w:rsidRPr="00107018">
        <w:rPr>
          <w:color w:val="FF0000"/>
          <w:sz w:val="28"/>
          <w:szCs w:val="28"/>
          <w:lang w:bidi="ar-DZ"/>
        </w:rPr>
        <w:t xml:space="preserve"> </w:t>
      </w:r>
      <w:r w:rsidR="00107018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07018" w:rsidRPr="00107018">
        <w:rPr>
          <w:color w:val="FF0000"/>
          <w:sz w:val="28"/>
          <w:szCs w:val="28"/>
          <w:lang w:bidi="ar-DZ"/>
        </w:rPr>
        <w:t xml:space="preserve"> 6 </w:t>
      </w:r>
      <w:r w:rsidR="00107018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107018" w:rsidRPr="00107018">
        <w:rPr>
          <w:color w:val="FF0000"/>
          <w:sz w:val="28"/>
          <w:szCs w:val="28"/>
          <w:lang w:bidi="ar-DZ"/>
        </w:rPr>
        <w:t xml:space="preserve"> 1</w:t>
      </w:r>
      <w:r w:rsidR="00107018" w:rsidRPr="00107018">
        <w:rPr>
          <w:color w:val="FF0000"/>
          <w:sz w:val="16"/>
          <w:szCs w:val="16"/>
          <w:lang w:bidi="ar-DZ"/>
        </w:rPr>
        <w:t xml:space="preserve"> </w:t>
      </w:r>
      <w:r w:rsidR="00107018" w:rsidRPr="00107018">
        <w:rPr>
          <w:color w:val="FF0000"/>
          <w:sz w:val="28"/>
          <w:szCs w:val="28"/>
          <w:lang w:bidi="ar-DZ"/>
        </w:rPr>
        <w:t>1</w:t>
      </w:r>
      <w:r w:rsidR="00107018" w:rsidRPr="00107018">
        <w:rPr>
          <w:color w:val="FF0000"/>
          <w:sz w:val="16"/>
          <w:szCs w:val="16"/>
          <w:lang w:bidi="ar-DZ"/>
        </w:rPr>
        <w:t xml:space="preserve"> </w:t>
      </w:r>
      <w:r w:rsidR="00107018" w:rsidRPr="00107018">
        <w:rPr>
          <w:color w:val="FF0000"/>
          <w:sz w:val="28"/>
          <w:szCs w:val="28"/>
          <w:lang w:bidi="ar-DZ"/>
        </w:rPr>
        <w:t xml:space="preserve">4 </w:t>
      </w:r>
      <w:r w:rsidR="00107018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107018" w:rsidRPr="00107018">
        <w:rPr>
          <w:color w:val="FF0000"/>
          <w:sz w:val="28"/>
          <w:szCs w:val="28"/>
          <w:lang w:bidi="ar-DZ"/>
        </w:rPr>
        <w:t xml:space="preserve"> 0</w:t>
      </w:r>
      <w:r w:rsidR="00C406EB" w:rsidRPr="0010701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p w:rsidR="0022326A" w:rsidRPr="00107018" w:rsidRDefault="00B7234D" w:rsidP="00274E98">
      <w:pPr>
        <w:bidi/>
        <w:spacing w:line="360" w:lineRule="auto"/>
        <w:rPr>
          <w:color w:val="FF0000"/>
          <w:sz w:val="28"/>
          <w:szCs w:val="28"/>
          <w:lang w:bidi="ar-DZ"/>
        </w:rPr>
      </w:pP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7B30AD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   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22326A" w:rsidRPr="00107018">
        <w:rPr>
          <w:color w:val="FF0000"/>
          <w:sz w:val="28"/>
          <w:szCs w:val="28"/>
          <w:lang w:bidi="ar-DZ"/>
        </w:rPr>
        <w:t>9</w:t>
      </w:r>
      <w:r w:rsidR="0022326A" w:rsidRPr="00107018">
        <w:rPr>
          <w:color w:val="FF0000"/>
          <w:sz w:val="16"/>
          <w:szCs w:val="16"/>
          <w:lang w:bidi="ar-DZ"/>
        </w:rPr>
        <w:t xml:space="preserve"> </w:t>
      </w:r>
      <w:r w:rsidR="0022326A" w:rsidRPr="00107018">
        <w:rPr>
          <w:color w:val="FF0000"/>
          <w:sz w:val="28"/>
          <w:szCs w:val="28"/>
          <w:lang w:bidi="ar-DZ"/>
        </w:rPr>
        <w:t xml:space="preserve">3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22326A" w:rsidRPr="00107018">
        <w:rPr>
          <w:color w:val="FF0000"/>
          <w:sz w:val="28"/>
          <w:szCs w:val="28"/>
          <w:lang w:bidi="ar-DZ"/>
        </w:rPr>
        <w:t xml:space="preserve"> </w:t>
      </w:r>
      <w:r w:rsidRPr="00107018">
        <w:rPr>
          <w:color w:val="FF0000"/>
          <w:sz w:val="28"/>
          <w:szCs w:val="28"/>
          <w:lang w:bidi="ar-DZ"/>
        </w:rPr>
        <w:t>9</w:t>
      </w:r>
      <w:r w:rsidRPr="00107018">
        <w:rPr>
          <w:color w:val="FF0000"/>
          <w:sz w:val="16"/>
          <w:szCs w:val="16"/>
          <w:lang w:bidi="ar-DZ"/>
        </w:rPr>
        <w:t xml:space="preserve"> </w:t>
      </w:r>
      <w:r w:rsidRPr="00107018">
        <w:rPr>
          <w:color w:val="FF0000"/>
          <w:sz w:val="28"/>
          <w:szCs w:val="28"/>
          <w:lang w:bidi="ar-DZ"/>
        </w:rPr>
        <w:t>3</w:t>
      </w:r>
      <w:r w:rsidR="0022326A" w:rsidRPr="00107018">
        <w:rPr>
          <w:color w:val="FF0000"/>
          <w:sz w:val="28"/>
          <w:szCs w:val="28"/>
          <w:lang w:bidi="ar-DZ"/>
        </w:rPr>
        <w:t xml:space="preserve"> </w:t>
      </w:r>
      <w:r w:rsidR="0022326A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22326A" w:rsidRPr="00107018">
        <w:rPr>
          <w:color w:val="FF0000"/>
          <w:sz w:val="28"/>
          <w:szCs w:val="28"/>
          <w:lang w:bidi="ar-DZ"/>
        </w:rPr>
        <w:t xml:space="preserve"> </w:t>
      </w:r>
      <w:r w:rsidRPr="00107018">
        <w:rPr>
          <w:color w:val="FF0000"/>
          <w:sz w:val="28"/>
          <w:szCs w:val="28"/>
          <w:lang w:bidi="ar-DZ"/>
        </w:rPr>
        <w:t>0</w:t>
      </w:r>
      <w:r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             </w:t>
      </w:r>
      <w:r w:rsidR="00BF2B23" w:rsidRPr="0010701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274E98" w:rsidRPr="00274E98">
        <w:rPr>
          <w:rFonts w:hint="cs"/>
          <w:color w:val="FF0000"/>
          <w:sz w:val="12"/>
          <w:szCs w:val="12"/>
          <w:rtl/>
          <w:lang w:bidi="ar-DZ"/>
        </w:rPr>
        <w:t xml:space="preserve"> </w:t>
      </w:r>
      <w:r w:rsidR="00BF2B23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BF2B23" w:rsidRPr="00107018">
        <w:rPr>
          <w:color w:val="FF0000"/>
          <w:sz w:val="28"/>
          <w:szCs w:val="28"/>
          <w:lang w:bidi="ar-DZ"/>
        </w:rPr>
        <w:t xml:space="preserve">3 </w:t>
      </w:r>
      <w:r w:rsidR="00BF2B23" w:rsidRPr="0010701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F2B23" w:rsidRPr="00107018">
        <w:rPr>
          <w:color w:val="FF0000"/>
          <w:sz w:val="28"/>
          <w:szCs w:val="28"/>
          <w:lang w:bidi="ar-DZ"/>
        </w:rPr>
        <w:t xml:space="preserve"> 1 </w:t>
      </w:r>
      <w:r w:rsidR="00BF2B23" w:rsidRPr="00107018">
        <w:rPr>
          <w:rFonts w:ascii="Arial" w:hAnsi="Arial" w:cs="Arial"/>
          <w:color w:val="FF0000"/>
          <w:sz w:val="28"/>
          <w:szCs w:val="28"/>
          <w:lang w:bidi="ar-DZ"/>
        </w:rPr>
        <w:t>×</w:t>
      </w:r>
      <w:r w:rsidR="00BF2B23" w:rsidRPr="00107018">
        <w:rPr>
          <w:color w:val="FF0000"/>
          <w:sz w:val="28"/>
          <w:szCs w:val="28"/>
          <w:lang w:bidi="ar-DZ"/>
        </w:rPr>
        <w:t xml:space="preserve"> 3 </w:t>
      </w:r>
      <w:r w:rsidR="00BF2B23" w:rsidRPr="00107018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BF2B23" w:rsidRPr="00107018">
        <w:rPr>
          <w:color w:val="FF0000"/>
          <w:sz w:val="28"/>
          <w:szCs w:val="28"/>
          <w:lang w:bidi="ar-DZ"/>
        </w:rPr>
        <w:t xml:space="preserve"> 0</w:t>
      </w:r>
      <w:r w:rsidR="00BF2B23" w:rsidRPr="00107018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8C19A1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8C19A1" w:rsidRPr="008C0D8E">
        <w:rPr>
          <w:rFonts w:hint="cs"/>
          <w:color w:val="FF0000"/>
          <w:sz w:val="28"/>
          <w:szCs w:val="28"/>
          <w:rtl/>
          <w:lang w:bidi="ar-DZ"/>
        </w:rPr>
        <w:t>آ</w:t>
      </w:r>
      <w:r w:rsidR="008C19A1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C19A1" w:rsidRPr="008C0D8E">
        <w:rPr>
          <w:rFonts w:hint="cs"/>
          <w:color w:val="FF0000"/>
          <w:sz w:val="28"/>
          <w:szCs w:val="28"/>
          <w:rtl/>
          <w:lang w:bidi="ar-DZ"/>
        </w:rPr>
        <w:t>خـر بـا</w:t>
      </w:r>
      <w:r w:rsidR="008C19A1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C19A1" w:rsidRPr="008C0D8E">
        <w:rPr>
          <w:rFonts w:hint="cs"/>
          <w:color w:val="FF0000"/>
          <w:sz w:val="28"/>
          <w:szCs w:val="28"/>
          <w:rtl/>
          <w:lang w:bidi="ar-DZ"/>
        </w:rPr>
        <w:t>ق  غــيــر مـعــد</w:t>
      </w:r>
      <w:r w:rsidR="008C19A1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8C19A1" w:rsidRPr="008C0D8E">
        <w:rPr>
          <w:rFonts w:hint="cs"/>
          <w:color w:val="FF0000"/>
          <w:sz w:val="28"/>
          <w:szCs w:val="28"/>
          <w:rtl/>
          <w:lang w:bidi="ar-DZ"/>
        </w:rPr>
        <w:t xml:space="preserve">وم  هــو </w:t>
      </w:r>
      <w:r w:rsidR="008C19A1" w:rsidRPr="00386EA6">
        <w:rPr>
          <w:rFonts w:hint="cs"/>
          <w:color w:val="008000"/>
          <w:sz w:val="28"/>
          <w:szCs w:val="28"/>
          <w:rtl/>
          <w:lang w:bidi="ar-DZ"/>
        </w:rPr>
        <w:t>6</w:t>
      </w:r>
    </w:p>
    <w:p w:rsidR="00B7234D" w:rsidRDefault="003E4CE0" w:rsidP="004764A3">
      <w:pPr>
        <w:bidi/>
        <w:spacing w:line="360" w:lineRule="auto"/>
        <w:rPr>
          <w:color w:val="FF0000"/>
          <w:sz w:val="28"/>
          <w:szCs w:val="28"/>
          <w:rtl/>
          <w:lang w:bidi="ar-DZ"/>
        </w:rPr>
      </w:pP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    آ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خـر </w:t>
      </w:r>
      <w:r w:rsidR="00B7234D">
        <w:rPr>
          <w:rFonts w:hint="cs"/>
          <w:color w:val="FF0000"/>
          <w:sz w:val="28"/>
          <w:szCs w:val="28"/>
          <w:rtl/>
          <w:lang w:bidi="ar-DZ"/>
        </w:rPr>
        <w:t>فـر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>ق  غــيــر مـعــد</w:t>
      </w:r>
      <w:r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وم  هــو </w:t>
      </w:r>
      <w:r w:rsidR="00B7234D" w:rsidRPr="00386EA6">
        <w:rPr>
          <w:color w:val="008000"/>
          <w:sz w:val="28"/>
          <w:szCs w:val="28"/>
          <w:lang w:bidi="ar-DZ"/>
        </w:rPr>
        <w:t>9</w:t>
      </w:r>
      <w:r w:rsidR="00B7234D" w:rsidRPr="00386EA6">
        <w:rPr>
          <w:color w:val="008000"/>
          <w:sz w:val="16"/>
          <w:szCs w:val="16"/>
          <w:lang w:bidi="ar-DZ"/>
        </w:rPr>
        <w:t xml:space="preserve"> </w:t>
      </w:r>
      <w:r w:rsidR="00B7234D" w:rsidRPr="00386EA6">
        <w:rPr>
          <w:color w:val="008000"/>
          <w:sz w:val="28"/>
          <w:szCs w:val="28"/>
          <w:lang w:bidi="ar-DZ"/>
        </w:rPr>
        <w:t>3</w:t>
      </w:r>
      <w:r w:rsidRPr="008C0D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C021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7234D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F65F92" w:rsidRPr="008C0D8E">
        <w:rPr>
          <w:rFonts w:hint="cs"/>
          <w:color w:val="FF0000"/>
          <w:sz w:val="28"/>
          <w:szCs w:val="28"/>
          <w:rtl/>
          <w:lang w:bidi="ar-DZ"/>
        </w:rPr>
        <w:t>آ</w:t>
      </w:r>
      <w:r w:rsidR="00F65F92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8C0D8E">
        <w:rPr>
          <w:rFonts w:hint="cs"/>
          <w:color w:val="FF0000"/>
          <w:sz w:val="28"/>
          <w:szCs w:val="28"/>
          <w:rtl/>
          <w:lang w:bidi="ar-DZ"/>
        </w:rPr>
        <w:t>خـر بـا</w:t>
      </w:r>
      <w:r w:rsidR="00F65F92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8C0D8E">
        <w:rPr>
          <w:rFonts w:hint="cs"/>
          <w:color w:val="FF0000"/>
          <w:sz w:val="28"/>
          <w:szCs w:val="28"/>
          <w:rtl/>
          <w:lang w:bidi="ar-DZ"/>
        </w:rPr>
        <w:t>ق  غــيــر مـعــد</w:t>
      </w:r>
      <w:r w:rsidR="00F65F92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F65F92" w:rsidRPr="008C0D8E">
        <w:rPr>
          <w:rFonts w:hint="cs"/>
          <w:color w:val="FF0000"/>
          <w:sz w:val="28"/>
          <w:szCs w:val="28"/>
          <w:rtl/>
          <w:lang w:bidi="ar-DZ"/>
        </w:rPr>
        <w:t xml:space="preserve">وم  هــو </w:t>
      </w:r>
      <w:r w:rsidR="00BF2B23" w:rsidRPr="00386EA6">
        <w:rPr>
          <w:rFonts w:hint="cs"/>
          <w:color w:val="008000"/>
          <w:sz w:val="28"/>
          <w:szCs w:val="28"/>
          <w:rtl/>
          <w:lang w:bidi="ar-DZ"/>
        </w:rPr>
        <w:t>1</w:t>
      </w:r>
      <w:r w:rsidR="00B7234D" w:rsidRPr="008C0D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D3140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7234D" w:rsidRPr="008C0D8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AC021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D3140" w:rsidRPr="008C0D8E">
        <w:rPr>
          <w:rFonts w:hint="cs"/>
          <w:color w:val="FF0000"/>
          <w:sz w:val="28"/>
          <w:szCs w:val="28"/>
          <w:rtl/>
          <w:lang w:bidi="ar-DZ"/>
        </w:rPr>
        <w:t>إ</w:t>
      </w:r>
      <w:r w:rsidR="001D3140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D3140"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="001D3140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1D3140" w:rsidRPr="008C0D8E">
        <w:rPr>
          <w:rFonts w:hint="cs"/>
          <w:color w:val="FF0000"/>
          <w:sz w:val="28"/>
          <w:szCs w:val="28"/>
          <w:rtl/>
          <w:lang w:bidi="ar-DZ"/>
        </w:rPr>
        <w:t>ن</w:t>
      </w:r>
      <w:r w:rsidR="001D3140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D3140" w:rsidRPr="00F360F0">
        <w:rPr>
          <w:color w:val="FF0000"/>
          <w:sz w:val="28"/>
          <w:szCs w:val="28"/>
          <w:lang w:bidi="ar-DZ"/>
        </w:rPr>
        <w:t xml:space="preserve">PGCD (1374 ; </w:t>
      </w:r>
      <w:r w:rsidR="001D3140">
        <w:rPr>
          <w:color w:val="FF0000"/>
          <w:sz w:val="28"/>
          <w:szCs w:val="28"/>
          <w:lang w:bidi="ar-DZ"/>
        </w:rPr>
        <w:t>4806</w:t>
      </w:r>
      <w:r w:rsidR="001D3140" w:rsidRPr="00F360F0">
        <w:rPr>
          <w:color w:val="FF0000"/>
          <w:sz w:val="28"/>
          <w:szCs w:val="28"/>
          <w:lang w:bidi="ar-DZ"/>
        </w:rPr>
        <w:t>)</w:t>
      </w:r>
      <w:r w:rsidR="001D3140" w:rsidRPr="00A438EB">
        <w:rPr>
          <w:color w:val="FF0000"/>
          <w:sz w:val="28"/>
          <w:szCs w:val="28"/>
          <w:lang w:bidi="ar-DZ"/>
        </w:rPr>
        <w:t xml:space="preserve"> </w:t>
      </w:r>
      <w:r w:rsidR="001D3140" w:rsidRPr="00A438E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1D3140" w:rsidRPr="00A438EB">
        <w:rPr>
          <w:color w:val="FF0000"/>
          <w:sz w:val="28"/>
          <w:szCs w:val="28"/>
          <w:lang w:bidi="ar-DZ"/>
        </w:rPr>
        <w:t xml:space="preserve"> </w:t>
      </w:r>
      <w:r w:rsidR="001D3140" w:rsidRPr="00386EA6">
        <w:rPr>
          <w:color w:val="008000"/>
          <w:sz w:val="28"/>
          <w:szCs w:val="28"/>
          <w:lang w:bidi="ar-DZ"/>
        </w:rPr>
        <w:t>6</w:t>
      </w:r>
    </w:p>
    <w:p w:rsidR="003E4CE0" w:rsidRPr="008C0D8E" w:rsidRDefault="00B7234D" w:rsidP="00AE6415">
      <w:pPr>
        <w:bidi/>
        <w:spacing w:line="480" w:lineRule="auto"/>
        <w:rPr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3E4CE0" w:rsidRPr="008C0D8E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="003E4CE0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E4CE0"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="003E4CE0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3E4CE0" w:rsidRPr="008C0D8E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Pr="001325B1">
        <w:rPr>
          <w:color w:val="008000"/>
          <w:sz w:val="28"/>
          <w:szCs w:val="28"/>
          <w:lang w:bidi="ar-DZ"/>
        </w:rPr>
        <w:t>9</w:t>
      </w:r>
      <w:r w:rsidRPr="001325B1">
        <w:rPr>
          <w:color w:val="008000"/>
          <w:sz w:val="16"/>
          <w:szCs w:val="16"/>
          <w:lang w:bidi="ar-DZ"/>
        </w:rPr>
        <w:t xml:space="preserve"> </w:t>
      </w:r>
      <w:r w:rsidRPr="001325B1">
        <w:rPr>
          <w:color w:val="008000"/>
          <w:sz w:val="28"/>
          <w:szCs w:val="28"/>
          <w:lang w:bidi="ar-DZ"/>
        </w:rPr>
        <w:t>3</w:t>
      </w:r>
      <w:r w:rsidR="003E4CE0" w:rsidRPr="008C0D8E">
        <w:rPr>
          <w:color w:val="FF0000"/>
          <w:sz w:val="28"/>
          <w:szCs w:val="28"/>
          <w:rtl/>
          <w:lang w:bidi="ar-DZ"/>
        </w:rPr>
        <w:t xml:space="preserve"> </w:t>
      </w:r>
      <w:r w:rsidR="003E4CE0" w:rsidRPr="008C0D8E">
        <w:rPr>
          <w:rFonts w:ascii="Arial" w:hAnsi="Arial" w:cs="Arial"/>
          <w:color w:val="FF0000"/>
          <w:sz w:val="28"/>
          <w:szCs w:val="28"/>
          <w:rtl/>
          <w:lang w:bidi="ar-DZ"/>
        </w:rPr>
        <w:t>=</w:t>
      </w:r>
      <w:r w:rsidR="003E4CE0" w:rsidRPr="008C0D8E">
        <w:rPr>
          <w:color w:val="FF0000"/>
          <w:sz w:val="28"/>
          <w:szCs w:val="28"/>
          <w:rtl/>
          <w:lang w:bidi="ar-DZ"/>
        </w:rPr>
        <w:t xml:space="preserve"> </w:t>
      </w:r>
      <w:r w:rsidR="003E4CE0" w:rsidRPr="008C0D8E">
        <w:rPr>
          <w:color w:val="FF0000"/>
          <w:sz w:val="28"/>
          <w:szCs w:val="28"/>
          <w:lang w:bidi="ar-DZ"/>
        </w:rPr>
        <w:t>PGCD (</w:t>
      </w:r>
      <w:r w:rsidR="000774F4">
        <w:rPr>
          <w:color w:val="FF0000"/>
          <w:sz w:val="28"/>
          <w:szCs w:val="28"/>
          <w:lang w:bidi="ar-DZ"/>
        </w:rPr>
        <w:t xml:space="preserve"> </w:t>
      </w:r>
      <w:r w:rsidR="000774F4" w:rsidRPr="00D23CD9">
        <w:rPr>
          <w:color w:val="FF0000"/>
          <w:sz w:val="28"/>
          <w:szCs w:val="28"/>
          <w:lang w:bidi="ar-DZ"/>
        </w:rPr>
        <w:t>3</w:t>
      </w:r>
      <w:r w:rsidR="000774F4" w:rsidRPr="00D23CD9">
        <w:rPr>
          <w:color w:val="FF0000"/>
          <w:sz w:val="16"/>
          <w:szCs w:val="16"/>
          <w:lang w:bidi="ar-DZ"/>
        </w:rPr>
        <w:t xml:space="preserve"> </w:t>
      </w:r>
      <w:r w:rsidR="000774F4" w:rsidRPr="00D23CD9">
        <w:rPr>
          <w:color w:val="FF0000"/>
          <w:sz w:val="28"/>
          <w:szCs w:val="28"/>
          <w:lang w:bidi="ar-DZ"/>
        </w:rPr>
        <w:t>7</w:t>
      </w:r>
      <w:r w:rsidR="000774F4" w:rsidRPr="00D23CD9">
        <w:rPr>
          <w:color w:val="FF0000"/>
          <w:sz w:val="16"/>
          <w:szCs w:val="16"/>
          <w:lang w:bidi="ar-DZ"/>
        </w:rPr>
        <w:t xml:space="preserve"> </w:t>
      </w:r>
      <w:r w:rsidR="000774F4" w:rsidRPr="00D23CD9">
        <w:rPr>
          <w:color w:val="FF0000"/>
          <w:sz w:val="28"/>
          <w:szCs w:val="28"/>
          <w:lang w:bidi="ar-DZ"/>
        </w:rPr>
        <w:t>2</w:t>
      </w:r>
      <w:r w:rsidR="003E4CE0" w:rsidRPr="008C0D8E">
        <w:rPr>
          <w:color w:val="FF0000"/>
          <w:sz w:val="28"/>
          <w:szCs w:val="28"/>
          <w:lang w:bidi="ar-DZ"/>
        </w:rPr>
        <w:t xml:space="preserve"> ; </w:t>
      </w:r>
      <w:r w:rsidR="000774F4" w:rsidRPr="00D23CD9">
        <w:rPr>
          <w:color w:val="FF0000"/>
          <w:sz w:val="28"/>
          <w:szCs w:val="28"/>
          <w:lang w:bidi="ar-DZ"/>
        </w:rPr>
        <w:t>2</w:t>
      </w:r>
      <w:r w:rsidR="000774F4" w:rsidRPr="00D23CD9">
        <w:rPr>
          <w:color w:val="FF0000"/>
          <w:sz w:val="16"/>
          <w:szCs w:val="16"/>
          <w:lang w:bidi="ar-DZ"/>
        </w:rPr>
        <w:t xml:space="preserve"> </w:t>
      </w:r>
      <w:r w:rsidR="000774F4" w:rsidRPr="00D23CD9">
        <w:rPr>
          <w:color w:val="FF0000"/>
          <w:sz w:val="28"/>
          <w:szCs w:val="28"/>
          <w:lang w:bidi="ar-DZ"/>
        </w:rPr>
        <w:t>7</w:t>
      </w:r>
      <w:r w:rsidR="000774F4" w:rsidRPr="00D23CD9">
        <w:rPr>
          <w:color w:val="FF0000"/>
          <w:sz w:val="16"/>
          <w:szCs w:val="16"/>
          <w:lang w:bidi="ar-DZ"/>
        </w:rPr>
        <w:t xml:space="preserve"> </w:t>
      </w:r>
      <w:r w:rsidR="000774F4" w:rsidRPr="00D23CD9">
        <w:rPr>
          <w:color w:val="FF0000"/>
          <w:sz w:val="28"/>
          <w:szCs w:val="28"/>
          <w:lang w:bidi="ar-DZ"/>
        </w:rPr>
        <w:t>9</w:t>
      </w:r>
      <w:r w:rsidR="003E4CE0" w:rsidRPr="00A421FB">
        <w:rPr>
          <w:color w:val="FF0000"/>
          <w:sz w:val="28"/>
          <w:szCs w:val="28"/>
          <w:lang w:bidi="ar-DZ"/>
        </w:rPr>
        <w:t xml:space="preserve"> </w:t>
      </w:r>
      <w:r w:rsidR="003E4CE0" w:rsidRPr="008C0D8E">
        <w:rPr>
          <w:color w:val="FF0000"/>
          <w:sz w:val="28"/>
          <w:szCs w:val="28"/>
          <w:lang w:bidi="ar-DZ"/>
        </w:rPr>
        <w:t>)</w:t>
      </w:r>
      <w:r w:rsidR="003E4CE0" w:rsidRPr="008C0D8E">
        <w:rPr>
          <w:color w:val="FF0000"/>
          <w:sz w:val="28"/>
          <w:szCs w:val="28"/>
          <w:rtl/>
          <w:lang w:bidi="ar-DZ"/>
        </w:rPr>
        <w:t xml:space="preserve"> </w:t>
      </w:r>
      <w:r w:rsidR="000774F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B23" w:rsidRPr="008C0D8E">
        <w:rPr>
          <w:rFonts w:hint="cs"/>
          <w:color w:val="FF0000"/>
          <w:sz w:val="28"/>
          <w:szCs w:val="28"/>
          <w:rtl/>
          <w:lang w:bidi="ar-DZ"/>
        </w:rPr>
        <w:t xml:space="preserve"> إ</w:t>
      </w:r>
      <w:r w:rsidR="00BF2B23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B23"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="00BF2B23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F2B23" w:rsidRPr="008C0D8E">
        <w:rPr>
          <w:rFonts w:hint="cs"/>
          <w:color w:val="FF0000"/>
          <w:sz w:val="28"/>
          <w:szCs w:val="28"/>
          <w:rtl/>
          <w:lang w:bidi="ar-DZ"/>
        </w:rPr>
        <w:t>ن</w:t>
      </w:r>
      <w:r w:rsidR="00BF2B2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F2B23" w:rsidRPr="00A438EB">
        <w:rPr>
          <w:color w:val="FF0000"/>
          <w:sz w:val="28"/>
          <w:szCs w:val="28"/>
          <w:lang w:bidi="ar-DZ"/>
        </w:rPr>
        <w:t>P</w:t>
      </w:r>
      <w:r w:rsidR="00BF2B23" w:rsidRPr="00A438EB">
        <w:rPr>
          <w:color w:val="FF0000"/>
          <w:sz w:val="16"/>
          <w:szCs w:val="16"/>
          <w:lang w:bidi="ar-DZ"/>
        </w:rPr>
        <w:t xml:space="preserve"> </w:t>
      </w:r>
      <w:r w:rsidR="00BF2B23" w:rsidRPr="00A438EB">
        <w:rPr>
          <w:color w:val="FF0000"/>
          <w:sz w:val="28"/>
          <w:szCs w:val="28"/>
          <w:lang w:bidi="ar-DZ"/>
        </w:rPr>
        <w:t>G</w:t>
      </w:r>
      <w:r w:rsidR="00BF2B23" w:rsidRPr="00A438EB">
        <w:rPr>
          <w:color w:val="FF0000"/>
          <w:sz w:val="16"/>
          <w:szCs w:val="16"/>
          <w:lang w:bidi="ar-DZ"/>
        </w:rPr>
        <w:t xml:space="preserve"> </w:t>
      </w:r>
      <w:r w:rsidR="00BF2B23" w:rsidRPr="00A438EB">
        <w:rPr>
          <w:color w:val="FF0000"/>
          <w:sz w:val="28"/>
          <w:szCs w:val="28"/>
          <w:lang w:bidi="ar-DZ"/>
        </w:rPr>
        <w:t>C</w:t>
      </w:r>
      <w:r w:rsidR="00BF2B23" w:rsidRPr="00A438EB">
        <w:rPr>
          <w:color w:val="FF0000"/>
          <w:sz w:val="16"/>
          <w:szCs w:val="16"/>
          <w:lang w:bidi="ar-DZ"/>
        </w:rPr>
        <w:t xml:space="preserve"> </w:t>
      </w:r>
      <w:r w:rsidR="00BF2B23" w:rsidRPr="00A438EB">
        <w:rPr>
          <w:color w:val="FF0000"/>
          <w:sz w:val="28"/>
          <w:szCs w:val="28"/>
          <w:lang w:bidi="ar-DZ"/>
        </w:rPr>
        <w:t xml:space="preserve">D </w:t>
      </w:r>
      <w:r w:rsidR="007F4006" w:rsidRPr="00BF70BA">
        <w:rPr>
          <w:color w:val="FF0000"/>
          <w:sz w:val="28"/>
          <w:szCs w:val="28"/>
          <w:lang w:bidi="ar-DZ"/>
        </w:rPr>
        <w:t xml:space="preserve">( </w:t>
      </w:r>
      <w:r w:rsidR="007F4006">
        <w:rPr>
          <w:color w:val="FF0000"/>
          <w:sz w:val="28"/>
          <w:szCs w:val="28"/>
          <w:lang w:bidi="ar-DZ"/>
        </w:rPr>
        <w:t>1</w:t>
      </w:r>
      <w:r w:rsidR="007F4006" w:rsidRPr="00BF70BA">
        <w:rPr>
          <w:color w:val="FF0000"/>
          <w:sz w:val="16"/>
          <w:szCs w:val="16"/>
          <w:lang w:bidi="ar-DZ"/>
        </w:rPr>
        <w:t xml:space="preserve"> </w:t>
      </w:r>
      <w:r w:rsidR="007F4006">
        <w:rPr>
          <w:color w:val="FF0000"/>
          <w:sz w:val="28"/>
          <w:szCs w:val="28"/>
          <w:lang w:bidi="ar-DZ"/>
        </w:rPr>
        <w:t>3</w:t>
      </w:r>
      <w:r w:rsidR="007F4006" w:rsidRPr="00BF70BA">
        <w:rPr>
          <w:color w:val="FF0000"/>
          <w:sz w:val="16"/>
          <w:szCs w:val="16"/>
          <w:lang w:bidi="ar-DZ"/>
        </w:rPr>
        <w:t xml:space="preserve"> </w:t>
      </w:r>
      <w:r w:rsidR="007F4006">
        <w:rPr>
          <w:color w:val="FF0000"/>
          <w:sz w:val="28"/>
          <w:szCs w:val="28"/>
          <w:lang w:bidi="ar-DZ"/>
        </w:rPr>
        <w:t>9</w:t>
      </w:r>
      <w:r w:rsidR="007F4006" w:rsidRPr="00BF70BA">
        <w:rPr>
          <w:color w:val="FF0000"/>
          <w:sz w:val="28"/>
          <w:szCs w:val="28"/>
          <w:lang w:bidi="ar-DZ"/>
        </w:rPr>
        <w:t xml:space="preserve"> ; </w:t>
      </w:r>
      <w:r w:rsidR="007F4006">
        <w:rPr>
          <w:color w:val="FF0000"/>
          <w:sz w:val="28"/>
          <w:szCs w:val="28"/>
          <w:lang w:bidi="ar-DZ"/>
        </w:rPr>
        <w:t>1</w:t>
      </w:r>
      <w:r w:rsidR="007F4006" w:rsidRPr="00BF70BA">
        <w:rPr>
          <w:color w:val="FF0000"/>
          <w:sz w:val="16"/>
          <w:szCs w:val="16"/>
          <w:lang w:bidi="ar-DZ"/>
        </w:rPr>
        <w:t xml:space="preserve"> </w:t>
      </w:r>
      <w:r w:rsidR="007F4006">
        <w:rPr>
          <w:color w:val="FF0000"/>
          <w:sz w:val="28"/>
          <w:szCs w:val="28"/>
          <w:lang w:bidi="ar-DZ"/>
        </w:rPr>
        <w:t>0</w:t>
      </w:r>
      <w:r w:rsidR="007F4006" w:rsidRPr="00BF70BA">
        <w:rPr>
          <w:color w:val="FF0000"/>
          <w:sz w:val="16"/>
          <w:szCs w:val="16"/>
          <w:lang w:bidi="ar-DZ"/>
        </w:rPr>
        <w:t xml:space="preserve"> </w:t>
      </w:r>
      <w:r w:rsidR="007F4006">
        <w:rPr>
          <w:color w:val="FF0000"/>
          <w:sz w:val="28"/>
          <w:szCs w:val="28"/>
          <w:lang w:bidi="ar-DZ"/>
        </w:rPr>
        <w:t>5</w:t>
      </w:r>
      <w:r w:rsidR="007F4006" w:rsidRPr="00BF70BA">
        <w:rPr>
          <w:color w:val="FF0000"/>
          <w:sz w:val="28"/>
          <w:szCs w:val="28"/>
          <w:lang w:bidi="ar-DZ"/>
        </w:rPr>
        <w:t xml:space="preserve"> )</w:t>
      </w:r>
      <w:r w:rsidR="00BF2B23" w:rsidRPr="00A438EB">
        <w:rPr>
          <w:color w:val="FF0000"/>
          <w:sz w:val="28"/>
          <w:szCs w:val="28"/>
          <w:lang w:bidi="ar-DZ"/>
        </w:rPr>
        <w:t xml:space="preserve"> </w:t>
      </w:r>
      <w:r w:rsidR="00BF2B23" w:rsidRPr="00A438EB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F2B23" w:rsidRPr="00A438EB">
        <w:rPr>
          <w:color w:val="FF0000"/>
          <w:sz w:val="28"/>
          <w:szCs w:val="28"/>
          <w:lang w:bidi="ar-DZ"/>
        </w:rPr>
        <w:t xml:space="preserve"> </w:t>
      </w:r>
      <w:r w:rsidR="00BF2B23" w:rsidRPr="00386EA6">
        <w:rPr>
          <w:color w:val="008000"/>
          <w:sz w:val="28"/>
          <w:szCs w:val="28"/>
          <w:lang w:bidi="ar-DZ"/>
        </w:rPr>
        <w:t>1</w:t>
      </w:r>
      <w:r w:rsidR="00AC021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1D3140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</w:p>
    <w:p w:rsidR="004764A3" w:rsidRPr="006040E5" w:rsidRDefault="004764A3" w:rsidP="00015FF8">
      <w:pPr>
        <w:bidi/>
        <w:rPr>
          <w:color w:val="000000"/>
          <w:sz w:val="28"/>
          <w:szCs w:val="28"/>
          <w:rtl/>
          <w:lang w:bidi="ar-DZ"/>
        </w:rPr>
      </w:pPr>
      <w:r w:rsidRPr="00103EFA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Pr="00103EF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وجــد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 xml:space="preserve"> الـكـســر غــيـــر الـقــا</w:t>
      </w:r>
      <w:r w:rsidRPr="00103EF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103EFA">
        <w:rPr>
          <w:rFonts w:hint="cs"/>
          <w:color w:val="000000"/>
          <w:sz w:val="28"/>
          <w:szCs w:val="28"/>
          <w:rtl/>
          <w:lang w:bidi="ar-DZ"/>
        </w:rPr>
        <w:t>بــل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لـلا</w:t>
      </w:r>
      <w:r w:rsidRPr="00A13C32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خــتـــزال  </w:t>
      </w:r>
      <w:r w:rsidRPr="006040E5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كـل  مــن  ا</w:t>
      </w:r>
      <w:r w:rsidRPr="00F13C09">
        <w:rPr>
          <w:rFonts w:hint="cs"/>
          <w:color w:val="000000"/>
          <w:sz w:val="28"/>
          <w:szCs w:val="28"/>
          <w:rtl/>
          <w:lang w:bidi="ar-DZ"/>
        </w:rPr>
        <w:t>لـ</w:t>
      </w:r>
      <w:r>
        <w:rPr>
          <w:rFonts w:hint="cs"/>
          <w:color w:val="000000"/>
          <w:sz w:val="28"/>
          <w:szCs w:val="28"/>
          <w:rtl/>
          <w:lang w:bidi="ar-DZ"/>
        </w:rPr>
        <w:t>كـســور الـتـالـيــة :</w:t>
      </w:r>
    </w:p>
    <w:p w:rsidR="009F7475" w:rsidRDefault="004F668B" w:rsidP="00E80AC4">
      <w:pPr>
        <w:bidi/>
        <w:spacing w:line="360" w:lineRule="auto"/>
        <w:rPr>
          <w:sz w:val="28"/>
          <w:szCs w:val="28"/>
          <w:rtl/>
          <w:lang w:bidi="ar-DZ"/>
        </w:rPr>
      </w:pPr>
      <w:r w:rsidRPr="004F668B">
        <w:rPr>
          <w:noProof/>
          <w:color w:val="FF0000"/>
          <w:sz w:val="28"/>
          <w:szCs w:val="28"/>
          <w:rtl/>
        </w:rPr>
        <w:pict>
          <v:shape id="_x0000_s2903" type="#_x0000_t32" style="position:absolute;left:0;text-align:left;margin-left:346.8pt;margin-top:40.2pt;width:0;height:170.1pt;flip:x;z-index:251671040" o:connectortype="straight" strokeweight="1.5pt"/>
        </w:pict>
      </w:r>
      <w:r w:rsidRPr="004F668B">
        <w:rPr>
          <w:noProof/>
          <w:color w:val="FF0000"/>
          <w:sz w:val="28"/>
          <w:szCs w:val="28"/>
          <w:rtl/>
        </w:rPr>
        <w:pict>
          <v:shape id="_x0000_s2902" type="#_x0000_t32" style="position:absolute;left:0;text-align:left;margin-left:166.2pt;margin-top:40.2pt;width:0;height:170.1pt;flip:x;z-index:251670016" o:connectortype="straight" strokeweight="1.5pt"/>
        </w:pict>
      </w:r>
      <w:r w:rsidR="004764A3">
        <w:rPr>
          <w:rFonts w:hint="cs"/>
          <w:sz w:val="28"/>
          <w:szCs w:val="28"/>
          <w:rtl/>
          <w:lang w:bidi="ar-DZ"/>
        </w:rPr>
        <w:t xml:space="preserve">     </w:t>
      </w:r>
      <w:r w:rsidR="004764A3" w:rsidRPr="002F7578">
        <w:rPr>
          <w:position w:val="-30"/>
        </w:rPr>
        <w:object w:dxaOrig="720" w:dyaOrig="820">
          <v:shape id="_x0000_i1053" type="#_x0000_t75" style="width:36pt;height:41.25pt" o:ole="">
            <v:imagedata r:id="rId29" o:title=""/>
          </v:shape>
          <o:OLEObject Type="Embed" ProgID="Equation.DSMT4" ShapeID="_x0000_i1053" DrawAspect="Content" ObjectID="_1597584902" r:id="rId59"/>
        </w:object>
      </w:r>
      <w:r w:rsidR="004764A3">
        <w:rPr>
          <w:rFonts w:hint="cs"/>
          <w:sz w:val="28"/>
          <w:szCs w:val="28"/>
          <w:rtl/>
          <w:lang w:bidi="ar-DZ"/>
        </w:rPr>
        <w:t xml:space="preserve">   ؛   </w:t>
      </w:r>
      <w:r w:rsidR="004764A3" w:rsidRPr="002F7578">
        <w:rPr>
          <w:position w:val="-30"/>
        </w:rPr>
        <w:object w:dxaOrig="660" w:dyaOrig="820">
          <v:shape id="_x0000_i1054" type="#_x0000_t75" style="width:33pt;height:41.25pt" o:ole="">
            <v:imagedata r:id="rId31" o:title=""/>
          </v:shape>
          <o:OLEObject Type="Embed" ProgID="Equation.DSMT4" ShapeID="_x0000_i1054" DrawAspect="Content" ObjectID="_1597584903" r:id="rId60"/>
        </w:object>
      </w:r>
      <w:r w:rsidR="004764A3">
        <w:rPr>
          <w:rFonts w:hint="cs"/>
          <w:sz w:val="28"/>
          <w:szCs w:val="28"/>
          <w:rtl/>
          <w:lang w:bidi="ar-DZ"/>
        </w:rPr>
        <w:t xml:space="preserve">   ؛   </w:t>
      </w:r>
      <w:r w:rsidR="004764A3" w:rsidRPr="002F7578">
        <w:rPr>
          <w:position w:val="-30"/>
        </w:rPr>
        <w:object w:dxaOrig="900" w:dyaOrig="820">
          <v:shape id="_x0000_i1055" type="#_x0000_t75" style="width:45pt;height:41.25pt" o:ole="">
            <v:imagedata r:id="rId33" o:title=""/>
          </v:shape>
          <o:OLEObject Type="Embed" ProgID="Equation.DSMT4" ShapeID="_x0000_i1055" DrawAspect="Content" ObjectID="_1597584904" r:id="rId61"/>
        </w:object>
      </w:r>
      <w:r w:rsidR="004764A3">
        <w:rPr>
          <w:rFonts w:hint="cs"/>
          <w:sz w:val="28"/>
          <w:szCs w:val="28"/>
          <w:rtl/>
          <w:lang w:bidi="ar-DZ"/>
        </w:rPr>
        <w:t xml:space="preserve"> .</w:t>
      </w:r>
    </w:p>
    <w:p w:rsidR="009F7475" w:rsidRPr="00C16BB3" w:rsidRDefault="004F668B" w:rsidP="007C207A">
      <w:pPr>
        <w:bidi/>
        <w:spacing w:line="480" w:lineRule="auto"/>
        <w:rPr>
          <w:color w:val="FF0000"/>
          <w:sz w:val="28"/>
          <w:szCs w:val="28"/>
          <w:lang w:bidi="ar-DZ"/>
        </w:rPr>
      </w:pPr>
      <w:r w:rsidRPr="004F668B">
        <w:rPr>
          <w:noProof/>
          <w:color w:val="FF0000"/>
        </w:rPr>
        <w:pict>
          <v:group id="_x0000_s2910" style="position:absolute;left:0;text-align:left;margin-left:-6.8pt;margin-top:18.95pt;width:176.85pt;height:82.85pt;z-index:251674112" coordorigin="7673,13559" coordsize="3537,1657">
            <v:shape id="_x0000_s2908" type="#_x0000_t75" style="position:absolute;left:7673;top:13559;width:2378;height:1657">
              <v:imagedata r:id="rId62" o:title=""/>
            </v:shape>
            <v:shape id="_x0000_s2909" type="#_x0000_t202" style="position:absolute;left:10303;top:14597;width:907;height:510;mso-width-relative:margin;mso-height-relative:margin" filled="f" stroked="f">
              <v:textbox style="mso-next-textbox:#_x0000_s2909">
                <w:txbxContent>
                  <w:p w:rsidR="00B76B3A" w:rsidRPr="00B76B3A" w:rsidRDefault="00B76B3A" w:rsidP="00B76B3A">
                    <w:pPr>
                      <w:bidi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B76B3A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B76B3A">
                      <w:rPr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B76B3A">
                      <w:rPr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B76B3A">
                      <w:rPr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ي :</w:t>
                    </w:r>
                    <w:r w:rsidRPr="00B76B3A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shape>
          </v:group>
          <o:OLEObject Type="Embed" ProgID="Equation.DSMT4" ShapeID="_x0000_s2908" DrawAspect="Content" ObjectID="_1597584911" r:id="rId63"/>
        </w:pict>
      </w:r>
      <w:r w:rsidRPr="004F668B">
        <w:rPr>
          <w:noProof/>
          <w:color w:val="FF0000"/>
        </w:rPr>
        <w:pict>
          <v:group id="_x0000_s2911" style="position:absolute;left:0;text-align:left;margin-left:357.2pt;margin-top:18.95pt;width:176.85pt;height:82.85pt;z-index:251675136" coordorigin="7673,13559" coordsize="3537,1657">
            <v:shape id="_x0000_s2912" type="#_x0000_t75" style="position:absolute;left:7673;top:13559;width:2378;height:1657">
              <v:imagedata r:id="rId64" o:title=""/>
            </v:shape>
            <v:shape id="_x0000_s2913" type="#_x0000_t202" style="position:absolute;left:10303;top:14597;width:907;height:510;mso-width-relative:margin;mso-height-relative:margin" filled="f" stroked="f">
              <v:textbox style="mso-next-textbox:#_x0000_s2913">
                <w:txbxContent>
                  <w:p w:rsidR="00015FF8" w:rsidRPr="00B76B3A" w:rsidRDefault="00015FF8" w:rsidP="00015FF8">
                    <w:pPr>
                      <w:bidi/>
                      <w:rPr>
                        <w:color w:val="FF0000"/>
                        <w:sz w:val="28"/>
                        <w:szCs w:val="28"/>
                        <w:lang w:bidi="ar-DZ"/>
                      </w:rPr>
                    </w:pPr>
                    <w:r w:rsidRPr="00B76B3A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B76B3A">
                      <w:rPr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B76B3A">
                      <w:rPr>
                        <w:color w:val="FF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B76B3A">
                      <w:rPr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ي :</w:t>
                    </w:r>
                    <w:r w:rsidRPr="00B76B3A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</w:p>
                </w:txbxContent>
              </v:textbox>
            </v:shape>
          </v:group>
          <o:OLEObject Type="Embed" ProgID="Equation.DSMT4" ShapeID="_x0000_s2912" DrawAspect="Content" ObjectID="_1597584912" r:id="rId65"/>
        </w:pict>
      </w:r>
      <w:r w:rsidR="003A7692" w:rsidRPr="00C16BB3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3A7692" w:rsidRPr="00386EA6">
        <w:rPr>
          <w:color w:val="008000"/>
          <w:sz w:val="28"/>
          <w:szCs w:val="28"/>
          <w:lang w:bidi="ar-DZ"/>
        </w:rPr>
        <w:t>9</w:t>
      </w:r>
      <w:r w:rsidR="003A7692" w:rsidRPr="00386EA6">
        <w:rPr>
          <w:color w:val="008000"/>
          <w:sz w:val="16"/>
          <w:szCs w:val="16"/>
          <w:lang w:bidi="ar-DZ"/>
        </w:rPr>
        <w:t xml:space="preserve"> </w:t>
      </w:r>
      <w:r w:rsidR="003A7692" w:rsidRPr="00386EA6">
        <w:rPr>
          <w:color w:val="008000"/>
          <w:sz w:val="28"/>
          <w:szCs w:val="28"/>
          <w:lang w:bidi="ar-DZ"/>
        </w:rPr>
        <w:t>3</w:t>
      </w:r>
      <w:r w:rsidR="003A7692" w:rsidRPr="00C16BB3">
        <w:rPr>
          <w:color w:val="FF0000"/>
          <w:sz w:val="28"/>
          <w:szCs w:val="28"/>
          <w:rtl/>
          <w:lang w:bidi="ar-DZ"/>
        </w:rPr>
        <w:t xml:space="preserve"> </w:t>
      </w:r>
      <w:r w:rsidR="003A7692" w:rsidRPr="00C16BB3">
        <w:rPr>
          <w:rFonts w:ascii="Arial" w:hAnsi="Arial" w:cs="Arial"/>
          <w:color w:val="FF0000"/>
          <w:sz w:val="28"/>
          <w:szCs w:val="28"/>
          <w:rtl/>
          <w:lang w:bidi="ar-DZ"/>
        </w:rPr>
        <w:t>=</w:t>
      </w:r>
      <w:r w:rsidR="003A7692" w:rsidRPr="00C16BB3">
        <w:rPr>
          <w:color w:val="FF0000"/>
          <w:sz w:val="28"/>
          <w:szCs w:val="28"/>
          <w:rtl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P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G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C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 xml:space="preserve">D </w:t>
      </w:r>
      <w:proofErr w:type="gramStart"/>
      <w:r w:rsidR="003A7692" w:rsidRPr="00C16BB3">
        <w:rPr>
          <w:color w:val="FF0000"/>
          <w:sz w:val="28"/>
          <w:szCs w:val="28"/>
          <w:lang w:bidi="ar-DZ"/>
        </w:rPr>
        <w:t>( 3</w:t>
      </w:r>
      <w:proofErr w:type="gramEnd"/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7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2 ; 2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7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9 )</w:t>
      </w:r>
      <w:r w:rsidR="003A7692" w:rsidRPr="00C16BB3">
        <w:rPr>
          <w:color w:val="FF0000"/>
          <w:sz w:val="28"/>
          <w:szCs w:val="28"/>
          <w:rtl/>
          <w:lang w:bidi="ar-DZ"/>
        </w:rPr>
        <w:t xml:space="preserve"> </w:t>
      </w:r>
      <w:r w:rsidR="003A7692" w:rsidRPr="00C16BB3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3A7692" w:rsidRPr="00C16BB3">
        <w:rPr>
          <w:color w:val="FF0000"/>
          <w:sz w:val="28"/>
          <w:szCs w:val="28"/>
          <w:lang w:bidi="ar-DZ"/>
        </w:rPr>
        <w:t>P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G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C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D ( 1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3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9 ; 1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>0</w:t>
      </w:r>
      <w:r w:rsidR="003A7692" w:rsidRPr="00C16BB3">
        <w:rPr>
          <w:color w:val="FF0000"/>
          <w:sz w:val="16"/>
          <w:szCs w:val="16"/>
          <w:lang w:bidi="ar-DZ"/>
        </w:rPr>
        <w:t xml:space="preserve"> </w:t>
      </w:r>
      <w:r w:rsidR="003A7692" w:rsidRPr="00C16BB3">
        <w:rPr>
          <w:color w:val="FF0000"/>
          <w:sz w:val="28"/>
          <w:szCs w:val="28"/>
          <w:lang w:bidi="ar-DZ"/>
        </w:rPr>
        <w:t xml:space="preserve">5 ) </w:t>
      </w:r>
      <w:r w:rsidR="003A7692" w:rsidRPr="00C16BB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3A7692" w:rsidRPr="00C16BB3">
        <w:rPr>
          <w:color w:val="FF0000"/>
          <w:sz w:val="28"/>
          <w:szCs w:val="28"/>
          <w:lang w:bidi="ar-DZ"/>
        </w:rPr>
        <w:t xml:space="preserve"> </w:t>
      </w:r>
      <w:r w:rsidR="003A7692" w:rsidRPr="00015FF8">
        <w:rPr>
          <w:color w:val="008000"/>
          <w:sz w:val="28"/>
          <w:szCs w:val="28"/>
          <w:lang w:bidi="ar-DZ"/>
        </w:rPr>
        <w:t>1</w:t>
      </w:r>
      <w:r w:rsidR="003A7692" w:rsidRPr="00C16BB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E41EB9" w:rsidRPr="00C16BB3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C31230" w:rsidRPr="00C16BB3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C31230" w:rsidRPr="00C16BB3">
        <w:rPr>
          <w:color w:val="FF0000"/>
          <w:sz w:val="28"/>
          <w:szCs w:val="28"/>
          <w:lang w:bidi="ar-DZ"/>
        </w:rPr>
        <w:t>P</w:t>
      </w:r>
      <w:r w:rsidR="00C31230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G</w:t>
      </w:r>
      <w:r w:rsidR="00C31230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C</w:t>
      </w:r>
      <w:r w:rsidR="00C31230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D (1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3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7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4 ; 4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8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>0</w:t>
      </w:r>
      <w:r w:rsidR="00E41EB9" w:rsidRPr="00C16BB3">
        <w:rPr>
          <w:color w:val="FF0000"/>
          <w:sz w:val="16"/>
          <w:szCs w:val="16"/>
          <w:lang w:bidi="ar-DZ"/>
        </w:rPr>
        <w:t xml:space="preserve"> </w:t>
      </w:r>
      <w:r w:rsidR="00C31230" w:rsidRPr="00C16BB3">
        <w:rPr>
          <w:color w:val="FF0000"/>
          <w:sz w:val="28"/>
          <w:szCs w:val="28"/>
          <w:lang w:bidi="ar-DZ"/>
        </w:rPr>
        <w:t xml:space="preserve">6) </w:t>
      </w:r>
      <w:r w:rsidR="00C31230" w:rsidRPr="00C16BB3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C31230" w:rsidRPr="00C16BB3">
        <w:rPr>
          <w:color w:val="FF0000"/>
          <w:sz w:val="28"/>
          <w:szCs w:val="28"/>
          <w:lang w:bidi="ar-DZ"/>
        </w:rPr>
        <w:t xml:space="preserve"> </w:t>
      </w:r>
      <w:r w:rsidR="00C31230" w:rsidRPr="00015FF8">
        <w:rPr>
          <w:color w:val="008000"/>
          <w:sz w:val="28"/>
          <w:szCs w:val="28"/>
          <w:lang w:bidi="ar-DZ"/>
        </w:rPr>
        <w:t>6</w:t>
      </w:r>
    </w:p>
    <w:p w:rsidR="005A179F" w:rsidRPr="00425296" w:rsidRDefault="00C16BB3" w:rsidP="00015FF8">
      <w:pPr>
        <w:bidi/>
        <w:spacing w:line="480" w:lineRule="auto"/>
        <w:rPr>
          <w:color w:val="FF0000"/>
          <w:sz w:val="28"/>
          <w:szCs w:val="28"/>
          <w:lang w:bidi="ar-DZ"/>
        </w:rPr>
      </w:pPr>
      <w:r w:rsidRPr="00425296">
        <w:rPr>
          <w:rFonts w:hint="cs"/>
          <w:color w:val="FF0000"/>
          <w:sz w:val="28"/>
          <w:szCs w:val="28"/>
          <w:rtl/>
          <w:lang w:bidi="ar-DZ"/>
        </w:rPr>
        <w:t xml:space="preserve">     و مـنـه :   </w:t>
      </w:r>
      <w:r w:rsidR="00BF5264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</w:t>
      </w:r>
      <w:r w:rsidR="0042529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42529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425296" w:rsidRPr="008C0D8E">
        <w:rPr>
          <w:rFonts w:hint="cs"/>
          <w:color w:val="FF0000"/>
          <w:sz w:val="28"/>
          <w:szCs w:val="28"/>
          <w:rtl/>
          <w:lang w:bidi="ar-DZ"/>
        </w:rPr>
        <w:t>إ</w:t>
      </w:r>
      <w:r w:rsidR="00425296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25296" w:rsidRPr="008C0D8E">
        <w:rPr>
          <w:rFonts w:hint="cs"/>
          <w:color w:val="FF0000"/>
          <w:sz w:val="28"/>
          <w:szCs w:val="28"/>
          <w:rtl/>
          <w:lang w:bidi="ar-DZ"/>
        </w:rPr>
        <w:t>ذ</w:t>
      </w:r>
      <w:r w:rsidR="00425296" w:rsidRPr="008C0D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25296" w:rsidRPr="008C0D8E">
        <w:rPr>
          <w:rFonts w:hint="cs"/>
          <w:color w:val="FF0000"/>
          <w:sz w:val="28"/>
          <w:szCs w:val="28"/>
          <w:rtl/>
          <w:lang w:bidi="ar-DZ"/>
        </w:rPr>
        <w:t>ن</w:t>
      </w:r>
      <w:r w:rsidR="0042529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25296" w:rsidRPr="0034428E">
        <w:rPr>
          <w:rFonts w:hint="cs"/>
          <w:color w:val="FF0000"/>
          <w:sz w:val="28"/>
          <w:szCs w:val="28"/>
          <w:rtl/>
          <w:lang w:bidi="ar-DZ"/>
        </w:rPr>
        <w:t>الـعـــد</w:t>
      </w:r>
      <w:r w:rsidR="00425296"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25296" w:rsidRPr="0034428E">
        <w:rPr>
          <w:rFonts w:hint="cs"/>
          <w:color w:val="FF0000"/>
          <w:sz w:val="28"/>
          <w:szCs w:val="28"/>
          <w:rtl/>
          <w:lang w:bidi="ar-DZ"/>
        </w:rPr>
        <w:t>د</w:t>
      </w:r>
      <w:r w:rsidR="00425296" w:rsidRPr="0034428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>ا</w:t>
      </w:r>
      <w:r w:rsidR="0042529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425296" w:rsidRPr="0034428E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25296" w:rsidRPr="00425296">
        <w:rPr>
          <w:color w:val="FF0000"/>
          <w:sz w:val="28"/>
          <w:szCs w:val="28"/>
          <w:lang w:bidi="ar-DZ"/>
        </w:rPr>
        <w:t>1</w:t>
      </w:r>
      <w:r w:rsidR="00425296" w:rsidRPr="00425296">
        <w:rPr>
          <w:color w:val="FF0000"/>
          <w:sz w:val="16"/>
          <w:szCs w:val="16"/>
          <w:lang w:bidi="ar-DZ"/>
        </w:rPr>
        <w:t xml:space="preserve"> </w:t>
      </w:r>
      <w:r w:rsidR="00425296" w:rsidRPr="00425296">
        <w:rPr>
          <w:color w:val="FF0000"/>
          <w:sz w:val="28"/>
          <w:szCs w:val="28"/>
          <w:lang w:bidi="ar-DZ"/>
        </w:rPr>
        <w:t>3</w:t>
      </w:r>
      <w:r w:rsidR="00425296" w:rsidRPr="00425296">
        <w:rPr>
          <w:color w:val="FF0000"/>
          <w:sz w:val="16"/>
          <w:szCs w:val="16"/>
          <w:lang w:bidi="ar-DZ"/>
        </w:rPr>
        <w:t xml:space="preserve"> </w:t>
      </w:r>
      <w:r w:rsidR="00425296" w:rsidRPr="00425296">
        <w:rPr>
          <w:color w:val="FF0000"/>
          <w:sz w:val="28"/>
          <w:szCs w:val="28"/>
          <w:lang w:bidi="ar-DZ"/>
        </w:rPr>
        <w:t>9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425296" w:rsidRPr="00425296">
        <w:rPr>
          <w:color w:val="FF0000"/>
          <w:sz w:val="28"/>
          <w:szCs w:val="28"/>
          <w:lang w:bidi="ar-DZ"/>
        </w:rPr>
        <w:t>1</w:t>
      </w:r>
      <w:r w:rsidR="00425296" w:rsidRPr="00425296">
        <w:rPr>
          <w:color w:val="FF0000"/>
          <w:sz w:val="16"/>
          <w:szCs w:val="16"/>
          <w:lang w:bidi="ar-DZ"/>
        </w:rPr>
        <w:t xml:space="preserve"> </w:t>
      </w:r>
      <w:r w:rsidR="00425296" w:rsidRPr="00425296">
        <w:rPr>
          <w:color w:val="FF0000"/>
          <w:sz w:val="28"/>
          <w:szCs w:val="28"/>
          <w:lang w:bidi="ar-DZ"/>
        </w:rPr>
        <w:t>0</w:t>
      </w:r>
      <w:r w:rsidR="00425296" w:rsidRPr="00425296">
        <w:rPr>
          <w:color w:val="FF0000"/>
          <w:sz w:val="16"/>
          <w:szCs w:val="16"/>
          <w:lang w:bidi="ar-DZ"/>
        </w:rPr>
        <w:t xml:space="preserve"> </w:t>
      </w:r>
      <w:r w:rsidR="00425296" w:rsidRPr="00425296">
        <w:rPr>
          <w:color w:val="FF0000"/>
          <w:sz w:val="28"/>
          <w:szCs w:val="28"/>
          <w:lang w:bidi="ar-DZ"/>
        </w:rPr>
        <w:t>5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15FF8" w:rsidRPr="00425296">
        <w:rPr>
          <w:rFonts w:hint="cs"/>
          <w:color w:val="FF0000"/>
          <w:sz w:val="28"/>
          <w:szCs w:val="28"/>
          <w:rtl/>
          <w:lang w:bidi="ar-DZ"/>
        </w:rPr>
        <w:t xml:space="preserve">    و مـنـه :   </w:t>
      </w:r>
    </w:p>
    <w:p w:rsidR="005A179F" w:rsidRPr="000C37FC" w:rsidRDefault="00BF5264" w:rsidP="00675D6E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3F6186">
        <w:rPr>
          <w:rFonts w:hint="cs"/>
          <w:color w:val="FF0000"/>
          <w:sz w:val="28"/>
          <w:szCs w:val="28"/>
          <w:rtl/>
          <w:lang w:bidi="ar-DZ"/>
        </w:rPr>
        <w:t xml:space="preserve">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 w:rsidR="00386EA6" w:rsidRPr="00425296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386EA6" w:rsidRPr="00425296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425296" w:rsidRPr="00425296">
        <w:rPr>
          <w:rFonts w:hint="cs"/>
          <w:color w:val="FF0000"/>
          <w:sz w:val="28"/>
          <w:szCs w:val="28"/>
          <w:rtl/>
        </w:rPr>
        <w:t xml:space="preserve">            </w:t>
      </w:r>
      <w:r w:rsidR="00425296" w:rsidRPr="00425296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425296" w:rsidRPr="000C37FC">
        <w:rPr>
          <w:b/>
          <w:bCs/>
          <w:color w:val="FF0000"/>
          <w:sz w:val="28"/>
          <w:szCs w:val="28"/>
          <w:rtl/>
          <w:lang w:bidi="ar-DZ"/>
        </w:rPr>
        <w:t>أ</w:t>
      </w:r>
      <w:r w:rsidR="00425296"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="00425296" w:rsidRPr="000C37FC">
        <w:rPr>
          <w:b/>
          <w:bCs/>
          <w:color w:val="FF0000"/>
          <w:sz w:val="28"/>
          <w:szCs w:val="28"/>
          <w:rtl/>
          <w:lang w:bidi="ar-DZ"/>
        </w:rPr>
        <w:t>ولـيــا</w:t>
      </w:r>
      <w:r w:rsidR="00425296" w:rsidRPr="000C37FC">
        <w:rPr>
          <w:rFonts w:hint="cs"/>
          <w:b/>
          <w:bCs/>
          <w:color w:val="FF0000"/>
          <w:sz w:val="16"/>
          <w:szCs w:val="16"/>
          <w:rtl/>
          <w:lang w:bidi="ar-DZ"/>
        </w:rPr>
        <w:t xml:space="preserve"> </w:t>
      </w:r>
      <w:r w:rsidR="00425296" w:rsidRPr="000C37FC">
        <w:rPr>
          <w:b/>
          <w:bCs/>
          <w:color w:val="FF0000"/>
          <w:sz w:val="28"/>
          <w:szCs w:val="28"/>
          <w:rtl/>
          <w:lang w:bidi="ar-DZ"/>
        </w:rPr>
        <w:t>ن</w:t>
      </w:r>
      <w:r w:rsidR="00425296"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425296" w:rsidRPr="000C37FC">
        <w:rPr>
          <w:b/>
          <w:bCs/>
          <w:color w:val="FF0000"/>
          <w:sz w:val="28"/>
          <w:szCs w:val="28"/>
          <w:rtl/>
          <w:lang w:bidi="ar-DZ"/>
        </w:rPr>
        <w:t xml:space="preserve"> فـيــما</w:t>
      </w:r>
      <w:r w:rsidR="00425296" w:rsidRPr="000C37FC">
        <w:rPr>
          <w:rFonts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425296" w:rsidRPr="000C37FC">
        <w:rPr>
          <w:b/>
          <w:bCs/>
          <w:color w:val="FF0000"/>
          <w:sz w:val="28"/>
          <w:szCs w:val="28"/>
          <w:rtl/>
          <w:lang w:bidi="ar-DZ"/>
        </w:rPr>
        <w:t xml:space="preserve"> بـيـنـهــمــا</w:t>
      </w:r>
      <w:r w:rsidR="007C207A" w:rsidRPr="000C37FC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</w:p>
    <w:p w:rsidR="00675D6E" w:rsidRDefault="00675D6E" w:rsidP="003F297C">
      <w:pPr>
        <w:bidi/>
        <w:spacing w:line="276" w:lineRule="auto"/>
        <w:rPr>
          <w:color w:val="FF0000"/>
          <w:sz w:val="28"/>
          <w:szCs w:val="28"/>
          <w:rtl/>
          <w:lang w:bidi="ar-DZ"/>
        </w:rPr>
      </w:pP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 xml:space="preserve">الـكـســر </w:t>
      </w:r>
      <w:r w:rsidR="00015FF8" w:rsidRPr="002F7578">
        <w:rPr>
          <w:position w:val="-30"/>
        </w:rPr>
        <w:object w:dxaOrig="340" w:dyaOrig="820">
          <v:shape id="_x0000_i1056" type="#_x0000_t75" style="width:17.25pt;height:41.25pt" o:ole="">
            <v:imagedata r:id="rId66" o:title=""/>
          </v:shape>
          <o:OLEObject Type="Embed" ProgID="Equation.DSMT4" ShapeID="_x0000_i1056" DrawAspect="Content" ObjectID="_1597584905" r:id="rId67"/>
        </w:objec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غــيـــر قــا</w:t>
      </w:r>
      <w:r w:rsidR="007D799A"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بــل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15FF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 و الـكـســر </w:t>
      </w:r>
      <w:r w:rsidRPr="002F7578">
        <w:rPr>
          <w:position w:val="-30"/>
        </w:rPr>
        <w:object w:dxaOrig="660" w:dyaOrig="820">
          <v:shape id="_x0000_i1057" type="#_x0000_t75" style="width:33pt;height:41.25pt" o:ole="">
            <v:imagedata r:id="rId68" o:title=""/>
          </v:shape>
          <o:OLEObject Type="Embed" ProgID="Equation.DSMT4" ShapeID="_x0000_i1057" DrawAspect="Content" ObjectID="_1597584906" r:id="rId69"/>
        </w:objec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>غــيـــر قــا</w:t>
      </w:r>
      <w:r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>بــل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 xml:space="preserve">الـكـســر </w:t>
      </w:r>
      <w:r w:rsidR="00E80AC4" w:rsidRPr="002F7578">
        <w:rPr>
          <w:position w:val="-30"/>
        </w:rPr>
        <w:object w:dxaOrig="720" w:dyaOrig="820">
          <v:shape id="_x0000_i1058" type="#_x0000_t75" style="width:36pt;height:41.25pt" o:ole="">
            <v:imagedata r:id="rId70" o:title=""/>
          </v:shape>
          <o:OLEObject Type="Embed" ProgID="Equation.DSMT4" ShapeID="_x0000_i1058" DrawAspect="Content" ObjectID="_1597584907" r:id="rId71"/>
        </w:objec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غــيـــر قــا</w:t>
      </w:r>
      <w:r w:rsidR="007D799A"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بــل</w:t>
      </w:r>
    </w:p>
    <w:p w:rsidR="005A179F" w:rsidRPr="00675D6E" w:rsidRDefault="00675D6E" w:rsidP="003669F6">
      <w:pPr>
        <w:bidi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لـلا</w:t>
      </w:r>
      <w:r w:rsidR="007D799A"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خــتـــز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 xml:space="preserve">ل </w:t>
      </w:r>
      <w:r w:rsidR="00F51E3F">
        <w:rPr>
          <w:rFonts w:hint="cs"/>
          <w:color w:val="FF0000"/>
          <w:sz w:val="28"/>
          <w:szCs w:val="28"/>
          <w:rtl/>
          <w:lang w:bidi="ar-DZ"/>
        </w:rPr>
        <w:t>.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لـلا</w:t>
      </w:r>
      <w:r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>خــتـــز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ل </w:t>
      </w:r>
      <w:r w:rsidR="00F51E3F">
        <w:rPr>
          <w:rFonts w:hint="cs"/>
          <w:color w:val="FF0000"/>
          <w:sz w:val="28"/>
          <w:szCs w:val="28"/>
          <w:rtl/>
          <w:lang w:bidi="ar-DZ"/>
        </w:rPr>
        <w:t>.</w:t>
      </w:r>
      <w:r w:rsidRPr="00675D6E">
        <w:rPr>
          <w:rFonts w:hint="cs"/>
          <w:color w:val="FF0000"/>
          <w:sz w:val="28"/>
          <w:szCs w:val="28"/>
          <w:rtl/>
          <w:lang w:bidi="ar-DZ"/>
        </w:rPr>
        <w:t xml:space="preserve">               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3669F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7D799A">
        <w:rPr>
          <w:rFonts w:hint="cs"/>
          <w:color w:val="FF0000"/>
          <w:sz w:val="28"/>
          <w:szCs w:val="28"/>
          <w:rtl/>
          <w:lang w:bidi="ar-DZ"/>
        </w:rPr>
        <w:t xml:space="preserve">            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لـلا</w:t>
      </w:r>
      <w:r w:rsidR="007D799A" w:rsidRPr="00675D6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>خــتـــزا</w:t>
      </w:r>
      <w:r w:rsidR="003669F6" w:rsidRPr="003669F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 xml:space="preserve">ل </w:t>
      </w:r>
      <w:r w:rsidR="00F51E3F">
        <w:rPr>
          <w:rFonts w:hint="cs"/>
          <w:color w:val="FF0000"/>
          <w:sz w:val="28"/>
          <w:szCs w:val="28"/>
          <w:rtl/>
          <w:lang w:bidi="ar-DZ"/>
        </w:rPr>
        <w:t>.</w:t>
      </w:r>
      <w:r w:rsidR="007D799A" w:rsidRPr="00675D6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</w:p>
    <w:sectPr w:rsidR="005A179F" w:rsidRPr="00675D6E" w:rsidSect="00257F3B">
      <w:pgSz w:w="11906" w:h="16838"/>
      <w:pgMar w:top="567" w:right="567" w:bottom="567" w:left="567" w:header="709" w:footer="709" w:gutter="0"/>
      <w:cols w:space="708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proofState w:grammar="clean"/>
  <w:stylePaneFormatFilter w:val="3F01"/>
  <w:defaultTabStop w:val="708"/>
  <w:hyphenationZone w:val="425"/>
  <w:characterSpacingControl w:val="doNotCompress"/>
  <w:compat/>
  <w:rsids>
    <w:rsidRoot w:val="00850004"/>
    <w:rsid w:val="00002312"/>
    <w:rsid w:val="00005815"/>
    <w:rsid w:val="00005980"/>
    <w:rsid w:val="00007A8A"/>
    <w:rsid w:val="000103CE"/>
    <w:rsid w:val="00010FF0"/>
    <w:rsid w:val="00011E0C"/>
    <w:rsid w:val="000131E9"/>
    <w:rsid w:val="000135CF"/>
    <w:rsid w:val="00015D4F"/>
    <w:rsid w:val="00015FF8"/>
    <w:rsid w:val="000268CC"/>
    <w:rsid w:val="000300FB"/>
    <w:rsid w:val="0003408A"/>
    <w:rsid w:val="000346AF"/>
    <w:rsid w:val="00035271"/>
    <w:rsid w:val="0003662F"/>
    <w:rsid w:val="00036901"/>
    <w:rsid w:val="0003718B"/>
    <w:rsid w:val="0003767D"/>
    <w:rsid w:val="00040488"/>
    <w:rsid w:val="00040E96"/>
    <w:rsid w:val="00043879"/>
    <w:rsid w:val="00043D2E"/>
    <w:rsid w:val="00044B6E"/>
    <w:rsid w:val="00046AC8"/>
    <w:rsid w:val="000475A4"/>
    <w:rsid w:val="00050EA7"/>
    <w:rsid w:val="0005185C"/>
    <w:rsid w:val="00051F75"/>
    <w:rsid w:val="00052F44"/>
    <w:rsid w:val="00052F8F"/>
    <w:rsid w:val="000540DD"/>
    <w:rsid w:val="00055A91"/>
    <w:rsid w:val="000567FA"/>
    <w:rsid w:val="00065842"/>
    <w:rsid w:val="00066CB4"/>
    <w:rsid w:val="00075301"/>
    <w:rsid w:val="00076639"/>
    <w:rsid w:val="000774F4"/>
    <w:rsid w:val="0008109A"/>
    <w:rsid w:val="0008156D"/>
    <w:rsid w:val="00082FC6"/>
    <w:rsid w:val="00085865"/>
    <w:rsid w:val="000873A7"/>
    <w:rsid w:val="000921A9"/>
    <w:rsid w:val="00093152"/>
    <w:rsid w:val="0009528C"/>
    <w:rsid w:val="000968C0"/>
    <w:rsid w:val="000978E3"/>
    <w:rsid w:val="000A055E"/>
    <w:rsid w:val="000A0E99"/>
    <w:rsid w:val="000A2986"/>
    <w:rsid w:val="000A38FD"/>
    <w:rsid w:val="000B5931"/>
    <w:rsid w:val="000B5A75"/>
    <w:rsid w:val="000B61F1"/>
    <w:rsid w:val="000B68AC"/>
    <w:rsid w:val="000B79D1"/>
    <w:rsid w:val="000B7F5D"/>
    <w:rsid w:val="000C21E9"/>
    <w:rsid w:val="000C23E8"/>
    <w:rsid w:val="000C31E0"/>
    <w:rsid w:val="000C37FC"/>
    <w:rsid w:val="000C6A26"/>
    <w:rsid w:val="000C6ACD"/>
    <w:rsid w:val="000C73E4"/>
    <w:rsid w:val="000D0141"/>
    <w:rsid w:val="000D13A0"/>
    <w:rsid w:val="000D312E"/>
    <w:rsid w:val="000D4457"/>
    <w:rsid w:val="000D4661"/>
    <w:rsid w:val="000D68DD"/>
    <w:rsid w:val="000E16CC"/>
    <w:rsid w:val="000E18F0"/>
    <w:rsid w:val="000E1E4D"/>
    <w:rsid w:val="000E3493"/>
    <w:rsid w:val="000E45E7"/>
    <w:rsid w:val="000E559E"/>
    <w:rsid w:val="000E6520"/>
    <w:rsid w:val="000F00DD"/>
    <w:rsid w:val="000F07E8"/>
    <w:rsid w:val="000F2A8D"/>
    <w:rsid w:val="000F41DC"/>
    <w:rsid w:val="000F70AC"/>
    <w:rsid w:val="000F7519"/>
    <w:rsid w:val="001004B0"/>
    <w:rsid w:val="00101820"/>
    <w:rsid w:val="00102238"/>
    <w:rsid w:val="00103EFA"/>
    <w:rsid w:val="0010497F"/>
    <w:rsid w:val="00105FC1"/>
    <w:rsid w:val="001060DC"/>
    <w:rsid w:val="00107018"/>
    <w:rsid w:val="001073F1"/>
    <w:rsid w:val="001077E4"/>
    <w:rsid w:val="0011169E"/>
    <w:rsid w:val="001136E0"/>
    <w:rsid w:val="00123999"/>
    <w:rsid w:val="00123A14"/>
    <w:rsid w:val="0012451B"/>
    <w:rsid w:val="00124692"/>
    <w:rsid w:val="00124E02"/>
    <w:rsid w:val="001251D6"/>
    <w:rsid w:val="001264D7"/>
    <w:rsid w:val="00127263"/>
    <w:rsid w:val="00127F78"/>
    <w:rsid w:val="001325B1"/>
    <w:rsid w:val="00132BCE"/>
    <w:rsid w:val="001333A9"/>
    <w:rsid w:val="00133471"/>
    <w:rsid w:val="00133AD1"/>
    <w:rsid w:val="00136415"/>
    <w:rsid w:val="001376CB"/>
    <w:rsid w:val="00140218"/>
    <w:rsid w:val="00144D04"/>
    <w:rsid w:val="00146026"/>
    <w:rsid w:val="001460AE"/>
    <w:rsid w:val="0015077E"/>
    <w:rsid w:val="00151729"/>
    <w:rsid w:val="0015571B"/>
    <w:rsid w:val="00160532"/>
    <w:rsid w:val="00160F87"/>
    <w:rsid w:val="00165337"/>
    <w:rsid w:val="00165F2A"/>
    <w:rsid w:val="001669CB"/>
    <w:rsid w:val="001677AC"/>
    <w:rsid w:val="001678E9"/>
    <w:rsid w:val="00167E4B"/>
    <w:rsid w:val="0017068F"/>
    <w:rsid w:val="00174762"/>
    <w:rsid w:val="00176209"/>
    <w:rsid w:val="00176849"/>
    <w:rsid w:val="00177D0D"/>
    <w:rsid w:val="00185AEC"/>
    <w:rsid w:val="001866D5"/>
    <w:rsid w:val="00187DE4"/>
    <w:rsid w:val="001920EB"/>
    <w:rsid w:val="00192643"/>
    <w:rsid w:val="0019279F"/>
    <w:rsid w:val="001967E8"/>
    <w:rsid w:val="00197E70"/>
    <w:rsid w:val="001A0078"/>
    <w:rsid w:val="001A1788"/>
    <w:rsid w:val="001A4445"/>
    <w:rsid w:val="001A4904"/>
    <w:rsid w:val="001A4F5E"/>
    <w:rsid w:val="001A645B"/>
    <w:rsid w:val="001A65E7"/>
    <w:rsid w:val="001B07B1"/>
    <w:rsid w:val="001B07FF"/>
    <w:rsid w:val="001B0BE3"/>
    <w:rsid w:val="001B3EB1"/>
    <w:rsid w:val="001B6605"/>
    <w:rsid w:val="001B6F18"/>
    <w:rsid w:val="001C19FD"/>
    <w:rsid w:val="001C2227"/>
    <w:rsid w:val="001C23A7"/>
    <w:rsid w:val="001C2AE0"/>
    <w:rsid w:val="001C4E96"/>
    <w:rsid w:val="001D3140"/>
    <w:rsid w:val="001D3A98"/>
    <w:rsid w:val="001D505B"/>
    <w:rsid w:val="001D50CC"/>
    <w:rsid w:val="001D5916"/>
    <w:rsid w:val="001D6AFD"/>
    <w:rsid w:val="001E069F"/>
    <w:rsid w:val="001E09DF"/>
    <w:rsid w:val="001E4993"/>
    <w:rsid w:val="001E4C47"/>
    <w:rsid w:val="001E5526"/>
    <w:rsid w:val="001E7A8B"/>
    <w:rsid w:val="001F0453"/>
    <w:rsid w:val="001F339A"/>
    <w:rsid w:val="001F3662"/>
    <w:rsid w:val="001F449F"/>
    <w:rsid w:val="001F6E87"/>
    <w:rsid w:val="001F6EA0"/>
    <w:rsid w:val="00200884"/>
    <w:rsid w:val="00203450"/>
    <w:rsid w:val="00203F52"/>
    <w:rsid w:val="00204399"/>
    <w:rsid w:val="00206DB6"/>
    <w:rsid w:val="00207656"/>
    <w:rsid w:val="002139C5"/>
    <w:rsid w:val="00213D83"/>
    <w:rsid w:val="00215286"/>
    <w:rsid w:val="00220BF1"/>
    <w:rsid w:val="0022326A"/>
    <w:rsid w:val="00223A77"/>
    <w:rsid w:val="002307AD"/>
    <w:rsid w:val="0023295A"/>
    <w:rsid w:val="00233BC5"/>
    <w:rsid w:val="00234FFD"/>
    <w:rsid w:val="00235317"/>
    <w:rsid w:val="002355F4"/>
    <w:rsid w:val="002419F0"/>
    <w:rsid w:val="00244168"/>
    <w:rsid w:val="002455F7"/>
    <w:rsid w:val="00245F46"/>
    <w:rsid w:val="0025474F"/>
    <w:rsid w:val="00255BA5"/>
    <w:rsid w:val="00256B89"/>
    <w:rsid w:val="00257F3B"/>
    <w:rsid w:val="002623FC"/>
    <w:rsid w:val="00270D89"/>
    <w:rsid w:val="00272ABC"/>
    <w:rsid w:val="00272F40"/>
    <w:rsid w:val="002742FE"/>
    <w:rsid w:val="00274E98"/>
    <w:rsid w:val="00274F9B"/>
    <w:rsid w:val="0027794F"/>
    <w:rsid w:val="00281434"/>
    <w:rsid w:val="0028248A"/>
    <w:rsid w:val="00283F30"/>
    <w:rsid w:val="0028407F"/>
    <w:rsid w:val="0028432B"/>
    <w:rsid w:val="00285FEC"/>
    <w:rsid w:val="00287919"/>
    <w:rsid w:val="0029056D"/>
    <w:rsid w:val="00291ED9"/>
    <w:rsid w:val="00295290"/>
    <w:rsid w:val="002A400D"/>
    <w:rsid w:val="002B2045"/>
    <w:rsid w:val="002B7410"/>
    <w:rsid w:val="002B7EE9"/>
    <w:rsid w:val="002C3313"/>
    <w:rsid w:val="002C466A"/>
    <w:rsid w:val="002C7296"/>
    <w:rsid w:val="002C75C4"/>
    <w:rsid w:val="002D388B"/>
    <w:rsid w:val="002D5EEF"/>
    <w:rsid w:val="002E016B"/>
    <w:rsid w:val="002E05F8"/>
    <w:rsid w:val="002E23FB"/>
    <w:rsid w:val="002E2C88"/>
    <w:rsid w:val="002E64BE"/>
    <w:rsid w:val="002E6857"/>
    <w:rsid w:val="002F23D0"/>
    <w:rsid w:val="002F522C"/>
    <w:rsid w:val="002F7578"/>
    <w:rsid w:val="00304E02"/>
    <w:rsid w:val="003106EB"/>
    <w:rsid w:val="00313D35"/>
    <w:rsid w:val="003165B9"/>
    <w:rsid w:val="003170A4"/>
    <w:rsid w:val="003218BD"/>
    <w:rsid w:val="00322C20"/>
    <w:rsid w:val="00323E71"/>
    <w:rsid w:val="003247B7"/>
    <w:rsid w:val="003277E4"/>
    <w:rsid w:val="003323C8"/>
    <w:rsid w:val="0033271B"/>
    <w:rsid w:val="003374B0"/>
    <w:rsid w:val="0034428E"/>
    <w:rsid w:val="00344995"/>
    <w:rsid w:val="00344AAC"/>
    <w:rsid w:val="00354F8A"/>
    <w:rsid w:val="0036055F"/>
    <w:rsid w:val="0036065C"/>
    <w:rsid w:val="00360B97"/>
    <w:rsid w:val="00364F82"/>
    <w:rsid w:val="003669F6"/>
    <w:rsid w:val="00366A6F"/>
    <w:rsid w:val="00366EB9"/>
    <w:rsid w:val="00370BC9"/>
    <w:rsid w:val="00374011"/>
    <w:rsid w:val="00380BAC"/>
    <w:rsid w:val="003816F8"/>
    <w:rsid w:val="00382BA2"/>
    <w:rsid w:val="00383DAA"/>
    <w:rsid w:val="00385E9D"/>
    <w:rsid w:val="00386EA6"/>
    <w:rsid w:val="00391291"/>
    <w:rsid w:val="00391967"/>
    <w:rsid w:val="00393149"/>
    <w:rsid w:val="003947E7"/>
    <w:rsid w:val="00396159"/>
    <w:rsid w:val="003A05AD"/>
    <w:rsid w:val="003A2F83"/>
    <w:rsid w:val="003A35DF"/>
    <w:rsid w:val="003A4E97"/>
    <w:rsid w:val="003A599D"/>
    <w:rsid w:val="003A700C"/>
    <w:rsid w:val="003A7692"/>
    <w:rsid w:val="003B089E"/>
    <w:rsid w:val="003B320B"/>
    <w:rsid w:val="003D080E"/>
    <w:rsid w:val="003D09A7"/>
    <w:rsid w:val="003D1286"/>
    <w:rsid w:val="003D1C4C"/>
    <w:rsid w:val="003D653F"/>
    <w:rsid w:val="003D6DEE"/>
    <w:rsid w:val="003D7681"/>
    <w:rsid w:val="003E0DBE"/>
    <w:rsid w:val="003E43EB"/>
    <w:rsid w:val="003E48D5"/>
    <w:rsid w:val="003E4CE0"/>
    <w:rsid w:val="003E532E"/>
    <w:rsid w:val="003E6C17"/>
    <w:rsid w:val="003F1DEF"/>
    <w:rsid w:val="003F297C"/>
    <w:rsid w:val="003F4922"/>
    <w:rsid w:val="003F6186"/>
    <w:rsid w:val="003F6B27"/>
    <w:rsid w:val="003F6EB1"/>
    <w:rsid w:val="004002A3"/>
    <w:rsid w:val="00401008"/>
    <w:rsid w:val="00402194"/>
    <w:rsid w:val="00406031"/>
    <w:rsid w:val="004064BC"/>
    <w:rsid w:val="00410FDD"/>
    <w:rsid w:val="00414394"/>
    <w:rsid w:val="004163EA"/>
    <w:rsid w:val="004224CC"/>
    <w:rsid w:val="004226AA"/>
    <w:rsid w:val="00423213"/>
    <w:rsid w:val="00425296"/>
    <w:rsid w:val="004257DA"/>
    <w:rsid w:val="00425862"/>
    <w:rsid w:val="004259CB"/>
    <w:rsid w:val="00431A25"/>
    <w:rsid w:val="0043491A"/>
    <w:rsid w:val="004353AC"/>
    <w:rsid w:val="004369C9"/>
    <w:rsid w:val="00436BFB"/>
    <w:rsid w:val="004445A7"/>
    <w:rsid w:val="00446AF1"/>
    <w:rsid w:val="00450BF4"/>
    <w:rsid w:val="0045244F"/>
    <w:rsid w:val="0045726B"/>
    <w:rsid w:val="0046074E"/>
    <w:rsid w:val="004611F6"/>
    <w:rsid w:val="00461F82"/>
    <w:rsid w:val="00463A7F"/>
    <w:rsid w:val="00465DDC"/>
    <w:rsid w:val="00467394"/>
    <w:rsid w:val="004716B2"/>
    <w:rsid w:val="00471F0D"/>
    <w:rsid w:val="00473C73"/>
    <w:rsid w:val="004764A3"/>
    <w:rsid w:val="00476E95"/>
    <w:rsid w:val="0048104C"/>
    <w:rsid w:val="00483D60"/>
    <w:rsid w:val="00487CC9"/>
    <w:rsid w:val="004911D5"/>
    <w:rsid w:val="00491338"/>
    <w:rsid w:val="004928D2"/>
    <w:rsid w:val="0049325D"/>
    <w:rsid w:val="00494AD8"/>
    <w:rsid w:val="00494E34"/>
    <w:rsid w:val="0049796E"/>
    <w:rsid w:val="004A452E"/>
    <w:rsid w:val="004A62EF"/>
    <w:rsid w:val="004A7109"/>
    <w:rsid w:val="004B144F"/>
    <w:rsid w:val="004B14E2"/>
    <w:rsid w:val="004B2846"/>
    <w:rsid w:val="004B3A3C"/>
    <w:rsid w:val="004B4AF5"/>
    <w:rsid w:val="004B668C"/>
    <w:rsid w:val="004C3624"/>
    <w:rsid w:val="004C3702"/>
    <w:rsid w:val="004C3A7C"/>
    <w:rsid w:val="004C5AF9"/>
    <w:rsid w:val="004C5D62"/>
    <w:rsid w:val="004C7D30"/>
    <w:rsid w:val="004D24DA"/>
    <w:rsid w:val="004D2710"/>
    <w:rsid w:val="004D385F"/>
    <w:rsid w:val="004D3F52"/>
    <w:rsid w:val="004D5537"/>
    <w:rsid w:val="004D5779"/>
    <w:rsid w:val="004D5EFC"/>
    <w:rsid w:val="004D6AAA"/>
    <w:rsid w:val="004E0804"/>
    <w:rsid w:val="004F105B"/>
    <w:rsid w:val="004F2164"/>
    <w:rsid w:val="004F2CFF"/>
    <w:rsid w:val="004F3F05"/>
    <w:rsid w:val="004F5B58"/>
    <w:rsid w:val="004F62F4"/>
    <w:rsid w:val="004F668B"/>
    <w:rsid w:val="0050026B"/>
    <w:rsid w:val="005002EE"/>
    <w:rsid w:val="0050499C"/>
    <w:rsid w:val="00506063"/>
    <w:rsid w:val="00507714"/>
    <w:rsid w:val="00507B6F"/>
    <w:rsid w:val="005105CD"/>
    <w:rsid w:val="00510D63"/>
    <w:rsid w:val="00511DC1"/>
    <w:rsid w:val="005124A0"/>
    <w:rsid w:val="00514C3D"/>
    <w:rsid w:val="00520098"/>
    <w:rsid w:val="00524B09"/>
    <w:rsid w:val="00526663"/>
    <w:rsid w:val="00527DA6"/>
    <w:rsid w:val="005332F0"/>
    <w:rsid w:val="005407AF"/>
    <w:rsid w:val="005413F1"/>
    <w:rsid w:val="00543079"/>
    <w:rsid w:val="00547B92"/>
    <w:rsid w:val="005510F4"/>
    <w:rsid w:val="0056014A"/>
    <w:rsid w:val="005613A1"/>
    <w:rsid w:val="005632C4"/>
    <w:rsid w:val="0056526D"/>
    <w:rsid w:val="00567396"/>
    <w:rsid w:val="0057193B"/>
    <w:rsid w:val="00575E84"/>
    <w:rsid w:val="00575FA7"/>
    <w:rsid w:val="00576699"/>
    <w:rsid w:val="00576E47"/>
    <w:rsid w:val="0057701E"/>
    <w:rsid w:val="005775AC"/>
    <w:rsid w:val="00585B49"/>
    <w:rsid w:val="005921D7"/>
    <w:rsid w:val="0059254E"/>
    <w:rsid w:val="00593D84"/>
    <w:rsid w:val="00594E68"/>
    <w:rsid w:val="00595C59"/>
    <w:rsid w:val="00595F1B"/>
    <w:rsid w:val="00597BC4"/>
    <w:rsid w:val="005A1647"/>
    <w:rsid w:val="005A179F"/>
    <w:rsid w:val="005A44E6"/>
    <w:rsid w:val="005B2012"/>
    <w:rsid w:val="005B4177"/>
    <w:rsid w:val="005B5D58"/>
    <w:rsid w:val="005B7CA4"/>
    <w:rsid w:val="005C0E44"/>
    <w:rsid w:val="005C23FA"/>
    <w:rsid w:val="005C2775"/>
    <w:rsid w:val="005C7CD9"/>
    <w:rsid w:val="005D0080"/>
    <w:rsid w:val="005D5D74"/>
    <w:rsid w:val="005D7820"/>
    <w:rsid w:val="005E16C5"/>
    <w:rsid w:val="005E4A69"/>
    <w:rsid w:val="005F4D1A"/>
    <w:rsid w:val="005F7343"/>
    <w:rsid w:val="0060260B"/>
    <w:rsid w:val="006034D1"/>
    <w:rsid w:val="00603D40"/>
    <w:rsid w:val="006040E5"/>
    <w:rsid w:val="00604F20"/>
    <w:rsid w:val="00605681"/>
    <w:rsid w:val="00606BDC"/>
    <w:rsid w:val="0060763D"/>
    <w:rsid w:val="006111DA"/>
    <w:rsid w:val="00616C4B"/>
    <w:rsid w:val="006170CD"/>
    <w:rsid w:val="00620568"/>
    <w:rsid w:val="006214BB"/>
    <w:rsid w:val="00624A23"/>
    <w:rsid w:val="00632B5C"/>
    <w:rsid w:val="00633D48"/>
    <w:rsid w:val="00636281"/>
    <w:rsid w:val="0063649E"/>
    <w:rsid w:val="006377C3"/>
    <w:rsid w:val="00640CDD"/>
    <w:rsid w:val="00640D82"/>
    <w:rsid w:val="006433D3"/>
    <w:rsid w:val="00643C52"/>
    <w:rsid w:val="00644151"/>
    <w:rsid w:val="00647051"/>
    <w:rsid w:val="0065096E"/>
    <w:rsid w:val="00650C8E"/>
    <w:rsid w:val="00651490"/>
    <w:rsid w:val="0065157E"/>
    <w:rsid w:val="00653017"/>
    <w:rsid w:val="0065430F"/>
    <w:rsid w:val="00654B8B"/>
    <w:rsid w:val="00657FF6"/>
    <w:rsid w:val="006606B2"/>
    <w:rsid w:val="00660C0A"/>
    <w:rsid w:val="00663F97"/>
    <w:rsid w:val="00665E34"/>
    <w:rsid w:val="00667097"/>
    <w:rsid w:val="00667473"/>
    <w:rsid w:val="00671E76"/>
    <w:rsid w:val="00675BE7"/>
    <w:rsid w:val="00675D6E"/>
    <w:rsid w:val="00680297"/>
    <w:rsid w:val="00680D18"/>
    <w:rsid w:val="00690DF5"/>
    <w:rsid w:val="00692210"/>
    <w:rsid w:val="00694E3F"/>
    <w:rsid w:val="006964D8"/>
    <w:rsid w:val="006A0B50"/>
    <w:rsid w:val="006A30BC"/>
    <w:rsid w:val="006A65FA"/>
    <w:rsid w:val="006B2022"/>
    <w:rsid w:val="006B20A8"/>
    <w:rsid w:val="006B3EA7"/>
    <w:rsid w:val="006B4808"/>
    <w:rsid w:val="006B4B7F"/>
    <w:rsid w:val="006B62C0"/>
    <w:rsid w:val="006C3413"/>
    <w:rsid w:val="006C41C3"/>
    <w:rsid w:val="006C51DE"/>
    <w:rsid w:val="006C5986"/>
    <w:rsid w:val="006C5E13"/>
    <w:rsid w:val="006C684A"/>
    <w:rsid w:val="006D3D2B"/>
    <w:rsid w:val="006D5583"/>
    <w:rsid w:val="006D6F1F"/>
    <w:rsid w:val="006E193E"/>
    <w:rsid w:val="006E4CFF"/>
    <w:rsid w:val="006E5087"/>
    <w:rsid w:val="006E7666"/>
    <w:rsid w:val="006F0F8F"/>
    <w:rsid w:val="006F3933"/>
    <w:rsid w:val="006F3B05"/>
    <w:rsid w:val="006F47EF"/>
    <w:rsid w:val="006F5142"/>
    <w:rsid w:val="006F6D54"/>
    <w:rsid w:val="006F73EB"/>
    <w:rsid w:val="006F74ED"/>
    <w:rsid w:val="00701E8F"/>
    <w:rsid w:val="00702880"/>
    <w:rsid w:val="00702B4F"/>
    <w:rsid w:val="007048D3"/>
    <w:rsid w:val="00704B71"/>
    <w:rsid w:val="007054E5"/>
    <w:rsid w:val="007101DD"/>
    <w:rsid w:val="00711DB1"/>
    <w:rsid w:val="00714A67"/>
    <w:rsid w:val="007167C3"/>
    <w:rsid w:val="007239DB"/>
    <w:rsid w:val="00724EED"/>
    <w:rsid w:val="0072649F"/>
    <w:rsid w:val="0072675B"/>
    <w:rsid w:val="00727362"/>
    <w:rsid w:val="007335CE"/>
    <w:rsid w:val="00734266"/>
    <w:rsid w:val="007413A8"/>
    <w:rsid w:val="00745037"/>
    <w:rsid w:val="0075436B"/>
    <w:rsid w:val="00755DF8"/>
    <w:rsid w:val="00760A7D"/>
    <w:rsid w:val="007639B5"/>
    <w:rsid w:val="00763B8C"/>
    <w:rsid w:val="00764D3B"/>
    <w:rsid w:val="007656C5"/>
    <w:rsid w:val="0076600F"/>
    <w:rsid w:val="00771296"/>
    <w:rsid w:val="00771462"/>
    <w:rsid w:val="00771A41"/>
    <w:rsid w:val="00774AA9"/>
    <w:rsid w:val="0077529C"/>
    <w:rsid w:val="00781057"/>
    <w:rsid w:val="007833EF"/>
    <w:rsid w:val="0078676D"/>
    <w:rsid w:val="00787ED3"/>
    <w:rsid w:val="00792E74"/>
    <w:rsid w:val="00796DC2"/>
    <w:rsid w:val="007A18AB"/>
    <w:rsid w:val="007A36A4"/>
    <w:rsid w:val="007A5D8C"/>
    <w:rsid w:val="007B052B"/>
    <w:rsid w:val="007B2C96"/>
    <w:rsid w:val="007B30AD"/>
    <w:rsid w:val="007B341C"/>
    <w:rsid w:val="007B4571"/>
    <w:rsid w:val="007B46D2"/>
    <w:rsid w:val="007B4C60"/>
    <w:rsid w:val="007B50D6"/>
    <w:rsid w:val="007B5718"/>
    <w:rsid w:val="007C00AE"/>
    <w:rsid w:val="007C0CA9"/>
    <w:rsid w:val="007C207A"/>
    <w:rsid w:val="007C2F57"/>
    <w:rsid w:val="007C4800"/>
    <w:rsid w:val="007D579B"/>
    <w:rsid w:val="007D799A"/>
    <w:rsid w:val="007D7E61"/>
    <w:rsid w:val="007E052A"/>
    <w:rsid w:val="007E3A3A"/>
    <w:rsid w:val="007E4863"/>
    <w:rsid w:val="007E48FF"/>
    <w:rsid w:val="007E4B9D"/>
    <w:rsid w:val="007E54AD"/>
    <w:rsid w:val="007E6544"/>
    <w:rsid w:val="007E7E10"/>
    <w:rsid w:val="007F2306"/>
    <w:rsid w:val="007F4006"/>
    <w:rsid w:val="007F47C7"/>
    <w:rsid w:val="007F6207"/>
    <w:rsid w:val="008012B7"/>
    <w:rsid w:val="00801E88"/>
    <w:rsid w:val="00802AAD"/>
    <w:rsid w:val="00804061"/>
    <w:rsid w:val="00806120"/>
    <w:rsid w:val="0081012A"/>
    <w:rsid w:val="00816520"/>
    <w:rsid w:val="0082305F"/>
    <w:rsid w:val="00824333"/>
    <w:rsid w:val="00825B1A"/>
    <w:rsid w:val="00831039"/>
    <w:rsid w:val="008325AD"/>
    <w:rsid w:val="00832DA4"/>
    <w:rsid w:val="00836212"/>
    <w:rsid w:val="00840959"/>
    <w:rsid w:val="00840DAD"/>
    <w:rsid w:val="00841074"/>
    <w:rsid w:val="00842036"/>
    <w:rsid w:val="008420D4"/>
    <w:rsid w:val="0084346E"/>
    <w:rsid w:val="00843719"/>
    <w:rsid w:val="0084723A"/>
    <w:rsid w:val="00850004"/>
    <w:rsid w:val="008529A8"/>
    <w:rsid w:val="0085315D"/>
    <w:rsid w:val="008531B7"/>
    <w:rsid w:val="00854302"/>
    <w:rsid w:val="00854F5A"/>
    <w:rsid w:val="0085647B"/>
    <w:rsid w:val="0086046E"/>
    <w:rsid w:val="00862AB8"/>
    <w:rsid w:val="00863370"/>
    <w:rsid w:val="00865AF8"/>
    <w:rsid w:val="00866843"/>
    <w:rsid w:val="00866DC0"/>
    <w:rsid w:val="00873886"/>
    <w:rsid w:val="00875C51"/>
    <w:rsid w:val="00880B04"/>
    <w:rsid w:val="008819E2"/>
    <w:rsid w:val="00883F6D"/>
    <w:rsid w:val="008844C5"/>
    <w:rsid w:val="0089023A"/>
    <w:rsid w:val="00890639"/>
    <w:rsid w:val="008912BB"/>
    <w:rsid w:val="00891D5E"/>
    <w:rsid w:val="0089474B"/>
    <w:rsid w:val="00894980"/>
    <w:rsid w:val="008958EF"/>
    <w:rsid w:val="00897C25"/>
    <w:rsid w:val="008A0FD8"/>
    <w:rsid w:val="008A21A6"/>
    <w:rsid w:val="008A6CA0"/>
    <w:rsid w:val="008B22E5"/>
    <w:rsid w:val="008B4B8D"/>
    <w:rsid w:val="008B6C7B"/>
    <w:rsid w:val="008C094C"/>
    <w:rsid w:val="008C0B6F"/>
    <w:rsid w:val="008C0D8E"/>
    <w:rsid w:val="008C1108"/>
    <w:rsid w:val="008C19A1"/>
    <w:rsid w:val="008C378E"/>
    <w:rsid w:val="008C41A5"/>
    <w:rsid w:val="008D4CA9"/>
    <w:rsid w:val="008D528C"/>
    <w:rsid w:val="008E1C69"/>
    <w:rsid w:val="008E1F5A"/>
    <w:rsid w:val="008E2E73"/>
    <w:rsid w:val="008E4042"/>
    <w:rsid w:val="008E446E"/>
    <w:rsid w:val="008E52F8"/>
    <w:rsid w:val="008E5CE5"/>
    <w:rsid w:val="008E5E8B"/>
    <w:rsid w:val="008E6035"/>
    <w:rsid w:val="008F0A23"/>
    <w:rsid w:val="008F25D7"/>
    <w:rsid w:val="008F47C1"/>
    <w:rsid w:val="008F6640"/>
    <w:rsid w:val="00900590"/>
    <w:rsid w:val="009022D3"/>
    <w:rsid w:val="009034EA"/>
    <w:rsid w:val="00904844"/>
    <w:rsid w:val="009048DD"/>
    <w:rsid w:val="00906A9A"/>
    <w:rsid w:val="00910C58"/>
    <w:rsid w:val="00911412"/>
    <w:rsid w:val="00911B33"/>
    <w:rsid w:val="00920B2E"/>
    <w:rsid w:val="00921451"/>
    <w:rsid w:val="00921FA3"/>
    <w:rsid w:val="009258A1"/>
    <w:rsid w:val="00926BD4"/>
    <w:rsid w:val="009340B5"/>
    <w:rsid w:val="009348D0"/>
    <w:rsid w:val="00935A3D"/>
    <w:rsid w:val="0094173D"/>
    <w:rsid w:val="00941EF4"/>
    <w:rsid w:val="009445DC"/>
    <w:rsid w:val="00944C30"/>
    <w:rsid w:val="00944D7D"/>
    <w:rsid w:val="00945B5E"/>
    <w:rsid w:val="00946BCE"/>
    <w:rsid w:val="009502B7"/>
    <w:rsid w:val="00953BE8"/>
    <w:rsid w:val="00953CB7"/>
    <w:rsid w:val="0095485E"/>
    <w:rsid w:val="00960D6D"/>
    <w:rsid w:val="0096237E"/>
    <w:rsid w:val="00962DD6"/>
    <w:rsid w:val="00963FF6"/>
    <w:rsid w:val="00965A14"/>
    <w:rsid w:val="00965C93"/>
    <w:rsid w:val="00966C4F"/>
    <w:rsid w:val="00970AB2"/>
    <w:rsid w:val="00972A7D"/>
    <w:rsid w:val="0097374E"/>
    <w:rsid w:val="009774E4"/>
    <w:rsid w:val="0098023A"/>
    <w:rsid w:val="0098078D"/>
    <w:rsid w:val="00980F7D"/>
    <w:rsid w:val="00983120"/>
    <w:rsid w:val="00990911"/>
    <w:rsid w:val="00990C76"/>
    <w:rsid w:val="00991BA8"/>
    <w:rsid w:val="009922E6"/>
    <w:rsid w:val="00994F41"/>
    <w:rsid w:val="00996BE7"/>
    <w:rsid w:val="009A06ED"/>
    <w:rsid w:val="009A1A57"/>
    <w:rsid w:val="009A260C"/>
    <w:rsid w:val="009A6036"/>
    <w:rsid w:val="009A71DF"/>
    <w:rsid w:val="009C2623"/>
    <w:rsid w:val="009C2993"/>
    <w:rsid w:val="009C30F9"/>
    <w:rsid w:val="009C4138"/>
    <w:rsid w:val="009C5374"/>
    <w:rsid w:val="009C596E"/>
    <w:rsid w:val="009C6AE2"/>
    <w:rsid w:val="009C73D5"/>
    <w:rsid w:val="009D00D5"/>
    <w:rsid w:val="009D55C6"/>
    <w:rsid w:val="009D5F68"/>
    <w:rsid w:val="009D7369"/>
    <w:rsid w:val="009E1457"/>
    <w:rsid w:val="009F1775"/>
    <w:rsid w:val="009F34B7"/>
    <w:rsid w:val="009F3951"/>
    <w:rsid w:val="009F4BA3"/>
    <w:rsid w:val="009F57AB"/>
    <w:rsid w:val="009F7475"/>
    <w:rsid w:val="009F76D8"/>
    <w:rsid w:val="009F7BBE"/>
    <w:rsid w:val="00A0041E"/>
    <w:rsid w:val="00A03F7B"/>
    <w:rsid w:val="00A0421D"/>
    <w:rsid w:val="00A047C4"/>
    <w:rsid w:val="00A066EA"/>
    <w:rsid w:val="00A11A9C"/>
    <w:rsid w:val="00A12E1E"/>
    <w:rsid w:val="00A136AF"/>
    <w:rsid w:val="00A13C32"/>
    <w:rsid w:val="00A15B69"/>
    <w:rsid w:val="00A219A0"/>
    <w:rsid w:val="00A22A14"/>
    <w:rsid w:val="00A22D09"/>
    <w:rsid w:val="00A234EE"/>
    <w:rsid w:val="00A30D15"/>
    <w:rsid w:val="00A31522"/>
    <w:rsid w:val="00A31CAF"/>
    <w:rsid w:val="00A337D0"/>
    <w:rsid w:val="00A345C6"/>
    <w:rsid w:val="00A40B0A"/>
    <w:rsid w:val="00A41BEF"/>
    <w:rsid w:val="00A421FB"/>
    <w:rsid w:val="00A438EB"/>
    <w:rsid w:val="00A43D8F"/>
    <w:rsid w:val="00A477B8"/>
    <w:rsid w:val="00A5002B"/>
    <w:rsid w:val="00A50A0A"/>
    <w:rsid w:val="00A52229"/>
    <w:rsid w:val="00A54B5E"/>
    <w:rsid w:val="00A612DE"/>
    <w:rsid w:val="00A622C6"/>
    <w:rsid w:val="00A6674D"/>
    <w:rsid w:val="00A7344D"/>
    <w:rsid w:val="00A76BC7"/>
    <w:rsid w:val="00A775A3"/>
    <w:rsid w:val="00A80A30"/>
    <w:rsid w:val="00A82722"/>
    <w:rsid w:val="00A82DBF"/>
    <w:rsid w:val="00A83E82"/>
    <w:rsid w:val="00A8450E"/>
    <w:rsid w:val="00A84F8E"/>
    <w:rsid w:val="00A87D81"/>
    <w:rsid w:val="00A87FB8"/>
    <w:rsid w:val="00A905F2"/>
    <w:rsid w:val="00A906E1"/>
    <w:rsid w:val="00A92B56"/>
    <w:rsid w:val="00A93C3A"/>
    <w:rsid w:val="00A9402F"/>
    <w:rsid w:val="00A945C2"/>
    <w:rsid w:val="00A97901"/>
    <w:rsid w:val="00AA0B7A"/>
    <w:rsid w:val="00AA1161"/>
    <w:rsid w:val="00AA4981"/>
    <w:rsid w:val="00AA6DBA"/>
    <w:rsid w:val="00AB2353"/>
    <w:rsid w:val="00AB354C"/>
    <w:rsid w:val="00AB509D"/>
    <w:rsid w:val="00AB5201"/>
    <w:rsid w:val="00AB5A31"/>
    <w:rsid w:val="00AB78DF"/>
    <w:rsid w:val="00AC0211"/>
    <w:rsid w:val="00AC29EB"/>
    <w:rsid w:val="00AC3546"/>
    <w:rsid w:val="00AC3A69"/>
    <w:rsid w:val="00AC3CFD"/>
    <w:rsid w:val="00AC4924"/>
    <w:rsid w:val="00AC64A5"/>
    <w:rsid w:val="00AC6761"/>
    <w:rsid w:val="00AD0372"/>
    <w:rsid w:val="00AD1582"/>
    <w:rsid w:val="00AD5AB1"/>
    <w:rsid w:val="00AE07D5"/>
    <w:rsid w:val="00AE2106"/>
    <w:rsid w:val="00AE2E99"/>
    <w:rsid w:val="00AE53A8"/>
    <w:rsid w:val="00AE6415"/>
    <w:rsid w:val="00AE67CB"/>
    <w:rsid w:val="00AF117D"/>
    <w:rsid w:val="00AF231F"/>
    <w:rsid w:val="00AF4990"/>
    <w:rsid w:val="00AF5C22"/>
    <w:rsid w:val="00AF74EA"/>
    <w:rsid w:val="00AF7603"/>
    <w:rsid w:val="00AF78AC"/>
    <w:rsid w:val="00B004C9"/>
    <w:rsid w:val="00B058A5"/>
    <w:rsid w:val="00B07115"/>
    <w:rsid w:val="00B114D0"/>
    <w:rsid w:val="00B14810"/>
    <w:rsid w:val="00B14FC5"/>
    <w:rsid w:val="00B15729"/>
    <w:rsid w:val="00B16B90"/>
    <w:rsid w:val="00B17441"/>
    <w:rsid w:val="00B17E4C"/>
    <w:rsid w:val="00B21B68"/>
    <w:rsid w:val="00B21B98"/>
    <w:rsid w:val="00B22DCD"/>
    <w:rsid w:val="00B30285"/>
    <w:rsid w:val="00B30C56"/>
    <w:rsid w:val="00B30E5F"/>
    <w:rsid w:val="00B33B97"/>
    <w:rsid w:val="00B35984"/>
    <w:rsid w:val="00B41516"/>
    <w:rsid w:val="00B4180E"/>
    <w:rsid w:val="00B42072"/>
    <w:rsid w:val="00B42E47"/>
    <w:rsid w:val="00B452F3"/>
    <w:rsid w:val="00B46874"/>
    <w:rsid w:val="00B47033"/>
    <w:rsid w:val="00B476B8"/>
    <w:rsid w:val="00B558A3"/>
    <w:rsid w:val="00B6108A"/>
    <w:rsid w:val="00B61444"/>
    <w:rsid w:val="00B62059"/>
    <w:rsid w:val="00B65DF7"/>
    <w:rsid w:val="00B66065"/>
    <w:rsid w:val="00B66C71"/>
    <w:rsid w:val="00B720C7"/>
    <w:rsid w:val="00B7234D"/>
    <w:rsid w:val="00B75567"/>
    <w:rsid w:val="00B76317"/>
    <w:rsid w:val="00B769B4"/>
    <w:rsid w:val="00B76B3A"/>
    <w:rsid w:val="00B77DF8"/>
    <w:rsid w:val="00B80F70"/>
    <w:rsid w:val="00B831AB"/>
    <w:rsid w:val="00B90D83"/>
    <w:rsid w:val="00B9116A"/>
    <w:rsid w:val="00B92840"/>
    <w:rsid w:val="00B94CC6"/>
    <w:rsid w:val="00B96F98"/>
    <w:rsid w:val="00B97E87"/>
    <w:rsid w:val="00BA21C8"/>
    <w:rsid w:val="00BA228B"/>
    <w:rsid w:val="00BA252D"/>
    <w:rsid w:val="00BA3721"/>
    <w:rsid w:val="00BB1ACB"/>
    <w:rsid w:val="00BB432E"/>
    <w:rsid w:val="00BB5624"/>
    <w:rsid w:val="00BB7A58"/>
    <w:rsid w:val="00BC12C9"/>
    <w:rsid w:val="00BC3981"/>
    <w:rsid w:val="00BC4E69"/>
    <w:rsid w:val="00BC74AA"/>
    <w:rsid w:val="00BC7D11"/>
    <w:rsid w:val="00BD480D"/>
    <w:rsid w:val="00BD53A3"/>
    <w:rsid w:val="00BD5CD8"/>
    <w:rsid w:val="00BD7620"/>
    <w:rsid w:val="00BE26DB"/>
    <w:rsid w:val="00BE5763"/>
    <w:rsid w:val="00BE7E6C"/>
    <w:rsid w:val="00BF081A"/>
    <w:rsid w:val="00BF0BA7"/>
    <w:rsid w:val="00BF2B23"/>
    <w:rsid w:val="00BF3AAC"/>
    <w:rsid w:val="00BF5264"/>
    <w:rsid w:val="00BF574D"/>
    <w:rsid w:val="00BF6EB4"/>
    <w:rsid w:val="00BF70BA"/>
    <w:rsid w:val="00C0007D"/>
    <w:rsid w:val="00C010E2"/>
    <w:rsid w:val="00C03DDA"/>
    <w:rsid w:val="00C06E4A"/>
    <w:rsid w:val="00C06E78"/>
    <w:rsid w:val="00C07C94"/>
    <w:rsid w:val="00C07CD3"/>
    <w:rsid w:val="00C11191"/>
    <w:rsid w:val="00C12BF4"/>
    <w:rsid w:val="00C14A2D"/>
    <w:rsid w:val="00C14B26"/>
    <w:rsid w:val="00C14B53"/>
    <w:rsid w:val="00C14F99"/>
    <w:rsid w:val="00C16BB3"/>
    <w:rsid w:val="00C17571"/>
    <w:rsid w:val="00C21A73"/>
    <w:rsid w:val="00C2233F"/>
    <w:rsid w:val="00C31230"/>
    <w:rsid w:val="00C31247"/>
    <w:rsid w:val="00C34E47"/>
    <w:rsid w:val="00C406EB"/>
    <w:rsid w:val="00C40F24"/>
    <w:rsid w:val="00C41588"/>
    <w:rsid w:val="00C44C0D"/>
    <w:rsid w:val="00C456BB"/>
    <w:rsid w:val="00C45A2A"/>
    <w:rsid w:val="00C46FCA"/>
    <w:rsid w:val="00C47B31"/>
    <w:rsid w:val="00C502B5"/>
    <w:rsid w:val="00C53B19"/>
    <w:rsid w:val="00C57963"/>
    <w:rsid w:val="00C60013"/>
    <w:rsid w:val="00C6062E"/>
    <w:rsid w:val="00C618DE"/>
    <w:rsid w:val="00C6349A"/>
    <w:rsid w:val="00C637A7"/>
    <w:rsid w:val="00C64804"/>
    <w:rsid w:val="00C70DEB"/>
    <w:rsid w:val="00C70F91"/>
    <w:rsid w:val="00C72BB6"/>
    <w:rsid w:val="00C72FD4"/>
    <w:rsid w:val="00C744EA"/>
    <w:rsid w:val="00C76827"/>
    <w:rsid w:val="00C777E2"/>
    <w:rsid w:val="00C80005"/>
    <w:rsid w:val="00C807A5"/>
    <w:rsid w:val="00C83730"/>
    <w:rsid w:val="00C84314"/>
    <w:rsid w:val="00C9015C"/>
    <w:rsid w:val="00C91070"/>
    <w:rsid w:val="00C92388"/>
    <w:rsid w:val="00C9410A"/>
    <w:rsid w:val="00C95B33"/>
    <w:rsid w:val="00C97DA3"/>
    <w:rsid w:val="00CA0441"/>
    <w:rsid w:val="00CA2224"/>
    <w:rsid w:val="00CA3FCF"/>
    <w:rsid w:val="00CA7D4B"/>
    <w:rsid w:val="00CB12BA"/>
    <w:rsid w:val="00CC0F8C"/>
    <w:rsid w:val="00CC23C2"/>
    <w:rsid w:val="00CC37AE"/>
    <w:rsid w:val="00CC3E70"/>
    <w:rsid w:val="00CC4225"/>
    <w:rsid w:val="00CC6E21"/>
    <w:rsid w:val="00CD1AC2"/>
    <w:rsid w:val="00CD2AFE"/>
    <w:rsid w:val="00CE0F9D"/>
    <w:rsid w:val="00CE3806"/>
    <w:rsid w:val="00CF3F49"/>
    <w:rsid w:val="00CF50B7"/>
    <w:rsid w:val="00CF5EA7"/>
    <w:rsid w:val="00CF70B8"/>
    <w:rsid w:val="00D02223"/>
    <w:rsid w:val="00D02D40"/>
    <w:rsid w:val="00D03B15"/>
    <w:rsid w:val="00D10EEE"/>
    <w:rsid w:val="00D14457"/>
    <w:rsid w:val="00D155FB"/>
    <w:rsid w:val="00D156EA"/>
    <w:rsid w:val="00D15965"/>
    <w:rsid w:val="00D21CC3"/>
    <w:rsid w:val="00D21E1E"/>
    <w:rsid w:val="00D23CD9"/>
    <w:rsid w:val="00D24FC1"/>
    <w:rsid w:val="00D25175"/>
    <w:rsid w:val="00D278DF"/>
    <w:rsid w:val="00D34C2D"/>
    <w:rsid w:val="00D358F2"/>
    <w:rsid w:val="00D40AB6"/>
    <w:rsid w:val="00D41031"/>
    <w:rsid w:val="00D41AC1"/>
    <w:rsid w:val="00D43646"/>
    <w:rsid w:val="00D437A6"/>
    <w:rsid w:val="00D47162"/>
    <w:rsid w:val="00D47793"/>
    <w:rsid w:val="00D50643"/>
    <w:rsid w:val="00D53D42"/>
    <w:rsid w:val="00D56883"/>
    <w:rsid w:val="00D57D50"/>
    <w:rsid w:val="00D6029B"/>
    <w:rsid w:val="00D62FF2"/>
    <w:rsid w:val="00D644D5"/>
    <w:rsid w:val="00D6450E"/>
    <w:rsid w:val="00D64F86"/>
    <w:rsid w:val="00D65576"/>
    <w:rsid w:val="00D66032"/>
    <w:rsid w:val="00D7087C"/>
    <w:rsid w:val="00D82AE2"/>
    <w:rsid w:val="00D86372"/>
    <w:rsid w:val="00D86E47"/>
    <w:rsid w:val="00D91F25"/>
    <w:rsid w:val="00D94580"/>
    <w:rsid w:val="00D94B3E"/>
    <w:rsid w:val="00D963F9"/>
    <w:rsid w:val="00DA0D41"/>
    <w:rsid w:val="00DA4292"/>
    <w:rsid w:val="00DA636C"/>
    <w:rsid w:val="00DA7EAF"/>
    <w:rsid w:val="00DB3821"/>
    <w:rsid w:val="00DB4BA9"/>
    <w:rsid w:val="00DB6960"/>
    <w:rsid w:val="00DC2E5E"/>
    <w:rsid w:val="00DD091B"/>
    <w:rsid w:val="00DD28E2"/>
    <w:rsid w:val="00DD2BEC"/>
    <w:rsid w:val="00DD3188"/>
    <w:rsid w:val="00DD3230"/>
    <w:rsid w:val="00DD5FDC"/>
    <w:rsid w:val="00DD75D2"/>
    <w:rsid w:val="00DE136F"/>
    <w:rsid w:val="00DE2E4B"/>
    <w:rsid w:val="00DE649F"/>
    <w:rsid w:val="00DE7BAA"/>
    <w:rsid w:val="00DF0920"/>
    <w:rsid w:val="00DF0968"/>
    <w:rsid w:val="00DF38D8"/>
    <w:rsid w:val="00DF4256"/>
    <w:rsid w:val="00DF4A44"/>
    <w:rsid w:val="00DF5286"/>
    <w:rsid w:val="00DF5A55"/>
    <w:rsid w:val="00DF78C7"/>
    <w:rsid w:val="00E0045E"/>
    <w:rsid w:val="00E00B06"/>
    <w:rsid w:val="00E02F4D"/>
    <w:rsid w:val="00E04AF7"/>
    <w:rsid w:val="00E04F34"/>
    <w:rsid w:val="00E057D9"/>
    <w:rsid w:val="00E07E2B"/>
    <w:rsid w:val="00E10A3C"/>
    <w:rsid w:val="00E11886"/>
    <w:rsid w:val="00E13869"/>
    <w:rsid w:val="00E145F5"/>
    <w:rsid w:val="00E200E4"/>
    <w:rsid w:val="00E250E9"/>
    <w:rsid w:val="00E258C8"/>
    <w:rsid w:val="00E26C37"/>
    <w:rsid w:val="00E3063D"/>
    <w:rsid w:val="00E31422"/>
    <w:rsid w:val="00E33615"/>
    <w:rsid w:val="00E352A0"/>
    <w:rsid w:val="00E36DA7"/>
    <w:rsid w:val="00E37862"/>
    <w:rsid w:val="00E41EB9"/>
    <w:rsid w:val="00E449C9"/>
    <w:rsid w:val="00E46B9A"/>
    <w:rsid w:val="00E4760A"/>
    <w:rsid w:val="00E47C85"/>
    <w:rsid w:val="00E50087"/>
    <w:rsid w:val="00E52730"/>
    <w:rsid w:val="00E52EEC"/>
    <w:rsid w:val="00E53841"/>
    <w:rsid w:val="00E547D5"/>
    <w:rsid w:val="00E5551B"/>
    <w:rsid w:val="00E5591C"/>
    <w:rsid w:val="00E63605"/>
    <w:rsid w:val="00E63EFA"/>
    <w:rsid w:val="00E72223"/>
    <w:rsid w:val="00E7370F"/>
    <w:rsid w:val="00E73B67"/>
    <w:rsid w:val="00E73F5D"/>
    <w:rsid w:val="00E80176"/>
    <w:rsid w:val="00E8023F"/>
    <w:rsid w:val="00E80AC4"/>
    <w:rsid w:val="00E86F95"/>
    <w:rsid w:val="00E871F3"/>
    <w:rsid w:val="00E87B4E"/>
    <w:rsid w:val="00E87C13"/>
    <w:rsid w:val="00E91EDA"/>
    <w:rsid w:val="00E95A8D"/>
    <w:rsid w:val="00EA3860"/>
    <w:rsid w:val="00EA50DE"/>
    <w:rsid w:val="00EA661F"/>
    <w:rsid w:val="00EB0EA6"/>
    <w:rsid w:val="00EB11B9"/>
    <w:rsid w:val="00EB25FB"/>
    <w:rsid w:val="00EB3012"/>
    <w:rsid w:val="00EB3B16"/>
    <w:rsid w:val="00EB504C"/>
    <w:rsid w:val="00EC12B8"/>
    <w:rsid w:val="00EC1355"/>
    <w:rsid w:val="00EC17EA"/>
    <w:rsid w:val="00EC40CE"/>
    <w:rsid w:val="00EC46AD"/>
    <w:rsid w:val="00EC7B47"/>
    <w:rsid w:val="00EC7F04"/>
    <w:rsid w:val="00ED512B"/>
    <w:rsid w:val="00EE0153"/>
    <w:rsid w:val="00EE1B78"/>
    <w:rsid w:val="00EE37E7"/>
    <w:rsid w:val="00EE7F27"/>
    <w:rsid w:val="00EF2FC8"/>
    <w:rsid w:val="00EF3738"/>
    <w:rsid w:val="00EF4CF7"/>
    <w:rsid w:val="00EF7E99"/>
    <w:rsid w:val="00F01907"/>
    <w:rsid w:val="00F031FC"/>
    <w:rsid w:val="00F04697"/>
    <w:rsid w:val="00F0596B"/>
    <w:rsid w:val="00F0609D"/>
    <w:rsid w:val="00F0631B"/>
    <w:rsid w:val="00F111D9"/>
    <w:rsid w:val="00F13C09"/>
    <w:rsid w:val="00F207E6"/>
    <w:rsid w:val="00F226C6"/>
    <w:rsid w:val="00F267E6"/>
    <w:rsid w:val="00F26F9C"/>
    <w:rsid w:val="00F2710A"/>
    <w:rsid w:val="00F32819"/>
    <w:rsid w:val="00F360F0"/>
    <w:rsid w:val="00F37E9A"/>
    <w:rsid w:val="00F41A46"/>
    <w:rsid w:val="00F426B4"/>
    <w:rsid w:val="00F42E8C"/>
    <w:rsid w:val="00F45B62"/>
    <w:rsid w:val="00F51E3F"/>
    <w:rsid w:val="00F5472F"/>
    <w:rsid w:val="00F5563D"/>
    <w:rsid w:val="00F5684E"/>
    <w:rsid w:val="00F56E8E"/>
    <w:rsid w:val="00F60C24"/>
    <w:rsid w:val="00F62408"/>
    <w:rsid w:val="00F63485"/>
    <w:rsid w:val="00F65F92"/>
    <w:rsid w:val="00F6629F"/>
    <w:rsid w:val="00F738EE"/>
    <w:rsid w:val="00F76C90"/>
    <w:rsid w:val="00F80F23"/>
    <w:rsid w:val="00F817FA"/>
    <w:rsid w:val="00F83362"/>
    <w:rsid w:val="00F83E41"/>
    <w:rsid w:val="00F87181"/>
    <w:rsid w:val="00F90526"/>
    <w:rsid w:val="00F90BCA"/>
    <w:rsid w:val="00F90C8B"/>
    <w:rsid w:val="00F930EB"/>
    <w:rsid w:val="00F9416B"/>
    <w:rsid w:val="00F96ACD"/>
    <w:rsid w:val="00F97F1A"/>
    <w:rsid w:val="00FA0C8C"/>
    <w:rsid w:val="00FA0D72"/>
    <w:rsid w:val="00FA13D8"/>
    <w:rsid w:val="00FA17C5"/>
    <w:rsid w:val="00FA21C7"/>
    <w:rsid w:val="00FB21CD"/>
    <w:rsid w:val="00FB29E6"/>
    <w:rsid w:val="00FB50F9"/>
    <w:rsid w:val="00FC33DF"/>
    <w:rsid w:val="00FC45D2"/>
    <w:rsid w:val="00FC55C5"/>
    <w:rsid w:val="00FC6124"/>
    <w:rsid w:val="00FC6D7F"/>
    <w:rsid w:val="00FD0056"/>
    <w:rsid w:val="00FD0B61"/>
    <w:rsid w:val="00FD18CC"/>
    <w:rsid w:val="00FD1A97"/>
    <w:rsid w:val="00FD4054"/>
    <w:rsid w:val="00FE1ACB"/>
    <w:rsid w:val="00FE3F72"/>
    <w:rsid w:val="00FE60EF"/>
    <w:rsid w:val="00FE6C0C"/>
    <w:rsid w:val="00FF43F9"/>
    <w:rsid w:val="00FF50C0"/>
    <w:rsid w:val="00FF5837"/>
    <w:rsid w:val="00FF5AF3"/>
    <w:rsid w:val="00FF69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ru v:ext="edit" colors="blue,green"/>
      <o:colormenu v:ext="edit" fillcolor="none" strokecolor="green"/>
    </o:shapedefaults>
    <o:shapelayout v:ext="edit">
      <o:idmap v:ext="edit" data="1,2"/>
      <o:rules v:ext="edit">
        <o:r id="V:Rule23" type="connector" idref="#_x0000_s2765"/>
        <o:r id="V:Rule24" type="connector" idref="#_x0000_s2811"/>
        <o:r id="V:Rule25" type="connector" idref="#_x0000_s2819"/>
        <o:r id="V:Rule26" type="connector" idref="#_x0000_s2902"/>
        <o:r id="V:Rule27" type="connector" idref="#_x0000_s2915"/>
        <o:r id="V:Rule28" type="connector" idref="#_x0000_s2903"/>
        <o:r id="V:Rule29" type="connector" idref="#_x0000_s2932"/>
        <o:r id="V:Rule30" type="connector" idref="#_x0000_s2803"/>
        <o:r id="V:Rule31" type="connector" idref="#_x0000_s2931"/>
        <o:r id="V:Rule32" type="connector" idref="#_x0000_s2933"/>
        <o:r id="V:Rule33" type="connector" idref="#_x0000_s2921"/>
        <o:r id="V:Rule34" type="connector" idref="#_x0000_s2928"/>
        <o:r id="V:Rule35" type="connector" idref="#_x0000_s2897"/>
        <o:r id="V:Rule36" type="connector" idref="#_x0000_s2930"/>
        <o:r id="V:Rule37" type="connector" idref="#_x0000_s2766"/>
        <o:r id="V:Rule38" type="connector" idref="#_x0000_s2810"/>
        <o:r id="V:Rule39" type="connector" idref="#_x0000_s2929"/>
        <o:r id="V:Rule40" type="connector" idref="#_x0000_s2918"/>
        <o:r id="V:Rule41" type="connector" idref="#_x0000_s2919"/>
        <o:r id="V:Rule42" type="connector" idref="#_x0000_s2907"/>
        <o:r id="V:Rule43" type="connector" idref="#_x0000_s2906"/>
        <o:r id="V:Rule44" type="connector" idref="#_x0000_s292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46"/>
        <o:entry new="48" old="46"/>
        <o:entry new="49" old="46"/>
        <o:entry new="50" old="0"/>
        <o:entry new="51" old="50"/>
        <o:entry new="52" old="50"/>
        <o:entry new="53" old="5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0609D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E145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B76B3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76B3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797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5.bin"/><Relationship Id="rId68" Type="http://schemas.openxmlformats.org/officeDocument/2006/relationships/image" Target="media/image27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oleObject" Target="embeddings/oleObject3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369D58-62A6-4DF3-99A6-5AD17AB8F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443</Words>
  <Characters>35438</Characters>
  <Application>Microsoft Office Word</Application>
  <DocSecurity>0</DocSecurity>
  <Lines>295</Lines>
  <Paragraphs>8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اعداد الطبيعية و الاعداد الناطقة</vt:lpstr>
    </vt:vector>
  </TitlesOfParts>
  <Company>CEM Yaghmoracen - Ghazaouet</Company>
  <LinksUpToDate>false</LinksUpToDate>
  <CharactersWithSpaces>41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اعداد الطبيعية و الاعداد الناطقة</dc:title>
  <dc:subject>Activites</dc:subject>
  <dc:creator>ZEMANI Abderrahmane</dc:creator>
  <dc:description>CEM Yaghmoracen - Ghazaouet</dc:description>
  <cp:lastModifiedBy>win7</cp:lastModifiedBy>
  <cp:revision>4</cp:revision>
  <cp:lastPrinted>2016-09-10T19:24:00Z</cp:lastPrinted>
  <dcterms:created xsi:type="dcterms:W3CDTF">2017-10-16T16:49:00Z</dcterms:created>
  <dcterms:modified xsi:type="dcterms:W3CDTF">2018-09-04T15:47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